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15EB5" w:rsidRDefault="00315EB5" w:rsidP="008B492D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инистерство образования и науки Российской Федерации</w:t>
      </w:r>
    </w:p>
    <w:p w:rsidR="00315EB5" w:rsidRDefault="00315EB5" w:rsidP="008B492D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овосибирский государственный технический университет</w:t>
      </w:r>
    </w:p>
    <w:p w:rsidR="00315EB5" w:rsidRPr="00F419B8" w:rsidRDefault="00315EB5" w:rsidP="008B492D">
      <w:pPr>
        <w:jc w:val="center"/>
        <w:rPr>
          <w:rFonts w:ascii="Times New Roman" w:hAnsi="Times New Roman"/>
          <w:sz w:val="28"/>
          <w:szCs w:val="28"/>
        </w:rPr>
      </w:pPr>
      <w:r w:rsidRPr="00F419B8">
        <w:rPr>
          <w:rFonts w:ascii="Times New Roman" w:hAnsi="Times New Roman"/>
          <w:sz w:val="28"/>
          <w:szCs w:val="28"/>
        </w:rPr>
        <w:t xml:space="preserve">Кафедра </w:t>
      </w:r>
      <w:r>
        <w:rPr>
          <w:rFonts w:ascii="Times New Roman" w:hAnsi="Times New Roman"/>
          <w:sz w:val="28"/>
          <w:szCs w:val="28"/>
        </w:rPr>
        <w:t>п</w:t>
      </w:r>
      <w:r w:rsidRPr="00F419B8">
        <w:rPr>
          <w:rFonts w:ascii="Times New Roman" w:hAnsi="Times New Roman"/>
          <w:sz w:val="28"/>
          <w:szCs w:val="28"/>
        </w:rPr>
        <w:t>рикладной математики</w:t>
      </w:r>
    </w:p>
    <w:p w:rsidR="00315EB5" w:rsidRDefault="00315EB5" w:rsidP="008B492D">
      <w:pPr>
        <w:jc w:val="center"/>
        <w:rPr>
          <w:rFonts w:ascii="Times New Roman" w:hAnsi="Times New Roman"/>
          <w:sz w:val="28"/>
          <w:szCs w:val="28"/>
        </w:rPr>
      </w:pPr>
    </w:p>
    <w:p w:rsidR="00315EB5" w:rsidRDefault="00315EB5" w:rsidP="008B492D">
      <w:pPr>
        <w:jc w:val="center"/>
        <w:rPr>
          <w:rFonts w:ascii="Times New Roman" w:hAnsi="Times New Roman"/>
          <w:sz w:val="24"/>
          <w:szCs w:val="24"/>
        </w:rPr>
      </w:pPr>
    </w:p>
    <w:p w:rsidR="00315EB5" w:rsidRDefault="00315EB5" w:rsidP="008B492D">
      <w:pPr>
        <w:jc w:val="center"/>
        <w:rPr>
          <w:rFonts w:ascii="Times New Roman" w:hAnsi="Times New Roman"/>
          <w:sz w:val="24"/>
          <w:szCs w:val="24"/>
        </w:rPr>
      </w:pPr>
    </w:p>
    <w:p w:rsidR="00315EB5" w:rsidRDefault="00315EB5" w:rsidP="008B492D">
      <w:pPr>
        <w:jc w:val="center"/>
        <w:rPr>
          <w:rFonts w:ascii="Times New Roman" w:hAnsi="Times New Roman"/>
          <w:sz w:val="24"/>
          <w:szCs w:val="24"/>
        </w:rPr>
      </w:pPr>
    </w:p>
    <w:p w:rsidR="00315EB5" w:rsidRDefault="00315EB5" w:rsidP="008B492D">
      <w:pPr>
        <w:jc w:val="center"/>
        <w:rPr>
          <w:rFonts w:ascii="Times New Roman" w:hAnsi="Times New Roman"/>
          <w:sz w:val="24"/>
          <w:szCs w:val="24"/>
        </w:rPr>
      </w:pPr>
    </w:p>
    <w:p w:rsidR="00315EB5" w:rsidRDefault="00315EB5" w:rsidP="008B492D">
      <w:pPr>
        <w:jc w:val="center"/>
        <w:rPr>
          <w:rFonts w:ascii="Times New Roman" w:hAnsi="Times New Roman"/>
          <w:sz w:val="24"/>
          <w:szCs w:val="24"/>
        </w:rPr>
      </w:pPr>
    </w:p>
    <w:p w:rsidR="00315EB5" w:rsidRDefault="00315EB5" w:rsidP="008B492D">
      <w:pPr>
        <w:jc w:val="center"/>
        <w:rPr>
          <w:rFonts w:ascii="Times New Roman" w:hAnsi="Times New Roman"/>
          <w:sz w:val="24"/>
          <w:szCs w:val="24"/>
        </w:rPr>
      </w:pPr>
    </w:p>
    <w:p w:rsidR="00315EB5" w:rsidRDefault="00315EB5" w:rsidP="008B492D">
      <w:pPr>
        <w:jc w:val="center"/>
        <w:rPr>
          <w:rFonts w:ascii="Times New Roman" w:hAnsi="Times New Roman"/>
          <w:sz w:val="24"/>
          <w:szCs w:val="24"/>
        </w:rPr>
      </w:pPr>
    </w:p>
    <w:p w:rsidR="00315EB5" w:rsidRPr="00315EB5" w:rsidRDefault="00315EB5" w:rsidP="008B492D">
      <w:pPr>
        <w:jc w:val="center"/>
        <w:rPr>
          <w:rFonts w:ascii="Times New Roman" w:hAnsi="Times New Roman"/>
          <w:sz w:val="32"/>
          <w:szCs w:val="32"/>
        </w:rPr>
      </w:pPr>
      <w:r>
        <w:rPr>
          <w:rFonts w:ascii="Times New Roman" w:hAnsi="Times New Roman"/>
          <w:sz w:val="32"/>
          <w:szCs w:val="32"/>
        </w:rPr>
        <w:t>Уравнения математической физики</w:t>
      </w:r>
    </w:p>
    <w:p w:rsidR="00315EB5" w:rsidRPr="00AB5308" w:rsidRDefault="00315EB5" w:rsidP="008B492D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Лабораторн</w:t>
      </w:r>
      <w:r w:rsidR="007774C8">
        <w:rPr>
          <w:rFonts w:ascii="Times New Roman" w:hAnsi="Times New Roman"/>
          <w:sz w:val="28"/>
          <w:szCs w:val="28"/>
        </w:rPr>
        <w:t>ые работы</w:t>
      </w:r>
      <w:r>
        <w:rPr>
          <w:rFonts w:ascii="Times New Roman" w:hAnsi="Times New Roman"/>
          <w:sz w:val="28"/>
          <w:szCs w:val="28"/>
        </w:rPr>
        <w:t xml:space="preserve"> №</w:t>
      </w:r>
      <w:r w:rsidR="00AB5308" w:rsidRPr="00AB5308">
        <w:rPr>
          <w:rFonts w:ascii="Times New Roman" w:hAnsi="Times New Roman"/>
          <w:sz w:val="28"/>
          <w:szCs w:val="28"/>
        </w:rPr>
        <w:t>3</w:t>
      </w:r>
      <w:r w:rsidR="007774C8">
        <w:rPr>
          <w:rFonts w:ascii="Times New Roman" w:hAnsi="Times New Roman"/>
          <w:sz w:val="28"/>
          <w:szCs w:val="28"/>
        </w:rPr>
        <w:t>,4</w:t>
      </w:r>
    </w:p>
    <w:p w:rsidR="00315EB5" w:rsidRDefault="00315EB5" w:rsidP="008B492D">
      <w:pPr>
        <w:rPr>
          <w:rFonts w:ascii="Times New Roman" w:hAnsi="Times New Roman"/>
          <w:sz w:val="24"/>
          <w:szCs w:val="24"/>
        </w:rPr>
      </w:pPr>
    </w:p>
    <w:p w:rsidR="00315EB5" w:rsidRDefault="00315EB5" w:rsidP="008B492D">
      <w:pPr>
        <w:rPr>
          <w:rFonts w:ascii="Times New Roman" w:hAnsi="Times New Roman"/>
          <w:sz w:val="24"/>
          <w:szCs w:val="24"/>
        </w:rPr>
      </w:pPr>
    </w:p>
    <w:p w:rsidR="00315EB5" w:rsidRDefault="00315EB5" w:rsidP="008B492D">
      <w:pPr>
        <w:rPr>
          <w:rFonts w:ascii="Times New Roman" w:hAnsi="Times New Roman"/>
          <w:sz w:val="24"/>
          <w:szCs w:val="24"/>
        </w:rPr>
      </w:pPr>
    </w:p>
    <w:p w:rsidR="00315EB5" w:rsidRDefault="00315EB5" w:rsidP="008B492D">
      <w:pPr>
        <w:spacing w:after="1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Факультет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ПМИ</w:t>
      </w:r>
    </w:p>
    <w:p w:rsidR="00315EB5" w:rsidRDefault="00315EB5" w:rsidP="008B492D">
      <w:pPr>
        <w:spacing w:after="1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Группа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ПМ-01</w:t>
      </w:r>
    </w:p>
    <w:p w:rsidR="00315EB5" w:rsidRDefault="00315EB5" w:rsidP="008B492D">
      <w:pPr>
        <w:spacing w:after="1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Студент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Жигалов П.С.</w:t>
      </w:r>
    </w:p>
    <w:p w:rsidR="00315EB5" w:rsidRPr="001D0E6B" w:rsidRDefault="00315EB5" w:rsidP="008B492D">
      <w:pPr>
        <w:spacing w:after="1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реподаватель</w:t>
      </w:r>
      <w:r>
        <w:rPr>
          <w:rFonts w:ascii="Times New Roman" w:hAnsi="Times New Roman"/>
          <w:sz w:val="24"/>
          <w:szCs w:val="24"/>
        </w:rPr>
        <w:tab/>
      </w:r>
      <w:r w:rsidRPr="001D0E6B">
        <w:rPr>
          <w:rFonts w:ascii="Times New Roman" w:hAnsi="Times New Roman"/>
          <w:sz w:val="24"/>
          <w:szCs w:val="24"/>
        </w:rPr>
        <w:t>Задорожный А.Г.</w:t>
      </w:r>
    </w:p>
    <w:p w:rsidR="00315EB5" w:rsidRDefault="00315EB5" w:rsidP="008B492D">
      <w:pPr>
        <w:spacing w:after="120"/>
        <w:rPr>
          <w:rFonts w:ascii="Times New Roman" w:hAnsi="Times New Roman"/>
          <w:sz w:val="24"/>
          <w:szCs w:val="24"/>
        </w:rPr>
      </w:pPr>
      <w:r w:rsidRPr="001D0E6B">
        <w:rPr>
          <w:rFonts w:ascii="Times New Roman" w:hAnsi="Times New Roman"/>
          <w:sz w:val="24"/>
          <w:szCs w:val="24"/>
        </w:rPr>
        <w:tab/>
      </w:r>
      <w:r w:rsidRPr="001D0E6B">
        <w:rPr>
          <w:rFonts w:ascii="Times New Roman" w:hAnsi="Times New Roman"/>
          <w:sz w:val="24"/>
          <w:szCs w:val="24"/>
        </w:rPr>
        <w:tab/>
      </w:r>
      <w:r w:rsidRPr="001D0E6B">
        <w:rPr>
          <w:rFonts w:ascii="Times New Roman" w:hAnsi="Times New Roman"/>
          <w:sz w:val="24"/>
          <w:szCs w:val="24"/>
        </w:rPr>
        <w:tab/>
        <w:t>Персова М.Г.</w:t>
      </w:r>
    </w:p>
    <w:p w:rsidR="00315EB5" w:rsidRPr="00AB5308" w:rsidRDefault="00315EB5" w:rsidP="008B492D">
      <w:pPr>
        <w:spacing w:after="1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ариант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="00AB5308" w:rsidRPr="00AB5308">
        <w:rPr>
          <w:rFonts w:ascii="Times New Roman" w:hAnsi="Times New Roman"/>
          <w:sz w:val="24"/>
          <w:szCs w:val="24"/>
        </w:rPr>
        <w:t>9</w:t>
      </w:r>
      <w:r w:rsidR="007774C8">
        <w:rPr>
          <w:rFonts w:ascii="Times New Roman" w:hAnsi="Times New Roman"/>
          <w:sz w:val="24"/>
          <w:szCs w:val="24"/>
        </w:rPr>
        <w:t>, 3</w:t>
      </w:r>
    </w:p>
    <w:p w:rsidR="00315EB5" w:rsidRPr="00B804F8" w:rsidRDefault="00315EB5" w:rsidP="008B492D">
      <w:pPr>
        <w:jc w:val="center"/>
        <w:rPr>
          <w:rFonts w:ascii="Times New Roman" w:hAnsi="Times New Roman"/>
          <w:sz w:val="24"/>
          <w:szCs w:val="24"/>
        </w:rPr>
      </w:pPr>
    </w:p>
    <w:p w:rsidR="00315EB5" w:rsidRDefault="00315EB5" w:rsidP="008B492D">
      <w:pPr>
        <w:jc w:val="center"/>
        <w:rPr>
          <w:rFonts w:ascii="Times New Roman" w:hAnsi="Times New Roman"/>
          <w:sz w:val="24"/>
          <w:szCs w:val="24"/>
        </w:rPr>
      </w:pPr>
    </w:p>
    <w:p w:rsidR="00315EB5" w:rsidRPr="003451AA" w:rsidRDefault="00315EB5" w:rsidP="008B492D">
      <w:pPr>
        <w:jc w:val="center"/>
        <w:rPr>
          <w:rFonts w:ascii="Times New Roman" w:hAnsi="Times New Roman"/>
          <w:sz w:val="24"/>
          <w:szCs w:val="24"/>
        </w:rPr>
      </w:pPr>
    </w:p>
    <w:p w:rsidR="00315EB5" w:rsidRPr="00866670" w:rsidRDefault="00315EB5" w:rsidP="008B492D">
      <w:pPr>
        <w:jc w:val="center"/>
        <w:rPr>
          <w:rFonts w:ascii="Times New Roman" w:hAnsi="Times New Roman"/>
          <w:sz w:val="24"/>
          <w:szCs w:val="24"/>
        </w:rPr>
      </w:pPr>
    </w:p>
    <w:p w:rsidR="00315EB5" w:rsidRPr="00B817F8" w:rsidRDefault="00315EB5" w:rsidP="008B492D">
      <w:pPr>
        <w:jc w:val="center"/>
        <w:rPr>
          <w:rFonts w:ascii="Times New Roman" w:hAnsi="Times New Roman"/>
          <w:sz w:val="24"/>
          <w:szCs w:val="24"/>
        </w:rPr>
      </w:pPr>
    </w:p>
    <w:p w:rsidR="00315EB5" w:rsidRPr="00866670" w:rsidRDefault="00315EB5" w:rsidP="008B492D">
      <w:pPr>
        <w:jc w:val="center"/>
        <w:rPr>
          <w:rFonts w:ascii="Times New Roman" w:hAnsi="Times New Roman"/>
          <w:sz w:val="24"/>
          <w:szCs w:val="24"/>
        </w:rPr>
      </w:pPr>
    </w:p>
    <w:p w:rsidR="00315EB5" w:rsidRDefault="00315EB5" w:rsidP="008B492D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Новосибирск </w:t>
      </w:r>
    </w:p>
    <w:p w:rsidR="00B817F8" w:rsidRDefault="00315EB5" w:rsidP="008B492D">
      <w:pPr>
        <w:spacing w:after="0" w:line="240" w:lineRule="auto"/>
        <w:jc w:val="center"/>
        <w:rPr>
          <w:rFonts w:ascii="Times New Roman" w:hAnsi="Times New Roman"/>
          <w:b/>
          <w:sz w:val="20"/>
          <w:szCs w:val="20"/>
        </w:rPr>
      </w:pPr>
      <w:r>
        <w:rPr>
          <w:rFonts w:ascii="Times New Roman" w:hAnsi="Times New Roman"/>
          <w:sz w:val="24"/>
          <w:szCs w:val="24"/>
        </w:rPr>
        <w:t>201</w:t>
      </w:r>
      <w:r w:rsidR="00B817F8">
        <w:rPr>
          <w:rFonts w:ascii="Times New Roman" w:hAnsi="Times New Roman"/>
          <w:sz w:val="24"/>
          <w:szCs w:val="24"/>
        </w:rPr>
        <w:t>3</w:t>
      </w:r>
      <w:r w:rsidR="00B817F8">
        <w:rPr>
          <w:rFonts w:ascii="Times New Roman" w:hAnsi="Times New Roman"/>
          <w:b/>
          <w:sz w:val="20"/>
          <w:szCs w:val="20"/>
        </w:rPr>
        <w:br w:type="page"/>
      </w:r>
    </w:p>
    <w:p w:rsidR="00B717F6" w:rsidRPr="00B717F6" w:rsidRDefault="00B717F6" w:rsidP="008B492D">
      <w:pPr>
        <w:pStyle w:val="theheader"/>
      </w:pPr>
      <w:r w:rsidRPr="00B717F6">
        <w:lastRenderedPageBreak/>
        <w:t>1. Цель работы</w:t>
      </w:r>
    </w:p>
    <w:p w:rsidR="00AB5308" w:rsidRPr="00AB5308" w:rsidRDefault="00AB5308" w:rsidP="008B492D">
      <w:pPr>
        <w:spacing w:after="120"/>
        <w:jc w:val="both"/>
        <w:rPr>
          <w:rFonts w:ascii="Times New Roman" w:hAnsi="Times New Roman"/>
          <w:sz w:val="20"/>
          <w:szCs w:val="20"/>
        </w:rPr>
      </w:pPr>
      <w:r w:rsidRPr="00AB5308">
        <w:rPr>
          <w:rFonts w:ascii="Times New Roman" w:hAnsi="Times New Roman"/>
          <w:sz w:val="20"/>
          <w:szCs w:val="20"/>
        </w:rPr>
        <w:t>Разработать программу решения гармонической задачи методом конечных элементов. Провести сравнение прямого и и</w:t>
      </w:r>
      <w:r>
        <w:rPr>
          <w:rFonts w:ascii="Times New Roman" w:hAnsi="Times New Roman"/>
          <w:sz w:val="20"/>
          <w:szCs w:val="20"/>
        </w:rPr>
        <w:t>терационного методов решения по</w:t>
      </w:r>
      <w:r w:rsidRPr="00AB5308">
        <w:rPr>
          <w:rFonts w:ascii="Times New Roman" w:hAnsi="Times New Roman"/>
          <w:sz w:val="20"/>
          <w:szCs w:val="20"/>
        </w:rPr>
        <w:t>лучаемой в результате конечноэлементной аппроксимации СЛАУ.</w:t>
      </w:r>
    </w:p>
    <w:p w:rsidR="008B492D" w:rsidRPr="007774C8" w:rsidRDefault="008B492D" w:rsidP="008B492D">
      <w:pPr>
        <w:pStyle w:val="theheader"/>
      </w:pPr>
    </w:p>
    <w:p w:rsidR="00B717F6" w:rsidRPr="00B717F6" w:rsidRDefault="00B717F6" w:rsidP="008B492D">
      <w:pPr>
        <w:pStyle w:val="theheader"/>
      </w:pPr>
      <w:r w:rsidRPr="00CF5FAF">
        <w:t xml:space="preserve">2. </w:t>
      </w:r>
      <w:r w:rsidRPr="00B717F6">
        <w:t>Задание</w:t>
      </w:r>
    </w:p>
    <w:p w:rsidR="00AB5308" w:rsidRPr="00AB5308" w:rsidRDefault="00AB5308" w:rsidP="008B492D">
      <w:pPr>
        <w:spacing w:after="0"/>
        <w:jc w:val="both"/>
        <w:rPr>
          <w:rFonts w:ascii="Times New Roman" w:hAnsi="Times New Roman"/>
          <w:sz w:val="20"/>
          <w:szCs w:val="20"/>
        </w:rPr>
      </w:pPr>
      <w:r w:rsidRPr="00AB5308">
        <w:rPr>
          <w:rFonts w:ascii="Times New Roman" w:hAnsi="Times New Roman"/>
          <w:sz w:val="20"/>
          <w:szCs w:val="20"/>
        </w:rPr>
        <w:t>Решить трехмерную гармоническую зада</w:t>
      </w:r>
      <w:r>
        <w:rPr>
          <w:rFonts w:ascii="Times New Roman" w:hAnsi="Times New Roman"/>
          <w:sz w:val="20"/>
          <w:szCs w:val="20"/>
        </w:rPr>
        <w:t>чу в декартовых координатах, ба</w:t>
      </w:r>
      <w:r w:rsidRPr="00AB5308">
        <w:rPr>
          <w:rFonts w:ascii="Times New Roman" w:hAnsi="Times New Roman"/>
          <w:sz w:val="20"/>
          <w:szCs w:val="20"/>
        </w:rPr>
        <w:t>зисные функции – трилинейные.</w:t>
      </w:r>
    </w:p>
    <w:p w:rsidR="008B492D" w:rsidRPr="007774C8" w:rsidRDefault="008B492D" w:rsidP="008B492D">
      <w:pPr>
        <w:pStyle w:val="theheader"/>
      </w:pPr>
    </w:p>
    <w:p w:rsidR="008E718C" w:rsidRPr="008E718C" w:rsidRDefault="008E718C" w:rsidP="008B492D">
      <w:pPr>
        <w:pStyle w:val="theheader"/>
      </w:pPr>
      <w:r w:rsidRPr="008E718C">
        <w:t>3. Анализ</w:t>
      </w:r>
    </w:p>
    <w:p w:rsidR="00AB5308" w:rsidRPr="00AB5308" w:rsidRDefault="00544CC8" w:rsidP="008B492D">
      <w:pPr>
        <w:pStyle w:val="thesubheader"/>
      </w:pPr>
      <w:r>
        <w:t xml:space="preserve">3.1. </w:t>
      </w:r>
      <w:r w:rsidR="00AB5308" w:rsidRPr="00AB5308">
        <w:rPr>
          <w:bCs/>
        </w:rPr>
        <w:t>Постановка задачи</w:t>
      </w:r>
    </w:p>
    <w:p w:rsidR="008B492D" w:rsidRDefault="00AB5308" w:rsidP="008B492D">
      <w:pPr>
        <w:pStyle w:val="themain"/>
      </w:pPr>
      <w:r w:rsidRPr="00AB5308">
        <w:t>Дано уравнение вида:</w:t>
      </w:r>
      <w:r w:rsidR="008B492D" w:rsidRPr="008B492D">
        <w:t xml:space="preserve"> </w:t>
      </w:r>
      <w:r w:rsidR="008B492D" w:rsidRPr="008B492D">
        <w:tab/>
      </w:r>
      <w:r w:rsidRPr="00AB5308">
        <w:rPr>
          <w:position w:val="-24"/>
        </w:rPr>
        <w:object w:dxaOrig="34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3.9pt;height:33.3pt" o:ole="">
            <v:imagedata r:id="rId9" o:title=""/>
          </v:shape>
          <o:OLEObject Type="Embed" ProgID="Equation.DSMT4" ShapeID="_x0000_i1025" DrawAspect="Content" ObjectID="_1429335736" r:id="rId10"/>
        </w:object>
      </w:r>
      <w:r w:rsidRPr="00AB5308">
        <w:t xml:space="preserve">, в </w:t>
      </w:r>
      <w:r w:rsidRPr="00AB5308">
        <w:rPr>
          <w:position w:val="-4"/>
        </w:rPr>
        <w:object w:dxaOrig="260" w:dyaOrig="260">
          <v:shape id="_x0000_i1026" type="#_x0000_t75" style="width:12.9pt;height:12.9pt" o:ole="">
            <v:imagedata r:id="rId11" o:title=""/>
          </v:shape>
          <o:OLEObject Type="Embed" ProgID="Equation.DSMT4" ShapeID="_x0000_i1026" DrawAspect="Content" ObjectID="_1429335737" r:id="rId12"/>
        </w:object>
      </w:r>
      <w:proofErr w:type="gramStart"/>
      <w:r w:rsidR="008B492D" w:rsidRPr="008B492D">
        <w:t xml:space="preserve"> </w:t>
      </w:r>
      <w:r w:rsidR="008B492D">
        <w:t>,</w:t>
      </w:r>
      <w:proofErr w:type="gramEnd"/>
      <w:r w:rsidR="008B492D">
        <w:t xml:space="preserve"> с</w:t>
      </w:r>
      <w:r w:rsidRPr="00AB5308">
        <w:t xml:space="preserve"> правой частью вида: </w:t>
      </w:r>
    </w:p>
    <w:p w:rsidR="00AB5308" w:rsidRPr="00AB5308" w:rsidRDefault="00AB5308" w:rsidP="008B492D">
      <w:pPr>
        <w:pStyle w:val="themain"/>
      </w:pPr>
      <w:r w:rsidRPr="00AB5308">
        <w:rPr>
          <w:position w:val="-10"/>
        </w:rPr>
        <w:object w:dxaOrig="2680" w:dyaOrig="360">
          <v:shape id="_x0000_i1027" type="#_x0000_t75" style="width:133.8pt;height:18.35pt" o:ole="">
            <v:imagedata r:id="rId13" o:title=""/>
          </v:shape>
          <o:OLEObject Type="Embed" ProgID="Equation.DSMT4" ShapeID="_x0000_i1027" DrawAspect="Content" ObjectID="_1429335738" r:id="rId14"/>
        </w:object>
      </w:r>
      <w:r w:rsidRPr="00AB5308">
        <w:t>,</w:t>
      </w:r>
      <w:r w:rsidR="008B492D">
        <w:t xml:space="preserve"> </w:t>
      </w:r>
      <w:r w:rsidRPr="00AB5308">
        <w:t>не зависящими от времени остальными коэффициентами.</w:t>
      </w:r>
    </w:p>
    <w:p w:rsidR="00AB5308" w:rsidRPr="00AB5308" w:rsidRDefault="00AB5308" w:rsidP="008B492D">
      <w:pPr>
        <w:pStyle w:val="themain"/>
      </w:pPr>
      <w:r w:rsidRPr="00AB5308">
        <w:t>Р</w:t>
      </w:r>
      <w:r>
        <w:t xml:space="preserve">ешить МКЭ на </w:t>
      </w:r>
      <w:r w:rsidRPr="00AB5308">
        <w:t>параллелепипедах, базис - трилиннейный.</w:t>
      </w:r>
    </w:p>
    <w:p w:rsidR="008B492D" w:rsidRPr="007774C8" w:rsidRDefault="008B492D" w:rsidP="008B492D">
      <w:pPr>
        <w:pStyle w:val="thesubheader"/>
      </w:pPr>
    </w:p>
    <w:p w:rsidR="00AB5308" w:rsidRPr="00AB5308" w:rsidRDefault="00AB5308" w:rsidP="008B492D">
      <w:pPr>
        <w:pStyle w:val="thesubheader"/>
      </w:pPr>
      <w:r w:rsidRPr="00AB5308">
        <w:t>3.2. Вариационная постановка и конечноэлементная аппроксимация задачи</w:t>
      </w:r>
    </w:p>
    <w:p w:rsidR="00AB5308" w:rsidRPr="00AB5308" w:rsidRDefault="00AB5308" w:rsidP="008B492D">
      <w:pPr>
        <w:pStyle w:val="themain"/>
      </w:pPr>
      <w:r w:rsidRPr="00AB5308">
        <w:t xml:space="preserve">Решение может быть представлено в виде: </w:t>
      </w:r>
      <w:r w:rsidRPr="00AB5308">
        <w:tab/>
      </w:r>
      <w:r w:rsidRPr="00AB5308">
        <w:rPr>
          <w:position w:val="-10"/>
        </w:rPr>
        <w:object w:dxaOrig="2540" w:dyaOrig="360">
          <v:shape id="_x0000_i1028" type="#_x0000_t75" style="width:127pt;height:18.35pt" o:ole="">
            <v:imagedata r:id="rId15" o:title=""/>
          </v:shape>
          <o:OLEObject Type="Embed" ProgID="Equation.DSMT4" ShapeID="_x0000_i1028" DrawAspect="Content" ObjectID="_1429335739" r:id="rId16"/>
        </w:object>
      </w:r>
      <w:r w:rsidRPr="00AB5308">
        <w:t xml:space="preserve">, </w:t>
      </w:r>
    </w:p>
    <w:p w:rsidR="00AB5308" w:rsidRPr="00AB5308" w:rsidRDefault="00AB5308" w:rsidP="008B492D">
      <w:pPr>
        <w:pStyle w:val="themain"/>
      </w:pPr>
      <w:r w:rsidRPr="00AB5308">
        <w:t>тогда исходное уравнение можно представить в виде системы:</w:t>
      </w:r>
      <w:r w:rsidRPr="00AB5308">
        <w:tab/>
      </w:r>
      <w:r w:rsidRPr="00AB5308">
        <w:rPr>
          <w:position w:val="-32"/>
        </w:rPr>
        <w:object w:dxaOrig="3920" w:dyaOrig="760">
          <v:shape id="_x0000_i1029" type="#_x0000_t75" style="width:196.3pt;height:38.05pt" o:ole="">
            <v:imagedata r:id="rId17" o:title=""/>
          </v:shape>
          <o:OLEObject Type="Embed" ProgID="Equation.DSMT4" ShapeID="_x0000_i1029" DrawAspect="Content" ObjectID="_1429335740" r:id="rId18"/>
        </w:object>
      </w:r>
    </w:p>
    <w:p w:rsidR="00AB5308" w:rsidRPr="00AB5308" w:rsidRDefault="00AB5308" w:rsidP="008B492D">
      <w:pPr>
        <w:pStyle w:val="themain"/>
      </w:pPr>
      <w:r w:rsidRPr="00AB5308">
        <w:t xml:space="preserve">Умножим скалярно каждое уравнение системы на пробную функцию </w:t>
      </w:r>
      <w:r w:rsidRPr="00AB5308">
        <w:rPr>
          <w:position w:val="-6"/>
        </w:rPr>
        <w:object w:dxaOrig="180" w:dyaOrig="220">
          <v:shape id="_x0000_i1030" type="#_x0000_t75" style="width:8.85pt;height:11.55pt" o:ole="">
            <v:imagedata r:id="rId19" o:title=""/>
          </v:shape>
          <o:OLEObject Type="Embed" ProgID="Equation.DSMT4" ShapeID="_x0000_i1030" DrawAspect="Content" ObjectID="_1429335741" r:id="rId20"/>
        </w:object>
      </w:r>
      <w:r w:rsidRPr="00AB5308">
        <w:t>, и применим формулу Грина:</w:t>
      </w:r>
    </w:p>
    <w:p w:rsidR="00AB5308" w:rsidRPr="00AB5308" w:rsidRDefault="00AB5308" w:rsidP="008B492D">
      <w:pPr>
        <w:pStyle w:val="themain"/>
      </w:pPr>
      <w:r w:rsidRPr="00AB5308">
        <w:rPr>
          <w:position w:val="-60"/>
        </w:rPr>
        <w:object w:dxaOrig="8740" w:dyaOrig="1320">
          <v:shape id="_x0000_i1031" type="#_x0000_t75" style="width:436.75pt;height:65.9pt" o:ole="">
            <v:imagedata r:id="rId21" o:title=""/>
          </v:shape>
          <o:OLEObject Type="Embed" ProgID="Equation.DSMT4" ShapeID="_x0000_i1031" DrawAspect="Content" ObjectID="_1429335742" r:id="rId22"/>
        </w:object>
      </w:r>
    </w:p>
    <w:p w:rsidR="00AB5308" w:rsidRPr="00AB5308" w:rsidRDefault="00AB5308" w:rsidP="008B492D">
      <w:pPr>
        <w:pStyle w:val="themain"/>
      </w:pPr>
      <w:r w:rsidRPr="00AB5308">
        <w:t>Следом проведём аппроксимацию:</w:t>
      </w:r>
      <w:r w:rsidR="008B492D" w:rsidRPr="007774C8">
        <w:tab/>
      </w:r>
      <w:r w:rsidRPr="00AB5308">
        <w:rPr>
          <w:position w:val="-28"/>
        </w:rPr>
        <w:object w:dxaOrig="1380" w:dyaOrig="680">
          <v:shape id="_x0000_i1032" type="#_x0000_t75" style="width:68.6pt;height:33.95pt" o:ole="">
            <v:imagedata r:id="rId23" o:title=""/>
          </v:shape>
          <o:OLEObject Type="Embed" ProgID="Equation.DSMT4" ShapeID="_x0000_i1032" DrawAspect="Content" ObjectID="_1429335743" r:id="rId24"/>
        </w:object>
      </w:r>
      <w:r w:rsidRPr="00AB5308">
        <w:t>,</w:t>
      </w:r>
      <w:r w:rsidRPr="00AB5308">
        <w:tab/>
        <w:t xml:space="preserve"> </w:t>
      </w:r>
      <w:r w:rsidRPr="00AB5308">
        <w:rPr>
          <w:position w:val="-28"/>
        </w:rPr>
        <w:object w:dxaOrig="1640" w:dyaOrig="680">
          <v:shape id="_x0000_i1033" type="#_x0000_t75" style="width:82.2pt;height:33.95pt" o:ole="">
            <v:imagedata r:id="rId25" o:title=""/>
          </v:shape>
          <o:OLEObject Type="Embed" ProgID="Equation.DSMT4" ShapeID="_x0000_i1033" DrawAspect="Content" ObjectID="_1429335744" r:id="rId26"/>
        </w:object>
      </w:r>
    </w:p>
    <w:p w:rsidR="00AB5308" w:rsidRPr="00AB5308" w:rsidRDefault="00AB5308" w:rsidP="008B492D">
      <w:pPr>
        <w:pStyle w:val="themain"/>
      </w:pPr>
      <w:r w:rsidRPr="00AB5308">
        <w:t xml:space="preserve">Подставив выражения в систему, получим СЛАУ из </w:t>
      </w:r>
      <w:r w:rsidRPr="00AB5308">
        <w:rPr>
          <w:position w:val="-6"/>
        </w:rPr>
        <w:object w:dxaOrig="320" w:dyaOrig="279">
          <v:shape id="_x0000_i1034" type="#_x0000_t75" style="width:16.3pt;height:13.6pt" o:ole="">
            <v:imagedata r:id="rId27" o:title=""/>
          </v:shape>
          <o:OLEObject Type="Embed" ProgID="Equation.DSMT4" ShapeID="_x0000_i1034" DrawAspect="Content" ObjectID="_1429335745" r:id="rId28"/>
        </w:object>
      </w:r>
      <w:r w:rsidRPr="00AB5308">
        <w:t xml:space="preserve"> уравнений.</w:t>
      </w:r>
    </w:p>
    <w:p w:rsidR="00AB5308" w:rsidRPr="00AB5308" w:rsidRDefault="00AB5308" w:rsidP="008B492D">
      <w:pPr>
        <w:pStyle w:val="themain"/>
      </w:pPr>
      <w:r w:rsidRPr="00AB5308">
        <w:t xml:space="preserve">Локальная матрица системы, без учёта краевых условий, будет выглядеть как блочная матрица размером </w:t>
      </w:r>
      <w:r w:rsidRPr="00AB5308">
        <w:rPr>
          <w:position w:val="-6"/>
        </w:rPr>
        <w:object w:dxaOrig="480" w:dyaOrig="279">
          <v:shape id="_x0000_i1035" type="#_x0000_t75" style="width:23.75pt;height:13.6pt" o:ole="">
            <v:imagedata r:id="rId29" o:title=""/>
          </v:shape>
          <o:OLEObject Type="Embed" ProgID="Equation.DSMT4" ShapeID="_x0000_i1035" DrawAspect="Content" ObjectID="_1429335746" r:id="rId30"/>
        </w:object>
      </w:r>
      <w:r w:rsidRPr="00AB5308">
        <w:t>со сл</w:t>
      </w:r>
      <w:r w:rsidRPr="00AB5308">
        <w:t>е</w:t>
      </w:r>
      <w:r w:rsidRPr="00AB5308">
        <w:t xml:space="preserve">дующим видом блока: </w:t>
      </w:r>
    </w:p>
    <w:p w:rsidR="008B492D" w:rsidRDefault="00AB5308" w:rsidP="008B492D">
      <w:pPr>
        <w:pStyle w:val="themain"/>
        <w:rPr>
          <w:lang w:val="en-US"/>
        </w:rPr>
      </w:pPr>
      <w:r w:rsidRPr="00AB5308">
        <w:rPr>
          <w:position w:val="-38"/>
        </w:rPr>
        <w:object w:dxaOrig="3480" w:dyaOrig="880">
          <v:shape id="_x0000_i1036" type="#_x0000_t75" style="width:173.9pt;height:44.15pt" o:ole="">
            <v:imagedata r:id="rId31" o:title=""/>
          </v:shape>
          <o:OLEObject Type="Embed" ProgID="Equation.DSMT4" ShapeID="_x0000_i1036" DrawAspect="Content" ObjectID="_1429335747" r:id="rId32"/>
        </w:object>
      </w:r>
    </w:p>
    <w:p w:rsidR="00AB5308" w:rsidRPr="00AB5308" w:rsidRDefault="00AB5308" w:rsidP="008B492D">
      <w:pPr>
        <w:pStyle w:val="themain"/>
      </w:pPr>
      <w:r w:rsidRPr="00AB5308">
        <w:rPr>
          <w:position w:val="-6"/>
          <w:lang w:val="en-US"/>
        </w:rPr>
        <w:object w:dxaOrig="260" w:dyaOrig="279">
          <v:shape id="_x0000_i1037" type="#_x0000_t75" style="width:12.9pt;height:13.6pt" o:ole="">
            <v:imagedata r:id="rId33" o:title=""/>
          </v:shape>
          <o:OLEObject Type="Embed" ProgID="Equation.DSMT4" ShapeID="_x0000_i1037" DrawAspect="Content" ObjectID="_1429335748" r:id="rId34"/>
        </w:object>
      </w:r>
      <w:r w:rsidRPr="00AB5308">
        <w:t xml:space="preserve">- матрица жесткости для трилинейных функций на параллелепипедах, с учётом коэффициента </w:t>
      </w:r>
      <w:r w:rsidRPr="00AB5308">
        <w:rPr>
          <w:position w:val="-6"/>
        </w:rPr>
        <w:object w:dxaOrig="220" w:dyaOrig="279">
          <v:shape id="_x0000_i1038" type="#_x0000_t75" style="width:11.55pt;height:13.6pt" o:ole="">
            <v:imagedata r:id="rId35" o:title=""/>
          </v:shape>
          <o:OLEObject Type="Embed" ProgID="Equation.DSMT4" ShapeID="_x0000_i1038" DrawAspect="Content" ObjectID="_1429335749" r:id="rId36"/>
        </w:object>
      </w:r>
      <w:r w:rsidRPr="00AB5308">
        <w:t xml:space="preserve">, </w:t>
      </w:r>
      <w:r w:rsidRPr="00AB5308">
        <w:rPr>
          <w:position w:val="-4"/>
        </w:rPr>
        <w:object w:dxaOrig="320" w:dyaOrig="260">
          <v:shape id="_x0000_i1039" type="#_x0000_t75" style="width:16.3pt;height:12.9pt" o:ole="">
            <v:imagedata r:id="rId37" o:title=""/>
          </v:shape>
          <o:OLEObject Type="Embed" ProgID="Equation.DSMT4" ShapeID="_x0000_i1039" DrawAspect="Content" ObjectID="_1429335750" r:id="rId38"/>
        </w:object>
      </w:r>
      <w:r w:rsidRPr="00AB5308">
        <w:t xml:space="preserve"> - матрица массы.</w:t>
      </w:r>
    </w:p>
    <w:p w:rsidR="00AB5308" w:rsidRPr="00AB5308" w:rsidRDefault="00AB5308" w:rsidP="008B492D">
      <w:pPr>
        <w:pStyle w:val="themain"/>
      </w:pPr>
      <w:r w:rsidRPr="00AB5308">
        <w:t xml:space="preserve">Локальная правая часть тоже буде иметь блочную структуру:  это будет вектор из 8 двухмерных векторов вида: </w:t>
      </w:r>
      <w:r w:rsidRPr="00AB5308">
        <w:rPr>
          <w:position w:val="-32"/>
          <w:lang w:val="en-US"/>
        </w:rPr>
        <w:object w:dxaOrig="900" w:dyaOrig="760">
          <v:shape id="_x0000_i1040" type="#_x0000_t75" style="width:44.85pt;height:38.05pt" o:ole="">
            <v:imagedata r:id="rId39" o:title=""/>
          </v:shape>
          <o:OLEObject Type="Embed" ProgID="Equation.DSMT4" ShapeID="_x0000_i1040" DrawAspect="Content" ObjectID="_1429335751" r:id="rId40"/>
        </w:object>
      </w:r>
      <w:r w:rsidRPr="00AB5308">
        <w:t xml:space="preserve">,  причём вектора </w:t>
      </w:r>
      <w:r w:rsidRPr="00AB5308">
        <w:rPr>
          <w:position w:val="-6"/>
        </w:rPr>
        <w:object w:dxaOrig="260" w:dyaOrig="320">
          <v:shape id="_x0000_i1041" type="#_x0000_t75" style="width:12.9pt;height:16.3pt" o:ole="">
            <v:imagedata r:id="rId41" o:title=""/>
          </v:shape>
          <o:OLEObject Type="Embed" ProgID="Equation.DSMT4" ShapeID="_x0000_i1041" DrawAspect="Content" ObjectID="_1429335752" r:id="rId42"/>
        </w:object>
      </w:r>
      <w:r w:rsidRPr="00AB5308">
        <w:t xml:space="preserve"> и </w:t>
      </w:r>
      <w:r w:rsidRPr="00AB5308">
        <w:rPr>
          <w:position w:val="-6"/>
        </w:rPr>
        <w:object w:dxaOrig="260" w:dyaOrig="320">
          <v:shape id="_x0000_i1042" type="#_x0000_t75" style="width:12.9pt;height:16.3pt" o:ole="">
            <v:imagedata r:id="rId43" o:title=""/>
          </v:shape>
          <o:OLEObject Type="Embed" ProgID="Equation.DSMT4" ShapeID="_x0000_i1042" DrawAspect="Content" ObjectID="_1429335753" r:id="rId44"/>
        </w:object>
      </w:r>
      <w:r w:rsidRPr="00AB5308">
        <w:t xml:space="preserve"> вычисляются через соответствующие</w:t>
      </w:r>
      <w:r w:rsidRPr="00AB5308">
        <w:rPr>
          <w:position w:val="-10"/>
        </w:rPr>
        <w:object w:dxaOrig="920" w:dyaOrig="360">
          <v:shape id="_x0000_i1043" type="#_x0000_t75" style="width:45.5pt;height:18.35pt" o:ole="">
            <v:imagedata r:id="rId45" o:title=""/>
          </v:shape>
          <o:OLEObject Type="Embed" ProgID="Equation.DSMT4" ShapeID="_x0000_i1043" DrawAspect="Content" ObjectID="_1429335754" r:id="rId46"/>
        </w:object>
      </w:r>
      <w:r w:rsidRPr="00AB5308">
        <w:t xml:space="preserve"> значения правой части:</w:t>
      </w:r>
      <w:r w:rsidRPr="00AB5308">
        <w:rPr>
          <w:position w:val="-10"/>
        </w:rPr>
        <w:object w:dxaOrig="920" w:dyaOrig="360">
          <v:shape id="_x0000_i1044" type="#_x0000_t75" style="width:45.5pt;height:18.35pt" o:ole="">
            <v:imagedata r:id="rId47" o:title=""/>
          </v:shape>
          <o:OLEObject Type="Embed" ProgID="Equation.DSMT4" ShapeID="_x0000_i1044" DrawAspect="Content" ObjectID="_1429335755" r:id="rId48"/>
        </w:object>
      </w:r>
      <w:r w:rsidRPr="00AB5308">
        <w:tab/>
      </w:r>
      <w:r w:rsidRPr="00AB5308">
        <w:rPr>
          <w:position w:val="-10"/>
        </w:rPr>
        <w:object w:dxaOrig="920" w:dyaOrig="360">
          <v:shape id="_x0000_i1045" type="#_x0000_t75" style="width:45.5pt;height:18.35pt" o:ole="">
            <v:imagedata r:id="rId49" o:title=""/>
          </v:shape>
          <o:OLEObject Type="Embed" ProgID="Equation.DSMT4" ShapeID="_x0000_i1045" DrawAspect="Content" ObjectID="_1429335756" r:id="rId50"/>
        </w:object>
      </w:r>
    </w:p>
    <w:p w:rsidR="00EB0F2F" w:rsidRDefault="00AB5308" w:rsidP="00EB0F2F">
      <w:pPr>
        <w:pStyle w:val="themain"/>
      </w:pPr>
      <w:r w:rsidRPr="00AB5308">
        <w:lastRenderedPageBreak/>
        <w:t>Локальные матрицы массы краевых условий будут иметь блочную структуру с видом блоков:</w:t>
      </w:r>
      <w:r w:rsidR="008B492D" w:rsidRPr="008B492D">
        <w:t xml:space="preserve"> </w:t>
      </w:r>
      <w:r w:rsidRPr="00AB5308">
        <w:rPr>
          <w:position w:val="-32"/>
        </w:rPr>
        <w:object w:dxaOrig="1960" w:dyaOrig="760">
          <v:shape id="_x0000_i1046" type="#_x0000_t75" style="width:98.5pt;height:38.05pt" o:ole="">
            <v:imagedata r:id="rId51" o:title=""/>
          </v:shape>
          <o:OLEObject Type="Embed" ProgID="Equation.DSMT4" ShapeID="_x0000_i1046" DrawAspect="Content" ObjectID="_1429335757" r:id="rId52"/>
        </w:object>
      </w:r>
      <w:r w:rsidRPr="00AB5308">
        <w:t xml:space="preserve">, где </w:t>
      </w:r>
      <w:r w:rsidRPr="00AB5308">
        <w:rPr>
          <w:position w:val="-4"/>
        </w:rPr>
        <w:object w:dxaOrig="320" w:dyaOrig="260">
          <v:shape id="_x0000_i1047" type="#_x0000_t75" style="width:16.3pt;height:12.9pt" o:ole="">
            <v:imagedata r:id="rId53" o:title=""/>
          </v:shape>
          <o:OLEObject Type="Embed" ProgID="Equation.DSMT4" ShapeID="_x0000_i1047" DrawAspect="Content" ObjectID="_1429335758" r:id="rId54"/>
        </w:object>
      </w:r>
      <w:r w:rsidRPr="00AB5308">
        <w:t xml:space="preserve">- матрица массы для билиныйных </w:t>
      </w:r>
      <w:proofErr w:type="gramStart"/>
      <w:r w:rsidRPr="00AB5308">
        <w:t>функциях</w:t>
      </w:r>
      <w:proofErr w:type="gramEnd"/>
      <w:r w:rsidRPr="00AB5308">
        <w:t xml:space="preserve"> на прямоугольниках, добавки в правую часть будут вычисляться умножением этой матрицы на вектор значений функции </w:t>
      </w:r>
      <w:r w:rsidRPr="00AB5308">
        <w:rPr>
          <w:position w:val="-14"/>
        </w:rPr>
        <w:object w:dxaOrig="300" w:dyaOrig="380">
          <v:shape id="_x0000_i1048" type="#_x0000_t75" style="width:14.95pt;height:19pt" o:ole="">
            <v:imagedata r:id="rId55" o:title=""/>
          </v:shape>
          <o:OLEObject Type="Embed" ProgID="Equation.DSMT4" ShapeID="_x0000_i1048" DrawAspect="Content" ObjectID="_1429335759" r:id="rId56"/>
        </w:object>
      </w:r>
      <w:r w:rsidRPr="00AB5308">
        <w:t xml:space="preserve">или </w:t>
      </w:r>
      <w:r w:rsidRPr="00AB5308">
        <w:rPr>
          <w:position w:val="-6"/>
        </w:rPr>
        <w:object w:dxaOrig="200" w:dyaOrig="279">
          <v:shape id="_x0000_i1049" type="#_x0000_t75" style="width:10.2pt;height:13.6pt" o:ole="">
            <v:imagedata r:id="rId57" o:title=""/>
          </v:shape>
          <o:OLEObject Type="Embed" ProgID="Equation.DSMT4" ShapeID="_x0000_i1049" DrawAspect="Content" ObjectID="_1429335760" r:id="rId58"/>
        </w:object>
      </w:r>
      <w:r w:rsidRPr="00AB5308">
        <w:t>.</w:t>
      </w:r>
    </w:p>
    <w:p w:rsidR="00EB0F2F" w:rsidRDefault="00EB0F2F" w:rsidP="00EB0F2F">
      <w:pPr>
        <w:pStyle w:val="themain"/>
      </w:pPr>
    </w:p>
    <w:p w:rsidR="00AB5308" w:rsidRPr="00AB5308" w:rsidRDefault="00AB5308" w:rsidP="008B492D">
      <w:pPr>
        <w:pStyle w:val="thesubheader"/>
      </w:pPr>
      <w:r w:rsidRPr="00AB5308">
        <w:t>3.3. Методы решения СЛАУ</w:t>
      </w:r>
    </w:p>
    <w:p w:rsidR="00AB5308" w:rsidRPr="00AB5308" w:rsidRDefault="00AB5308" w:rsidP="008B492D">
      <w:pPr>
        <w:pStyle w:val="themain"/>
        <w:rPr>
          <w:bCs/>
          <w:i/>
        </w:rPr>
      </w:pPr>
      <w:r w:rsidRPr="00AB5308">
        <w:rPr>
          <w:bCs/>
          <w:i/>
          <w:lang w:val="en-US"/>
        </w:rPr>
        <w:t>LU</w:t>
      </w:r>
      <w:r w:rsidRPr="00AB5308">
        <w:rPr>
          <w:bCs/>
          <w:i/>
        </w:rPr>
        <w:t>-факторизация</w:t>
      </w:r>
    </w:p>
    <w:p w:rsidR="00AB5308" w:rsidRPr="00AB5308" w:rsidRDefault="00AB5308" w:rsidP="008B492D">
      <w:pPr>
        <w:pStyle w:val="themain"/>
      </w:pPr>
      <w:r w:rsidRPr="00AB5308">
        <w:t>Формат представления матрицы: профильный, выполняется конвертация из разреженного.</w:t>
      </w:r>
    </w:p>
    <w:p w:rsidR="00AB5308" w:rsidRPr="00AB5308" w:rsidRDefault="00AB5308" w:rsidP="008B492D">
      <w:pPr>
        <w:pStyle w:val="themain"/>
        <w:rPr>
          <w:bCs/>
          <w:i/>
        </w:rPr>
      </w:pPr>
      <w:r w:rsidRPr="00AB5308">
        <w:rPr>
          <w:bCs/>
          <w:i/>
        </w:rPr>
        <w:t>Локально-оптимальная схема</w:t>
      </w:r>
    </w:p>
    <w:p w:rsidR="00AB5308" w:rsidRPr="00AB5308" w:rsidRDefault="00AB5308" w:rsidP="008B492D">
      <w:pPr>
        <w:pStyle w:val="themain"/>
      </w:pPr>
      <w:r w:rsidRPr="00AB5308">
        <w:t xml:space="preserve">Формат представления матрицы: разреженный, </w:t>
      </w:r>
      <w:r>
        <w:t>п</w:t>
      </w:r>
      <w:r w:rsidRPr="00AB5308">
        <w:t xml:space="preserve">редобуславливание: </w:t>
      </w:r>
      <w:proofErr w:type="gramStart"/>
      <w:r w:rsidR="00EB0F2F">
        <w:t>неполная</w:t>
      </w:r>
      <w:proofErr w:type="gramEnd"/>
      <w:r w:rsidR="00EB0F2F">
        <w:t xml:space="preserve"> </w:t>
      </w:r>
      <w:r w:rsidRPr="00AB5308">
        <w:rPr>
          <w:i/>
          <w:lang w:val="en-US"/>
        </w:rPr>
        <w:t>LU</w:t>
      </w:r>
      <w:r w:rsidRPr="00AB5308">
        <w:t>-факторизация</w:t>
      </w:r>
      <w:r w:rsidR="00EB0F2F">
        <w:t>.</w:t>
      </w:r>
    </w:p>
    <w:p w:rsidR="00AB5308" w:rsidRPr="007774C8" w:rsidRDefault="007774C8" w:rsidP="007774C8">
      <w:pPr>
        <w:pStyle w:val="themain"/>
        <w:rPr>
          <w:i/>
        </w:rPr>
      </w:pPr>
      <w:r w:rsidRPr="007774C8">
        <w:rPr>
          <w:i/>
          <w:lang w:val="en-US"/>
        </w:rPr>
        <w:t>GMRES</w:t>
      </w:r>
      <w:r w:rsidRPr="00684640">
        <w:rPr>
          <w:i/>
        </w:rPr>
        <w:t xml:space="preserve"> </w:t>
      </w:r>
      <w:r w:rsidRPr="007774C8">
        <w:rPr>
          <w:i/>
        </w:rPr>
        <w:t xml:space="preserve">с </w:t>
      </w:r>
      <w:r w:rsidRPr="007774C8">
        <w:rPr>
          <w:i/>
          <w:lang w:val="en-US"/>
        </w:rPr>
        <w:t>LU</w:t>
      </w:r>
      <w:r w:rsidRPr="00684640">
        <w:rPr>
          <w:i/>
        </w:rPr>
        <w:t>-</w:t>
      </w:r>
      <w:r w:rsidRPr="007774C8">
        <w:rPr>
          <w:i/>
        </w:rPr>
        <w:t>предобуславливанием</w:t>
      </w:r>
    </w:p>
    <w:p w:rsidR="007774C8" w:rsidRPr="00AB5308" w:rsidRDefault="007774C8" w:rsidP="007774C8">
      <w:pPr>
        <w:pStyle w:val="themain"/>
      </w:pPr>
      <w:r w:rsidRPr="00AB5308">
        <w:t xml:space="preserve">Формат представления матрицы: разреженный, </w:t>
      </w:r>
      <w:r>
        <w:t>п</w:t>
      </w:r>
      <w:r w:rsidRPr="00AB5308">
        <w:t xml:space="preserve">редобуславливание: </w:t>
      </w:r>
      <w:proofErr w:type="gramStart"/>
      <w:r w:rsidR="00EB0F2F">
        <w:t>неполная</w:t>
      </w:r>
      <w:proofErr w:type="gramEnd"/>
      <w:r w:rsidR="00EB0F2F">
        <w:t xml:space="preserve"> </w:t>
      </w:r>
      <w:r w:rsidRPr="00AB5308">
        <w:rPr>
          <w:i/>
          <w:lang w:val="en-US"/>
        </w:rPr>
        <w:t>LU</w:t>
      </w:r>
      <w:r w:rsidRPr="00AB5308">
        <w:t>-факторизация</w:t>
      </w:r>
      <w:r w:rsidR="00EB0F2F">
        <w:t>.</w:t>
      </w:r>
    </w:p>
    <w:p w:rsidR="007774C8" w:rsidRDefault="007774C8" w:rsidP="007774C8">
      <w:pPr>
        <w:pStyle w:val="themain"/>
      </w:pPr>
    </w:p>
    <w:p w:rsidR="00EB0F2F" w:rsidRPr="00EB0F2F" w:rsidRDefault="00EB0F2F" w:rsidP="00EB0F2F">
      <w:pPr>
        <w:pStyle w:val="thesubheader"/>
      </w:pPr>
      <w:r>
        <w:t xml:space="preserve">3.4. </w:t>
      </w:r>
      <w:r>
        <w:rPr>
          <w:lang w:val="en-US"/>
        </w:rPr>
        <w:t>GMRES</w:t>
      </w:r>
    </w:p>
    <w:p w:rsidR="00EB0F2F" w:rsidRPr="000460DB" w:rsidRDefault="00EB0F2F" w:rsidP="00EB0F2F">
      <w:pPr>
        <w:pStyle w:val="themain"/>
      </w:pPr>
      <w:r>
        <w:t xml:space="preserve">Пусть используется предобуславливание СЛАУ матрицами </w:t>
      </w:r>
      <w:r w:rsidRPr="00EB0F2F">
        <w:rPr>
          <w:position w:val="-6"/>
        </w:rPr>
        <w:object w:dxaOrig="220" w:dyaOrig="279">
          <v:shape id="_x0000_i1194" type="#_x0000_t75" style="width:10.85pt;height:14.25pt" o:ole="">
            <v:imagedata r:id="rId59" o:title=""/>
          </v:shape>
          <o:OLEObject Type="Embed" ProgID="Equation.DSMT4" ShapeID="_x0000_i1194" DrawAspect="Content" ObjectID="_1429335761" r:id="rId60"/>
        </w:object>
      </w:r>
      <w:r>
        <w:t xml:space="preserve"> и </w:t>
      </w:r>
      <w:r w:rsidRPr="00EB0F2F">
        <w:rPr>
          <w:position w:val="-10"/>
        </w:rPr>
        <w:object w:dxaOrig="240" w:dyaOrig="320">
          <v:shape id="_x0000_i1195" type="#_x0000_t75" style="width:12.25pt;height:16.3pt" o:ole="">
            <v:imagedata r:id="rId61" o:title=""/>
          </v:shape>
          <o:OLEObject Type="Embed" ProgID="Equation.DSMT4" ShapeID="_x0000_i1195" DrawAspect="Content" ObjectID="_1429335762" r:id="rId62"/>
        </w:object>
      </w:r>
      <w:proofErr w:type="gramStart"/>
      <w:r>
        <w:t xml:space="preserve"> ,</w:t>
      </w:r>
      <w:proofErr w:type="gramEnd"/>
      <w:r>
        <w:t xml:space="preserve"> т.е. решается СЛАУ вида </w:t>
      </w:r>
      <w:r w:rsidRPr="00EB0F2F">
        <w:rPr>
          <w:position w:val="-16"/>
        </w:rPr>
        <w:object w:dxaOrig="1880" w:dyaOrig="440">
          <v:shape id="_x0000_i1196" type="#_x0000_t75" style="width:93.75pt;height:21.75pt" o:ole="">
            <v:imagedata r:id="rId63" o:title=""/>
          </v:shape>
          <o:OLEObject Type="Embed" ProgID="Equation.DSMT4" ShapeID="_x0000_i1196" DrawAspect="Content" ObjectID="_1429335763" r:id="rId64"/>
        </w:object>
      </w:r>
      <w:r>
        <w:t xml:space="preserve"> , где </w:t>
      </w:r>
      <w:r w:rsidRPr="00EB0F2F">
        <w:rPr>
          <w:position w:val="-10"/>
        </w:rPr>
        <w:object w:dxaOrig="720" w:dyaOrig="320">
          <v:shape id="_x0000_i1197" type="#_x0000_t75" style="width:36pt;height:16.3pt" o:ole="">
            <v:imagedata r:id="rId65" o:title=""/>
          </v:shape>
          <o:OLEObject Type="Embed" ProgID="Equation.DSMT4" ShapeID="_x0000_i1197" DrawAspect="Content" ObjectID="_1429335764" r:id="rId66"/>
        </w:object>
      </w:r>
      <w:r>
        <w:t xml:space="preserve"> . </w:t>
      </w:r>
      <w:r w:rsidRPr="00EB0F2F">
        <w:t>Выбирается начальное приближение</w:t>
      </w:r>
      <w:r>
        <w:t xml:space="preserve"> </w:t>
      </w:r>
      <w:r w:rsidRPr="00EB0F2F">
        <w:rPr>
          <w:position w:val="-6"/>
        </w:rPr>
        <w:object w:dxaOrig="279" w:dyaOrig="320">
          <v:shape id="_x0000_i1198" type="#_x0000_t75" style="width:14.25pt;height:16.3pt" o:ole="">
            <v:imagedata r:id="rId67" o:title=""/>
          </v:shape>
          <o:OLEObject Type="Embed" ProgID="Equation.DSMT4" ShapeID="_x0000_i1198" DrawAspect="Content" ObjectID="_1429335765" r:id="rId68"/>
        </w:object>
      </w:r>
      <w:r>
        <w:t xml:space="preserve"> и полагается</w:t>
      </w:r>
      <w:r w:rsidRPr="00EB0F2F">
        <w:t>:</w:t>
      </w:r>
      <w:r>
        <w:t xml:space="preserve"> </w:t>
      </w:r>
      <w:r w:rsidRPr="00EB0F2F">
        <w:rPr>
          <w:position w:val="-10"/>
        </w:rPr>
        <w:object w:dxaOrig="900" w:dyaOrig="360">
          <v:shape id="_x0000_i1199" type="#_x0000_t75" style="width:44.85pt;height:18.35pt" o:ole="">
            <v:imagedata r:id="rId69" o:title=""/>
          </v:shape>
          <o:OLEObject Type="Embed" ProgID="Equation.DSMT4" ShapeID="_x0000_i1199" DrawAspect="Content" ObjectID="_1429335766" r:id="rId70"/>
        </w:object>
      </w:r>
      <w:r>
        <w:t xml:space="preserve">, </w:t>
      </w:r>
      <w:r w:rsidRPr="00EB0F2F">
        <w:rPr>
          <w:position w:val="-10"/>
        </w:rPr>
        <w:object w:dxaOrig="1719" w:dyaOrig="360">
          <v:shape id="_x0000_i1200" type="#_x0000_t75" style="width:86.25pt;height:18.35pt" o:ole="">
            <v:imagedata r:id="rId71" o:title=""/>
          </v:shape>
          <o:OLEObject Type="Embed" ProgID="Equation.DSMT4" ShapeID="_x0000_i1200" DrawAspect="Content" ObjectID="_1429335767" r:id="rId72"/>
        </w:object>
      </w:r>
      <w:r w:rsidR="000460DB">
        <w:t>.</w:t>
      </w:r>
    </w:p>
    <w:p w:rsidR="00EB0F2F" w:rsidRPr="00EB0F2F" w:rsidRDefault="00EB0F2F" w:rsidP="00EB0F2F">
      <w:pPr>
        <w:pStyle w:val="themain"/>
      </w:pPr>
      <w:r w:rsidRPr="00EB0F2F">
        <w:t xml:space="preserve">Далее выполняются итерации метода, на каждой итерации вычисляются элементы </w:t>
      </w:r>
      <w:r w:rsidR="000460DB">
        <w:t xml:space="preserve">двух </w:t>
      </w:r>
      <w:r w:rsidRPr="00EB0F2F">
        <w:t xml:space="preserve">вспомогательных матриц </w:t>
      </w:r>
      <w:r w:rsidR="000460DB" w:rsidRPr="000460DB">
        <w:rPr>
          <w:position w:val="-6"/>
        </w:rPr>
        <w:object w:dxaOrig="240" w:dyaOrig="279">
          <v:shape id="_x0000_i1201" type="#_x0000_t75" style="width:12.25pt;height:14.25pt" o:ole="">
            <v:imagedata r:id="rId73" o:title=""/>
          </v:shape>
          <o:OLEObject Type="Embed" ProgID="Equation.DSMT4" ShapeID="_x0000_i1201" DrawAspect="Content" ObjectID="_1429335768" r:id="rId74"/>
        </w:object>
      </w:r>
      <w:r w:rsidR="000460DB">
        <w:t xml:space="preserve"> размера </w:t>
      </w:r>
      <w:r w:rsidR="000460DB" w:rsidRPr="000460DB">
        <w:rPr>
          <w:position w:val="-6"/>
        </w:rPr>
        <w:object w:dxaOrig="560" w:dyaOrig="220">
          <v:shape id="_x0000_i1202" type="#_x0000_t75" style="width:27.85pt;height:10.85pt" o:ole="">
            <v:imagedata r:id="rId75" o:title=""/>
          </v:shape>
          <o:OLEObject Type="Embed" ProgID="Equation.DSMT4" ShapeID="_x0000_i1202" DrawAspect="Content" ObjectID="_1429335769" r:id="rId76"/>
        </w:object>
      </w:r>
      <w:r w:rsidR="000460DB">
        <w:t xml:space="preserve"> и </w:t>
      </w:r>
      <w:r w:rsidR="000460DB" w:rsidRPr="000460DB">
        <w:rPr>
          <w:position w:val="-4"/>
        </w:rPr>
        <w:object w:dxaOrig="279" w:dyaOrig="260">
          <v:shape id="_x0000_i1203" type="#_x0000_t75" style="width:14.25pt;height:12.9pt" o:ole="">
            <v:imagedata r:id="rId77" o:title=""/>
          </v:shape>
          <o:OLEObject Type="Embed" ProgID="Equation.DSMT4" ShapeID="_x0000_i1203" DrawAspect="Content" ObjectID="_1429335770" r:id="rId78"/>
        </w:object>
      </w:r>
      <w:r w:rsidR="000460DB">
        <w:t xml:space="preserve"> размера </w:t>
      </w:r>
      <w:r w:rsidR="000460DB" w:rsidRPr="000460DB">
        <w:rPr>
          <w:position w:val="-14"/>
        </w:rPr>
        <w:object w:dxaOrig="1080" w:dyaOrig="400">
          <v:shape id="_x0000_i1204" type="#_x0000_t75" style="width:54.35pt;height:19.7pt" o:ole="">
            <v:imagedata r:id="rId79" o:title=""/>
          </v:shape>
          <o:OLEObject Type="Embed" ProgID="Equation.DSMT4" ShapeID="_x0000_i1204" DrawAspect="Content" ObjectID="_1429335771" r:id="rId80"/>
        </w:object>
      </w:r>
      <w:r w:rsidRPr="00EB0F2F">
        <w:t xml:space="preserve">, где </w:t>
      </w:r>
      <w:r w:rsidR="000460DB" w:rsidRPr="000460DB">
        <w:rPr>
          <w:position w:val="-6"/>
        </w:rPr>
        <w:object w:dxaOrig="200" w:dyaOrig="220">
          <v:shape id="_x0000_i1205" type="#_x0000_t75" style="width:10.2pt;height:10.85pt" o:ole="">
            <v:imagedata r:id="rId81" o:title=""/>
          </v:shape>
          <o:OLEObject Type="Embed" ProgID="Equation.DSMT4" ShapeID="_x0000_i1205" DrawAspect="Content" ObjectID="_1429335772" r:id="rId82"/>
        </w:object>
      </w:r>
      <w:r w:rsidRPr="00EB0F2F">
        <w:t xml:space="preserve"> – размерность решаемой СЛАУ, а </w:t>
      </w:r>
      <w:r w:rsidR="000460DB" w:rsidRPr="000460DB">
        <w:rPr>
          <w:position w:val="-6"/>
        </w:rPr>
        <w:object w:dxaOrig="260" w:dyaOrig="220">
          <v:shape id="_x0000_i1206" type="#_x0000_t75" style="width:12.9pt;height:10.85pt" o:ole="">
            <v:imagedata r:id="rId83" o:title=""/>
          </v:shape>
          <o:OLEObject Type="Embed" ProgID="Equation.DSMT4" ShapeID="_x0000_i1206" DrawAspect="Content" ObjectID="_1429335773" r:id="rId84"/>
        </w:object>
      </w:r>
      <w:r w:rsidR="000460DB">
        <w:t xml:space="preserve"> </w:t>
      </w:r>
      <w:r w:rsidRPr="00EB0F2F">
        <w:t>– глубина м</w:t>
      </w:r>
      <w:r w:rsidRPr="00EB0F2F">
        <w:t>е</w:t>
      </w:r>
      <w:r w:rsidRPr="00EB0F2F">
        <w:t>тода.</w:t>
      </w:r>
    </w:p>
    <w:p w:rsidR="00EB0F2F" w:rsidRPr="00EB0F2F" w:rsidRDefault="00EB0F2F" w:rsidP="00EB0F2F">
      <w:pPr>
        <w:pStyle w:val="themain"/>
      </w:pPr>
      <w:r w:rsidRPr="00EB0F2F">
        <w:t xml:space="preserve">Пусть </w:t>
      </w:r>
      <w:r w:rsidR="000460DB" w:rsidRPr="000460DB">
        <w:rPr>
          <w:position w:val="-6"/>
        </w:rPr>
        <w:object w:dxaOrig="240" w:dyaOrig="320">
          <v:shape id="_x0000_i1207" type="#_x0000_t75" style="width:12.25pt;height:16.3pt" o:ole="">
            <v:imagedata r:id="rId85" o:title=""/>
          </v:shape>
          <o:OLEObject Type="Embed" ProgID="Equation.DSMT4" ShapeID="_x0000_i1207" DrawAspect="Content" ObjectID="_1429335774" r:id="rId86"/>
        </w:object>
      </w:r>
      <w:r w:rsidR="000460DB">
        <w:t xml:space="preserve"> </w:t>
      </w:r>
      <w:r w:rsidRPr="00EB0F2F">
        <w:t xml:space="preserve">– </w:t>
      </w:r>
      <w:r w:rsidR="000460DB" w:rsidRPr="000460DB">
        <w:rPr>
          <w:position w:val="-6"/>
        </w:rPr>
        <w:object w:dxaOrig="139" w:dyaOrig="260">
          <v:shape id="_x0000_i1208" type="#_x0000_t75" style="width:6.8pt;height:12.9pt" o:ole="">
            <v:imagedata r:id="rId87" o:title=""/>
          </v:shape>
          <o:OLEObject Type="Embed" ProgID="Equation.DSMT4" ShapeID="_x0000_i1208" DrawAspect="Content" ObjectID="_1429335775" r:id="rId88"/>
        </w:object>
      </w:r>
      <w:r w:rsidR="000460DB">
        <w:t xml:space="preserve"> </w:t>
      </w:r>
      <w:r w:rsidRPr="00EB0F2F">
        <w:t xml:space="preserve">-й столбец матрицы </w:t>
      </w:r>
      <w:r w:rsidR="000460DB" w:rsidRPr="000460DB">
        <w:rPr>
          <w:position w:val="-6"/>
        </w:rPr>
        <w:object w:dxaOrig="240" w:dyaOrig="279">
          <v:shape id="_x0000_i1209" type="#_x0000_t75" style="width:12.25pt;height:14.25pt" o:ole="">
            <v:imagedata r:id="rId73" o:title=""/>
          </v:shape>
          <o:OLEObject Type="Embed" ProgID="Equation.DSMT4" ShapeID="_x0000_i1209" DrawAspect="Content" ObjectID="_1429335776" r:id="rId89"/>
        </w:object>
      </w:r>
      <w:r w:rsidRPr="00EB0F2F">
        <w:t>.</w:t>
      </w:r>
      <w:r w:rsidR="000460DB">
        <w:t xml:space="preserve"> Первый столбец формируется по формуле: </w:t>
      </w:r>
      <w:r w:rsidR="000460DB" w:rsidRPr="000460DB">
        <w:rPr>
          <w:position w:val="-16"/>
        </w:rPr>
        <w:object w:dxaOrig="1520" w:dyaOrig="440">
          <v:shape id="_x0000_i1210" type="#_x0000_t75" style="width:76.1pt;height:21.75pt" o:ole="">
            <v:imagedata r:id="rId90" o:title=""/>
          </v:shape>
          <o:OLEObject Type="Embed" ProgID="Equation.DSMT4" ShapeID="_x0000_i1210" DrawAspect="Content" ObjectID="_1429335777" r:id="rId91"/>
        </w:object>
      </w:r>
    </w:p>
    <w:p w:rsidR="000460DB" w:rsidRDefault="00EB0F2F" w:rsidP="00EB0F2F">
      <w:pPr>
        <w:pStyle w:val="themain"/>
      </w:pPr>
      <w:r w:rsidRPr="00EB0F2F">
        <w:t xml:space="preserve">Далее </w:t>
      </w:r>
      <w:proofErr w:type="gramStart"/>
      <w:r w:rsidRPr="00EB0F2F">
        <w:t xml:space="preserve">для </w:t>
      </w:r>
      <w:r w:rsidR="000460DB" w:rsidRPr="000460DB">
        <w:rPr>
          <w:position w:val="-10"/>
        </w:rPr>
        <w:object w:dxaOrig="1280" w:dyaOrig="320">
          <v:shape id="_x0000_i1211" type="#_x0000_t75" style="width:63.85pt;height:16.3pt" o:ole="">
            <v:imagedata r:id="rId92" o:title=""/>
          </v:shape>
          <o:OLEObject Type="Embed" ProgID="Equation.DSMT4" ShapeID="_x0000_i1211" DrawAspect="Content" ObjectID="_1429335778" r:id="rId93"/>
        </w:object>
      </w:r>
      <w:r w:rsidR="000460DB">
        <w:t xml:space="preserve"> </w:t>
      </w:r>
      <w:r w:rsidRPr="00EB0F2F">
        <w:t>выполняется</w:t>
      </w:r>
      <w:proofErr w:type="gramEnd"/>
      <w:r w:rsidRPr="00EB0F2F">
        <w:t>:</w:t>
      </w:r>
      <w:r w:rsidR="000460DB">
        <w:t xml:space="preserve"> </w:t>
      </w:r>
    </w:p>
    <w:p w:rsidR="00EB0F2F" w:rsidRDefault="000460DB" w:rsidP="00EB0F2F">
      <w:pPr>
        <w:pStyle w:val="themain"/>
      </w:pPr>
      <w:r w:rsidRPr="000460DB">
        <w:rPr>
          <w:position w:val="-10"/>
        </w:rPr>
        <w:object w:dxaOrig="1680" w:dyaOrig="360">
          <v:shape id="_x0000_i1212" type="#_x0000_t75" style="width:84.25pt;height:18.35pt" o:ole="">
            <v:imagedata r:id="rId94" o:title=""/>
          </v:shape>
          <o:OLEObject Type="Embed" ProgID="Equation.DSMT4" ShapeID="_x0000_i1212" DrawAspect="Content" ObjectID="_1429335779" r:id="rId95"/>
        </w:object>
      </w:r>
    </w:p>
    <w:p w:rsidR="000460DB" w:rsidRDefault="000460DB" w:rsidP="00EB0F2F">
      <w:pPr>
        <w:pStyle w:val="themain"/>
      </w:pPr>
      <w:r w:rsidRPr="000460DB">
        <w:rPr>
          <w:position w:val="-14"/>
        </w:rPr>
        <w:object w:dxaOrig="1080" w:dyaOrig="400">
          <v:shape id="_x0000_i1213" type="#_x0000_t75" style="width:54.35pt;height:19.7pt" o:ole="">
            <v:imagedata r:id="rId96" o:title=""/>
          </v:shape>
          <o:OLEObject Type="Embed" ProgID="Equation.DSMT4" ShapeID="_x0000_i1213" DrawAspect="Content" ObjectID="_1429335780" r:id="rId97"/>
        </w:object>
      </w:r>
      <w:r>
        <w:t>,</w:t>
      </w:r>
      <w:r>
        <w:tab/>
      </w:r>
      <w:r>
        <w:tab/>
      </w:r>
      <w:r w:rsidRPr="000460DB">
        <w:rPr>
          <w:position w:val="-10"/>
        </w:rPr>
        <w:object w:dxaOrig="1040" w:dyaOrig="320">
          <v:shape id="_x0000_i1214" type="#_x0000_t75" style="width:52.3pt;height:16.3pt" o:ole="">
            <v:imagedata r:id="rId98" o:title=""/>
          </v:shape>
          <o:OLEObject Type="Embed" ProgID="Equation.DSMT4" ShapeID="_x0000_i1214" DrawAspect="Content" ObjectID="_1429335781" r:id="rId99"/>
        </w:object>
      </w:r>
    </w:p>
    <w:p w:rsidR="000460DB" w:rsidRDefault="000460DB" w:rsidP="00EB0F2F">
      <w:pPr>
        <w:pStyle w:val="themain"/>
      </w:pPr>
      <w:r w:rsidRPr="000460DB">
        <w:rPr>
          <w:position w:val="-28"/>
        </w:rPr>
        <w:object w:dxaOrig="2840" w:dyaOrig="680">
          <v:shape id="_x0000_i1215" type="#_x0000_t75" style="width:141.95pt;height:33.95pt" o:ole="">
            <v:imagedata r:id="rId100" o:title=""/>
          </v:shape>
          <o:OLEObject Type="Embed" ProgID="Equation.DSMT4" ShapeID="_x0000_i1215" DrawAspect="Content" ObjectID="_1429335782" r:id="rId101"/>
        </w:object>
      </w:r>
    </w:p>
    <w:p w:rsidR="000460DB" w:rsidRPr="00EB0F2F" w:rsidRDefault="000460DB" w:rsidP="00EB0F2F">
      <w:pPr>
        <w:pStyle w:val="themain"/>
      </w:pPr>
      <w:r w:rsidRPr="000460DB">
        <w:rPr>
          <w:position w:val="-16"/>
        </w:rPr>
        <w:object w:dxaOrig="1440" w:dyaOrig="440">
          <v:shape id="_x0000_i1216" type="#_x0000_t75" style="width:1in;height:21.75pt" o:ole="">
            <v:imagedata r:id="rId102" o:title=""/>
          </v:shape>
          <o:OLEObject Type="Embed" ProgID="Equation.DSMT4" ShapeID="_x0000_i1216" DrawAspect="Content" ObjectID="_1429335783" r:id="rId103"/>
        </w:object>
      </w:r>
    </w:p>
    <w:p w:rsidR="00EB0F2F" w:rsidRPr="00EB0F2F" w:rsidRDefault="00EB0F2F" w:rsidP="00EB0F2F">
      <w:pPr>
        <w:pStyle w:val="themain"/>
      </w:pPr>
      <w:r w:rsidRPr="00EB0F2F">
        <w:t xml:space="preserve">Если </w:t>
      </w:r>
      <w:r w:rsidR="000460DB" w:rsidRPr="000460DB">
        <w:rPr>
          <w:position w:val="-14"/>
        </w:rPr>
        <w:object w:dxaOrig="1020" w:dyaOrig="380">
          <v:shape id="_x0000_i1217" type="#_x0000_t75" style="width:50.95pt;height:19pt" o:ole="">
            <v:imagedata r:id="rId104" o:title=""/>
          </v:shape>
          <o:OLEObject Type="Embed" ProgID="Equation.DSMT4" ShapeID="_x0000_i1217" DrawAspect="Content" ObjectID="_1429335784" r:id="rId105"/>
        </w:object>
      </w:r>
      <w:r w:rsidRPr="00EB0F2F">
        <w:t xml:space="preserve">, то процесс построения </w:t>
      </w:r>
      <w:r w:rsidR="000460DB" w:rsidRPr="000460DB">
        <w:rPr>
          <w:position w:val="-4"/>
        </w:rPr>
        <w:object w:dxaOrig="279" w:dyaOrig="260">
          <v:shape id="_x0000_i1220" type="#_x0000_t75" style="width:14.25pt;height:12.9pt" o:ole="">
            <v:imagedata r:id="rId77" o:title=""/>
          </v:shape>
          <o:OLEObject Type="Embed" ProgID="Equation.DSMT4" ShapeID="_x0000_i1220" DrawAspect="Content" ObjectID="_1429335785" r:id="rId106"/>
        </w:object>
      </w:r>
      <w:r w:rsidRPr="00EB0F2F">
        <w:t xml:space="preserve"> заканчивается, и </w:t>
      </w:r>
      <w:proofErr w:type="gramStart"/>
      <w:r w:rsidR="000460DB">
        <w:t>за</w:t>
      </w:r>
      <w:proofErr w:type="gramEnd"/>
      <w:r w:rsidR="000460DB">
        <w:t xml:space="preserve"> </w:t>
      </w:r>
      <w:r w:rsidR="000460DB" w:rsidRPr="000460DB">
        <w:rPr>
          <w:position w:val="-6"/>
        </w:rPr>
        <w:object w:dxaOrig="260" w:dyaOrig="220">
          <v:shape id="_x0000_i1221" type="#_x0000_t75" style="width:12.9pt;height:10.85pt" o:ole="">
            <v:imagedata r:id="rId107" o:title=""/>
          </v:shape>
          <o:OLEObject Type="Embed" ProgID="Equation.DSMT4" ShapeID="_x0000_i1221" DrawAspect="Content" ObjectID="_1429335786" r:id="rId108"/>
        </w:object>
      </w:r>
      <w:r w:rsidR="000460DB">
        <w:t xml:space="preserve"> принимается </w:t>
      </w:r>
      <w:r w:rsidR="000460DB" w:rsidRPr="000460DB">
        <w:rPr>
          <w:position w:val="-10"/>
        </w:rPr>
        <w:object w:dxaOrig="240" w:dyaOrig="260">
          <v:shape id="_x0000_i1218" type="#_x0000_t75" style="width:12.25pt;height:12.9pt" o:ole="">
            <v:imagedata r:id="rId109" o:title=""/>
          </v:shape>
          <o:OLEObject Type="Embed" ProgID="Equation.DSMT4" ShapeID="_x0000_i1218" DrawAspect="Content" ObjectID="_1429335787" r:id="rId110"/>
        </w:object>
      </w:r>
      <w:r w:rsidRPr="00EB0F2F">
        <w:t>, иначе</w:t>
      </w:r>
      <w:r w:rsidR="000460DB">
        <w:t xml:space="preserve"> </w:t>
      </w:r>
      <w:r w:rsidR="000460DB" w:rsidRPr="000460DB">
        <w:rPr>
          <w:position w:val="-32"/>
        </w:rPr>
        <w:object w:dxaOrig="1719" w:dyaOrig="700">
          <v:shape id="_x0000_i1219" type="#_x0000_t75" style="width:86.25pt;height:35.3pt" o:ole="">
            <v:imagedata r:id="rId111" o:title=""/>
          </v:shape>
          <o:OLEObject Type="Embed" ProgID="Equation.DSMT4" ShapeID="_x0000_i1219" DrawAspect="Content" ObjectID="_1429335788" r:id="rId112"/>
        </w:object>
      </w:r>
    </w:p>
    <w:p w:rsidR="000460DB" w:rsidRDefault="000460DB" w:rsidP="00EB0F2F">
      <w:pPr>
        <w:pStyle w:val="themain"/>
      </w:pPr>
      <w:r>
        <w:t xml:space="preserve">Новое приближение </w:t>
      </w:r>
      <w:r w:rsidRPr="000460DB">
        <w:rPr>
          <w:position w:val="-6"/>
        </w:rPr>
        <w:object w:dxaOrig="279" w:dyaOrig="320">
          <v:shape id="_x0000_i1222" type="#_x0000_t75" style="width:14.25pt;height:16.3pt" o:ole="">
            <v:imagedata r:id="rId113" o:title=""/>
          </v:shape>
          <o:OLEObject Type="Embed" ProgID="Equation.DSMT4" ShapeID="_x0000_i1222" DrawAspect="Content" ObjectID="_1429335789" r:id="rId114"/>
        </w:object>
      </w:r>
      <w:r>
        <w:t xml:space="preserve"> определяется следующим образом:</w:t>
      </w:r>
    </w:p>
    <w:p w:rsidR="000460DB" w:rsidRDefault="000460DB" w:rsidP="00EB0F2F">
      <w:pPr>
        <w:pStyle w:val="themain"/>
      </w:pPr>
      <w:r>
        <w:t xml:space="preserve">Вычисляется вектор </w:t>
      </w:r>
      <w:r w:rsidRPr="000460DB">
        <w:rPr>
          <w:position w:val="-18"/>
        </w:rPr>
        <w:object w:dxaOrig="2040" w:dyaOrig="520">
          <v:shape id="_x0000_i1223" type="#_x0000_t75" style="width:101.9pt;height:25.8pt" o:ole="">
            <v:imagedata r:id="rId115" o:title=""/>
          </v:shape>
          <o:OLEObject Type="Embed" ProgID="Equation.DSMT4" ShapeID="_x0000_i1223" DrawAspect="Content" ObjectID="_1429335790" r:id="rId116"/>
        </w:object>
      </w:r>
      <w:r>
        <w:t xml:space="preserve"> размера </w:t>
      </w:r>
      <w:r w:rsidRPr="000460DB">
        <w:rPr>
          <w:position w:val="-6"/>
        </w:rPr>
        <w:object w:dxaOrig="540" w:dyaOrig="279">
          <v:shape id="_x0000_i1224" type="#_x0000_t75" style="width:27.15pt;height:14.25pt" o:ole="">
            <v:imagedata r:id="rId117" o:title=""/>
          </v:shape>
          <o:OLEObject Type="Embed" ProgID="Equation.DSMT4" ShapeID="_x0000_i1224" DrawAspect="Content" ObjectID="_1429335791" r:id="rId118"/>
        </w:object>
      </w:r>
      <w:proofErr w:type="gramStart"/>
      <w:r w:rsidR="0069792D">
        <w:t xml:space="preserve"> .</w:t>
      </w:r>
      <w:proofErr w:type="gramEnd"/>
    </w:p>
    <w:p w:rsidR="000460DB" w:rsidRDefault="000460DB" w:rsidP="00EB0F2F">
      <w:pPr>
        <w:pStyle w:val="themain"/>
      </w:pPr>
      <w:r>
        <w:t xml:space="preserve">Находится вектор параметров </w:t>
      </w:r>
      <w:r w:rsidRPr="000460DB">
        <w:rPr>
          <w:position w:val="-4"/>
        </w:rPr>
        <w:object w:dxaOrig="279" w:dyaOrig="300">
          <v:shape id="_x0000_i1225" type="#_x0000_t75" style="width:14.25pt;height:14.95pt" o:ole="">
            <v:imagedata r:id="rId119" o:title=""/>
          </v:shape>
          <o:OLEObject Type="Embed" ProgID="Equation.DSMT4" ShapeID="_x0000_i1225" DrawAspect="Content" ObjectID="_1429335792" r:id="rId120"/>
        </w:object>
      </w:r>
      <w:r>
        <w:t>:</w:t>
      </w:r>
      <w:r>
        <w:tab/>
        <w:t xml:space="preserve"> </w:t>
      </w:r>
      <w:r w:rsidRPr="000460DB">
        <w:rPr>
          <w:position w:val="-18"/>
        </w:rPr>
        <w:object w:dxaOrig="2620" w:dyaOrig="460">
          <v:shape id="_x0000_i1226" type="#_x0000_t75" style="width:131.1pt;height:23.1pt" o:ole="">
            <v:imagedata r:id="rId121" o:title=""/>
          </v:shape>
          <o:OLEObject Type="Embed" ProgID="Equation.DSMT4" ShapeID="_x0000_i1226" DrawAspect="Content" ObjectID="_1429335793" r:id="rId122"/>
        </w:object>
      </w:r>
      <w:proofErr w:type="gramStart"/>
      <w:r w:rsidR="0069792D">
        <w:t xml:space="preserve"> .</w:t>
      </w:r>
      <w:proofErr w:type="gramEnd"/>
    </w:p>
    <w:p w:rsidR="0069792D" w:rsidRDefault="0069792D" w:rsidP="00EB0F2F">
      <w:pPr>
        <w:pStyle w:val="themain"/>
      </w:pPr>
      <w:r>
        <w:t xml:space="preserve">После чего вычисляется </w:t>
      </w:r>
      <w:r w:rsidRPr="0069792D">
        <w:rPr>
          <w:position w:val="-6"/>
        </w:rPr>
        <w:object w:dxaOrig="1440" w:dyaOrig="320">
          <v:shape id="_x0000_i1227" type="#_x0000_t75" style="width:1in;height:16.3pt" o:ole="">
            <v:imagedata r:id="rId123" o:title=""/>
          </v:shape>
          <o:OLEObject Type="Embed" ProgID="Equation.DSMT4" ShapeID="_x0000_i1227" DrawAspect="Content" ObjectID="_1429335794" r:id="rId124"/>
        </w:object>
      </w:r>
      <w:proofErr w:type="gramStart"/>
      <w:r>
        <w:t xml:space="preserve"> .</w:t>
      </w:r>
      <w:proofErr w:type="gramEnd"/>
    </w:p>
    <w:p w:rsidR="0069792D" w:rsidRDefault="0069792D" w:rsidP="00EB0F2F">
      <w:pPr>
        <w:pStyle w:val="themain"/>
      </w:pPr>
      <w:r>
        <w:t xml:space="preserve">Новая невязка рассчитывается как </w:t>
      </w:r>
      <w:r w:rsidRPr="0069792D">
        <w:rPr>
          <w:position w:val="-10"/>
        </w:rPr>
        <w:object w:dxaOrig="2079" w:dyaOrig="360">
          <v:shape id="_x0000_i1228" type="#_x0000_t75" style="width:103.9pt;height:18.35pt" o:ole="">
            <v:imagedata r:id="rId125" o:title=""/>
          </v:shape>
          <o:OLEObject Type="Embed" ProgID="Equation.DSMT4" ShapeID="_x0000_i1228" DrawAspect="Content" ObjectID="_1429335795" r:id="rId126"/>
        </w:object>
      </w:r>
      <w:proofErr w:type="gramStart"/>
      <w:r>
        <w:t xml:space="preserve"> .</w:t>
      </w:r>
      <w:proofErr w:type="gramEnd"/>
    </w:p>
    <w:p w:rsidR="0069792D" w:rsidRDefault="0069792D" w:rsidP="00EB0F2F">
      <w:pPr>
        <w:pStyle w:val="themain"/>
      </w:pPr>
      <w:r>
        <w:t xml:space="preserve">После окончания итерационного процесса решение исходной СЛАУ определяется как </w:t>
      </w:r>
      <w:r w:rsidRPr="0069792D">
        <w:rPr>
          <w:position w:val="-10"/>
        </w:rPr>
        <w:object w:dxaOrig="880" w:dyaOrig="360">
          <v:shape id="_x0000_i1229" type="#_x0000_t75" style="width:44.15pt;height:18.35pt" o:ole="">
            <v:imagedata r:id="rId127" o:title=""/>
          </v:shape>
          <o:OLEObject Type="Embed" ProgID="Equation.DSMT4" ShapeID="_x0000_i1229" DrawAspect="Content" ObjectID="_1429335796" r:id="rId128"/>
        </w:object>
      </w:r>
      <w:proofErr w:type="gramStart"/>
      <w:r>
        <w:t xml:space="preserve"> .</w:t>
      </w:r>
      <w:proofErr w:type="gramEnd"/>
    </w:p>
    <w:p w:rsidR="0069792D" w:rsidRDefault="0069792D">
      <w:pPr>
        <w:rPr>
          <w:rFonts w:ascii="Times New Roman" w:hAnsi="Times New Roman"/>
          <w:sz w:val="20"/>
          <w:szCs w:val="20"/>
        </w:rPr>
      </w:pPr>
      <w:r>
        <w:br w:type="page"/>
      </w:r>
    </w:p>
    <w:p w:rsidR="001938AF" w:rsidRDefault="000969BA" w:rsidP="008B492D">
      <w:pPr>
        <w:pStyle w:val="theheader"/>
      </w:pPr>
      <w:r>
        <w:lastRenderedPageBreak/>
        <w:t>4. Исследования</w:t>
      </w:r>
      <w:r w:rsidR="00621B35">
        <w:t xml:space="preserve"> и тесты</w:t>
      </w:r>
    </w:p>
    <w:p w:rsidR="00AB17E0" w:rsidRDefault="00576C15" w:rsidP="00576C15">
      <w:pPr>
        <w:pStyle w:val="thesubheader"/>
      </w:pPr>
      <w:r>
        <w:t xml:space="preserve">4.1. </w:t>
      </w:r>
      <w:r w:rsidR="006B48D0">
        <w:t>Полином первой степени</w:t>
      </w:r>
      <w:r>
        <w:t>.</w:t>
      </w:r>
    </w:p>
    <w:p w:rsidR="00576C15" w:rsidRDefault="00ED18C4" w:rsidP="008B492D">
      <w:pPr>
        <w:pStyle w:val="themain"/>
      </w:pPr>
      <w:r>
        <w:t xml:space="preserve">Сетка: </w:t>
      </w:r>
      <w:r w:rsidRPr="00ED18C4">
        <w:rPr>
          <w:position w:val="-10"/>
        </w:rPr>
        <w:object w:dxaOrig="1700" w:dyaOrig="320">
          <v:shape id="_x0000_i1050" type="#_x0000_t75" style="width:84.9pt;height:16.3pt" o:ole="">
            <v:imagedata r:id="rId129" o:title=""/>
          </v:shape>
          <o:OLEObject Type="Embed" ProgID="Equation.DSMT4" ShapeID="_x0000_i1050" DrawAspect="Content" ObjectID="_1429335797" r:id="rId130"/>
        </w:object>
      </w:r>
      <w:r>
        <w:t xml:space="preserve"> </w:t>
      </w:r>
    </w:p>
    <w:p w:rsidR="00ED18C4" w:rsidRDefault="00ED18C4" w:rsidP="008B492D">
      <w:pPr>
        <w:pStyle w:val="themain"/>
      </w:pPr>
      <w:r>
        <w:t xml:space="preserve">Шаг: </w:t>
      </w:r>
      <w:r w:rsidR="00405174" w:rsidRPr="00ED18C4">
        <w:rPr>
          <w:position w:val="-6"/>
        </w:rPr>
        <w:object w:dxaOrig="740" w:dyaOrig="279">
          <v:shape id="_x0000_i1051" type="#_x0000_t75" style="width:36.7pt;height:13.6pt" o:ole="">
            <v:imagedata r:id="rId131" o:title=""/>
          </v:shape>
          <o:OLEObject Type="Embed" ProgID="Equation.DSMT4" ShapeID="_x0000_i1051" DrawAspect="Content" ObjectID="_1429335798" r:id="rId132"/>
        </w:object>
      </w:r>
      <w:r>
        <w:t xml:space="preserve"> </w:t>
      </w:r>
      <w:r w:rsidR="00074BAF">
        <w:t xml:space="preserve">(число узлов </w:t>
      </w:r>
      <w:r w:rsidR="00092C54">
        <w:t>–</w:t>
      </w:r>
      <w:r w:rsidR="00074BAF">
        <w:t xml:space="preserve"> </w:t>
      </w:r>
      <w:r w:rsidR="00405174">
        <w:t>216</w:t>
      </w:r>
      <w:r w:rsidR="00092C54">
        <w:t>)</w:t>
      </w:r>
    </w:p>
    <w:p w:rsidR="00ED18C4" w:rsidRPr="00ED18C4" w:rsidRDefault="00ED18C4" w:rsidP="00ED18C4">
      <w:pPr>
        <w:pStyle w:val="themain"/>
      </w:pPr>
      <w:r>
        <w:t xml:space="preserve">Аналитическое решение: </w:t>
      </w:r>
      <w:r w:rsidRPr="00ED18C4">
        <w:rPr>
          <w:position w:val="-10"/>
        </w:rPr>
        <w:object w:dxaOrig="1340" w:dyaOrig="360">
          <v:shape id="_x0000_i1052" type="#_x0000_t75" style="width:67.25pt;height:18.35pt" o:ole="">
            <v:imagedata r:id="rId133" o:title=""/>
          </v:shape>
          <o:OLEObject Type="Embed" ProgID="Equation.DSMT4" ShapeID="_x0000_i1052" DrawAspect="Content" ObjectID="_1429335799" r:id="rId134"/>
        </w:object>
      </w:r>
      <w:r w:rsidRPr="00ED18C4">
        <w:t xml:space="preserve">, </w:t>
      </w:r>
      <w:r w:rsidRPr="00ED18C4">
        <w:rPr>
          <w:position w:val="-10"/>
        </w:rPr>
        <w:object w:dxaOrig="1340" w:dyaOrig="360">
          <v:shape id="_x0000_i1053" type="#_x0000_t75" style="width:67.25pt;height:18.35pt" o:ole="">
            <v:imagedata r:id="rId135" o:title=""/>
          </v:shape>
          <o:OLEObject Type="Embed" ProgID="Equation.DSMT4" ShapeID="_x0000_i1053" DrawAspect="Content" ObjectID="_1429335800" r:id="rId136"/>
        </w:object>
      </w:r>
    </w:p>
    <w:p w:rsidR="00ED18C4" w:rsidRPr="00ED18C4" w:rsidRDefault="00ED18C4" w:rsidP="00ED18C4">
      <w:pPr>
        <w:pStyle w:val="themain"/>
      </w:pPr>
      <w:r w:rsidRPr="00ED18C4">
        <w:t xml:space="preserve">Параметры уравнения: </w:t>
      </w:r>
      <w:r>
        <w:rPr>
          <w:position w:val="-6"/>
        </w:rPr>
        <w:object w:dxaOrig="540" w:dyaOrig="279">
          <v:shape id="_x0000_i1054" type="#_x0000_t75" style="width:27.15pt;height:13.6pt" o:ole="">
            <v:imagedata r:id="rId137" o:title=""/>
          </v:shape>
          <o:OLEObject Type="Embed" ProgID="Equation.DSMT4" ShapeID="_x0000_i1054" DrawAspect="Content" ObjectID="_1429335801" r:id="rId138"/>
        </w:object>
      </w:r>
      <w:r>
        <w:t>,</w:t>
      </w:r>
      <w:r w:rsidRPr="00ED18C4">
        <w:t xml:space="preserve"> </w:t>
      </w:r>
      <w:r w:rsidRPr="00ED18C4">
        <w:rPr>
          <w:position w:val="-6"/>
        </w:rPr>
        <w:object w:dxaOrig="560" w:dyaOrig="279">
          <v:shape id="_x0000_i1055" type="#_x0000_t75" style="width:27.85pt;height:13.6pt" o:ole="">
            <v:imagedata r:id="rId139" o:title=""/>
          </v:shape>
          <o:OLEObject Type="Embed" ProgID="Equation.DSMT4" ShapeID="_x0000_i1055" DrawAspect="Content" ObjectID="_1429335802" r:id="rId140"/>
        </w:object>
      </w:r>
      <w:r w:rsidRPr="00ED18C4">
        <w:t xml:space="preserve">, </w:t>
      </w:r>
      <w:r w:rsidRPr="00ED18C4">
        <w:rPr>
          <w:position w:val="-10"/>
        </w:rPr>
        <w:object w:dxaOrig="760" w:dyaOrig="320">
          <v:shape id="_x0000_i1056" type="#_x0000_t75" style="width:38.05pt;height:16.3pt" o:ole="">
            <v:imagedata r:id="rId141" o:title=""/>
          </v:shape>
          <o:OLEObject Type="Embed" ProgID="Equation.DSMT4" ShapeID="_x0000_i1056" DrawAspect="Content" ObjectID="_1429335803" r:id="rId142"/>
        </w:object>
      </w:r>
      <w:r w:rsidRPr="00ED18C4">
        <w:t xml:space="preserve">, </w:t>
      </w:r>
      <w:r w:rsidRPr="00ED18C4">
        <w:rPr>
          <w:position w:val="-6"/>
        </w:rPr>
        <w:object w:dxaOrig="560" w:dyaOrig="279">
          <v:shape id="_x0000_i1057" type="#_x0000_t75" style="width:27.85pt;height:13.6pt" o:ole="">
            <v:imagedata r:id="rId143" o:title=""/>
          </v:shape>
          <o:OLEObject Type="Embed" ProgID="Equation.DSMT4" ShapeID="_x0000_i1057" DrawAspect="Content" ObjectID="_1429335804" r:id="rId144"/>
        </w:object>
      </w:r>
    </w:p>
    <w:p w:rsidR="00ED18C4" w:rsidRPr="00684640" w:rsidRDefault="00ED18C4" w:rsidP="00ED18C4">
      <w:pPr>
        <w:pStyle w:val="themain"/>
      </w:pPr>
      <w:r w:rsidRPr="00ED18C4">
        <w:t xml:space="preserve">Вид правой части: </w:t>
      </w:r>
      <w:r>
        <w:rPr>
          <w:position w:val="-10"/>
        </w:rPr>
        <w:object w:dxaOrig="2400" w:dyaOrig="360">
          <v:shape id="_x0000_i1058" type="#_x0000_t75" style="width:120.25pt;height:18.35pt" o:ole="">
            <v:imagedata r:id="rId145" o:title=""/>
          </v:shape>
          <o:OLEObject Type="Embed" ProgID="Equation.DSMT4" ShapeID="_x0000_i1058" DrawAspect="Content" ObjectID="_1429335805" r:id="rId146"/>
        </w:object>
      </w:r>
      <w:r w:rsidRPr="00ED18C4">
        <w:t xml:space="preserve">, </w:t>
      </w:r>
      <w:r w:rsidRPr="00ED18C4">
        <w:rPr>
          <w:position w:val="-10"/>
          <w:lang w:val="en-US"/>
        </w:rPr>
        <w:object w:dxaOrig="2200" w:dyaOrig="360">
          <v:shape id="_x0000_i1059" type="#_x0000_t75" style="width:110.05pt;height:18.35pt" o:ole="">
            <v:imagedata r:id="rId147" o:title=""/>
          </v:shape>
          <o:OLEObject Type="Embed" ProgID="Equation.DSMT4" ShapeID="_x0000_i1059" DrawAspect="Content" ObjectID="_1429335806" r:id="rId148"/>
        </w:object>
      </w:r>
    </w:p>
    <w:p w:rsidR="00291126" w:rsidRPr="00291126" w:rsidRDefault="00291126" w:rsidP="00ED18C4">
      <w:pPr>
        <w:pStyle w:val="themain"/>
      </w:pPr>
      <w:r>
        <w:t xml:space="preserve">Параметры решателей: </w:t>
      </w:r>
      <w:r w:rsidR="00074BAF" w:rsidRPr="00291126">
        <w:rPr>
          <w:position w:val="-6"/>
        </w:rPr>
        <w:object w:dxaOrig="880" w:dyaOrig="320">
          <v:shape id="_x0000_i1060" type="#_x0000_t75" style="width:44.15pt;height:16.3pt" o:ole="">
            <v:imagedata r:id="rId149" o:title=""/>
          </v:shape>
          <o:OLEObject Type="Embed" ProgID="Equation.DSMT4" ShapeID="_x0000_i1060" DrawAspect="Content" ObjectID="_1429335807" r:id="rId150"/>
        </w:object>
      </w:r>
      <w:proofErr w:type="gramStart"/>
      <w:r>
        <w:t xml:space="preserve"> ,</w:t>
      </w:r>
      <w:proofErr w:type="gramEnd"/>
      <w:r>
        <w:t xml:space="preserve"> </w:t>
      </w:r>
      <w:r w:rsidRPr="00291126">
        <w:rPr>
          <w:position w:val="-6"/>
        </w:rPr>
        <w:object w:dxaOrig="1760" w:dyaOrig="279">
          <v:shape id="_x0000_i1061" type="#_x0000_t75" style="width:88.3pt;height:13.6pt" o:ole="">
            <v:imagedata r:id="rId151" o:title=""/>
          </v:shape>
          <o:OLEObject Type="Embed" ProgID="Equation.DSMT4" ShapeID="_x0000_i1061" DrawAspect="Content" ObjectID="_1429335808" r:id="rId152"/>
        </w:object>
      </w:r>
      <w:r>
        <w:t xml:space="preserve"> , </w:t>
      </w:r>
      <w:r w:rsidRPr="00291126">
        <w:rPr>
          <w:position w:val="-6"/>
        </w:rPr>
        <w:object w:dxaOrig="600" w:dyaOrig="279">
          <v:shape id="_x0000_i1062" type="#_x0000_t75" style="width:29.9pt;height:13.6pt" o:ole="">
            <v:imagedata r:id="rId153" o:title=""/>
          </v:shape>
          <o:OLEObject Type="Embed" ProgID="Equation.DSMT4" ShapeID="_x0000_i1062" DrawAspect="Content" ObjectID="_1429335809" r:id="rId154"/>
        </w:object>
      </w:r>
      <w:r>
        <w:t xml:space="preserve"> </w:t>
      </w:r>
    </w:p>
    <w:tbl>
      <w:tblPr>
        <w:tblStyle w:val="aa"/>
        <w:tblW w:w="0" w:type="auto"/>
        <w:tblInd w:w="108" w:type="dxa"/>
        <w:tblLayout w:type="fixed"/>
        <w:tblLook w:val="04A0" w:firstRow="1" w:lastRow="0" w:firstColumn="1" w:lastColumn="0" w:noHBand="0" w:noVBand="1"/>
      </w:tblPr>
      <w:tblGrid>
        <w:gridCol w:w="2497"/>
        <w:gridCol w:w="2522"/>
        <w:gridCol w:w="2523"/>
        <w:gridCol w:w="2523"/>
      </w:tblGrid>
      <w:tr w:rsidR="00ED18C4" w:rsidRPr="00ED18C4" w:rsidTr="00950DB4">
        <w:trPr>
          <w:trHeight w:val="320"/>
        </w:trPr>
        <w:tc>
          <w:tcPr>
            <w:tcW w:w="2497" w:type="dxa"/>
            <w:shd w:val="clear" w:color="auto" w:fill="D9D9D9" w:themeFill="background1" w:themeFillShade="D9"/>
            <w:vAlign w:val="center"/>
          </w:tcPr>
          <w:p w:rsidR="00ED18C4" w:rsidRPr="00ED18C4" w:rsidRDefault="00ED18C4" w:rsidP="00950DB4">
            <w:pPr>
              <w:pStyle w:val="themain"/>
              <w:spacing w:after="0"/>
              <w:jc w:val="center"/>
              <w:rPr>
                <w:i/>
              </w:rPr>
            </w:pPr>
          </w:p>
        </w:tc>
        <w:tc>
          <w:tcPr>
            <w:tcW w:w="2522" w:type="dxa"/>
            <w:shd w:val="clear" w:color="auto" w:fill="D9D9D9" w:themeFill="background1" w:themeFillShade="D9"/>
            <w:vAlign w:val="center"/>
          </w:tcPr>
          <w:p w:rsidR="00ED18C4" w:rsidRPr="00ED18C4" w:rsidRDefault="00ED18C4" w:rsidP="00950DB4">
            <w:pPr>
              <w:pStyle w:val="themain"/>
              <w:spacing w:after="0"/>
              <w:jc w:val="center"/>
              <w:rPr>
                <w:i/>
                <w:lang w:val="en-US"/>
              </w:rPr>
            </w:pPr>
            <w:r w:rsidRPr="00ED18C4">
              <w:rPr>
                <w:i/>
                <w:lang w:val="en-US"/>
              </w:rPr>
              <w:t>LU</w:t>
            </w:r>
          </w:p>
        </w:tc>
        <w:tc>
          <w:tcPr>
            <w:tcW w:w="2523" w:type="dxa"/>
            <w:shd w:val="clear" w:color="auto" w:fill="D9D9D9" w:themeFill="background1" w:themeFillShade="D9"/>
            <w:vAlign w:val="center"/>
          </w:tcPr>
          <w:p w:rsidR="00ED18C4" w:rsidRPr="00ED18C4" w:rsidRDefault="00ED18C4" w:rsidP="00950DB4">
            <w:pPr>
              <w:pStyle w:val="themain"/>
              <w:spacing w:after="0"/>
              <w:jc w:val="center"/>
              <w:rPr>
                <w:i/>
                <w:lang w:val="en-US"/>
              </w:rPr>
            </w:pPr>
            <w:r w:rsidRPr="00ED18C4">
              <w:rPr>
                <w:i/>
                <w:lang w:val="en-US"/>
              </w:rPr>
              <w:t>LOS</w:t>
            </w:r>
          </w:p>
        </w:tc>
        <w:tc>
          <w:tcPr>
            <w:tcW w:w="2523" w:type="dxa"/>
            <w:shd w:val="clear" w:color="auto" w:fill="D9D9D9" w:themeFill="background1" w:themeFillShade="D9"/>
            <w:vAlign w:val="center"/>
          </w:tcPr>
          <w:p w:rsidR="00ED18C4" w:rsidRPr="00ED18C4" w:rsidRDefault="00ED18C4" w:rsidP="00950DB4">
            <w:pPr>
              <w:pStyle w:val="themain"/>
              <w:spacing w:after="0"/>
              <w:jc w:val="center"/>
              <w:rPr>
                <w:i/>
                <w:lang w:val="en-US"/>
              </w:rPr>
            </w:pPr>
            <w:r w:rsidRPr="00ED18C4">
              <w:rPr>
                <w:i/>
                <w:lang w:val="en-US"/>
              </w:rPr>
              <w:t>GMRES</w:t>
            </w:r>
          </w:p>
        </w:tc>
      </w:tr>
      <w:tr w:rsidR="00ED18C4" w:rsidRPr="00ED18C4" w:rsidTr="00950DB4">
        <w:trPr>
          <w:trHeight w:val="320"/>
        </w:trPr>
        <w:tc>
          <w:tcPr>
            <w:tcW w:w="2497" w:type="dxa"/>
            <w:vAlign w:val="center"/>
          </w:tcPr>
          <w:p w:rsidR="00ED18C4" w:rsidRPr="00ED18C4" w:rsidRDefault="00ED18C4" w:rsidP="00291126">
            <w:pPr>
              <w:pStyle w:val="themain"/>
              <w:spacing w:after="0"/>
              <w:jc w:val="left"/>
            </w:pPr>
            <w:r>
              <w:t>Отн. погрешность</w:t>
            </w:r>
          </w:p>
        </w:tc>
        <w:tc>
          <w:tcPr>
            <w:tcW w:w="2522" w:type="dxa"/>
            <w:vAlign w:val="center"/>
          </w:tcPr>
          <w:p w:rsidR="00ED18C4" w:rsidRPr="00ED18C4" w:rsidRDefault="00405174" w:rsidP="00291126">
            <w:pPr>
              <w:pStyle w:val="themain"/>
              <w:spacing w:after="0"/>
              <w:jc w:val="left"/>
            </w:pPr>
            <w:r w:rsidRPr="00405174">
              <w:t>2.370e-16</w:t>
            </w:r>
          </w:p>
        </w:tc>
        <w:tc>
          <w:tcPr>
            <w:tcW w:w="2523" w:type="dxa"/>
            <w:vAlign w:val="center"/>
          </w:tcPr>
          <w:p w:rsidR="00ED18C4" w:rsidRPr="00ED18C4" w:rsidRDefault="00405174" w:rsidP="00291126">
            <w:pPr>
              <w:pStyle w:val="themain"/>
              <w:spacing w:after="0"/>
              <w:jc w:val="left"/>
            </w:pPr>
            <w:r w:rsidRPr="00405174">
              <w:t>4.519e-16</w:t>
            </w:r>
          </w:p>
        </w:tc>
        <w:tc>
          <w:tcPr>
            <w:tcW w:w="2523" w:type="dxa"/>
            <w:vAlign w:val="center"/>
          </w:tcPr>
          <w:p w:rsidR="00ED18C4" w:rsidRPr="00ED18C4" w:rsidRDefault="00405174" w:rsidP="00291126">
            <w:pPr>
              <w:pStyle w:val="themain"/>
              <w:spacing w:after="0"/>
              <w:jc w:val="left"/>
            </w:pPr>
            <w:r w:rsidRPr="00405174">
              <w:t>2.461e-15</w:t>
            </w:r>
          </w:p>
        </w:tc>
      </w:tr>
      <w:tr w:rsidR="00ED18C4" w:rsidRPr="00ED18C4" w:rsidTr="00950DB4">
        <w:trPr>
          <w:trHeight w:val="320"/>
        </w:trPr>
        <w:tc>
          <w:tcPr>
            <w:tcW w:w="2497" w:type="dxa"/>
            <w:vAlign w:val="center"/>
          </w:tcPr>
          <w:p w:rsidR="00ED18C4" w:rsidRPr="00ED18C4" w:rsidRDefault="00ED18C4" w:rsidP="00291126">
            <w:pPr>
              <w:pStyle w:val="themain"/>
              <w:spacing w:after="0"/>
              <w:jc w:val="left"/>
            </w:pPr>
            <w:r>
              <w:t xml:space="preserve">Отн. погрешность </w:t>
            </w:r>
            <w:r w:rsidRPr="00ED18C4">
              <w:rPr>
                <w:position w:val="-6"/>
              </w:rPr>
              <w:object w:dxaOrig="260" w:dyaOrig="320">
                <v:shape id="_x0000_i1063" type="#_x0000_t75" style="width:12.9pt;height:16.3pt" o:ole="">
                  <v:imagedata r:id="rId155" o:title=""/>
                </v:shape>
                <o:OLEObject Type="Embed" ProgID="Equation.DSMT4" ShapeID="_x0000_i1063" DrawAspect="Content" ObjectID="_1429335810" r:id="rId156"/>
              </w:object>
            </w:r>
            <w:r>
              <w:t xml:space="preserve"> </w:t>
            </w:r>
          </w:p>
        </w:tc>
        <w:tc>
          <w:tcPr>
            <w:tcW w:w="2522" w:type="dxa"/>
            <w:vAlign w:val="center"/>
          </w:tcPr>
          <w:p w:rsidR="00ED18C4" w:rsidRPr="00ED18C4" w:rsidRDefault="00405174" w:rsidP="00291126">
            <w:pPr>
              <w:pStyle w:val="themain"/>
              <w:spacing w:after="0"/>
              <w:jc w:val="left"/>
            </w:pPr>
            <w:r w:rsidRPr="00405174">
              <w:t>2.470e-16</w:t>
            </w:r>
          </w:p>
        </w:tc>
        <w:tc>
          <w:tcPr>
            <w:tcW w:w="2523" w:type="dxa"/>
            <w:vAlign w:val="center"/>
          </w:tcPr>
          <w:p w:rsidR="00ED18C4" w:rsidRPr="00ED18C4" w:rsidRDefault="00405174" w:rsidP="00291126">
            <w:pPr>
              <w:pStyle w:val="themain"/>
              <w:spacing w:after="0"/>
              <w:jc w:val="left"/>
            </w:pPr>
            <w:r w:rsidRPr="00405174">
              <w:t>4.653e-16</w:t>
            </w:r>
          </w:p>
        </w:tc>
        <w:tc>
          <w:tcPr>
            <w:tcW w:w="2523" w:type="dxa"/>
            <w:vAlign w:val="center"/>
          </w:tcPr>
          <w:p w:rsidR="00ED18C4" w:rsidRPr="00ED18C4" w:rsidRDefault="00405174" w:rsidP="00291126">
            <w:pPr>
              <w:pStyle w:val="themain"/>
              <w:spacing w:after="0"/>
              <w:jc w:val="left"/>
            </w:pPr>
            <w:r w:rsidRPr="00405174">
              <w:t>2.318e-15</w:t>
            </w:r>
          </w:p>
        </w:tc>
      </w:tr>
      <w:tr w:rsidR="00ED18C4" w:rsidRPr="00ED18C4" w:rsidTr="00950DB4">
        <w:trPr>
          <w:trHeight w:val="320"/>
        </w:trPr>
        <w:tc>
          <w:tcPr>
            <w:tcW w:w="2497" w:type="dxa"/>
            <w:vAlign w:val="center"/>
          </w:tcPr>
          <w:p w:rsidR="00ED18C4" w:rsidRPr="00ED18C4" w:rsidRDefault="00ED18C4" w:rsidP="00291126">
            <w:pPr>
              <w:pStyle w:val="themain"/>
              <w:spacing w:after="0"/>
              <w:jc w:val="left"/>
            </w:pPr>
            <w:r>
              <w:t xml:space="preserve">Отн. погрешность </w:t>
            </w:r>
            <w:r w:rsidRPr="00ED18C4">
              <w:rPr>
                <w:position w:val="-6"/>
              </w:rPr>
              <w:object w:dxaOrig="279" w:dyaOrig="320">
                <v:shape id="_x0000_i1064" type="#_x0000_t75" style="width:13.6pt;height:16.3pt" o:ole="">
                  <v:imagedata r:id="rId157" o:title=""/>
                </v:shape>
                <o:OLEObject Type="Embed" ProgID="Equation.DSMT4" ShapeID="_x0000_i1064" DrawAspect="Content" ObjectID="_1429335811" r:id="rId158"/>
              </w:object>
            </w:r>
          </w:p>
        </w:tc>
        <w:tc>
          <w:tcPr>
            <w:tcW w:w="2522" w:type="dxa"/>
            <w:vAlign w:val="center"/>
          </w:tcPr>
          <w:p w:rsidR="00ED18C4" w:rsidRPr="00ED18C4" w:rsidRDefault="00405174" w:rsidP="00291126">
            <w:pPr>
              <w:pStyle w:val="themain"/>
              <w:spacing w:after="0"/>
              <w:jc w:val="left"/>
            </w:pPr>
            <w:r w:rsidRPr="00405174">
              <w:t>1.876e-16</w:t>
            </w:r>
          </w:p>
        </w:tc>
        <w:tc>
          <w:tcPr>
            <w:tcW w:w="2523" w:type="dxa"/>
            <w:vAlign w:val="center"/>
          </w:tcPr>
          <w:p w:rsidR="00ED18C4" w:rsidRPr="00ED18C4" w:rsidRDefault="00405174" w:rsidP="00291126">
            <w:pPr>
              <w:pStyle w:val="themain"/>
              <w:spacing w:after="0"/>
              <w:jc w:val="left"/>
            </w:pPr>
            <w:r w:rsidRPr="00405174">
              <w:t>3.888e-16</w:t>
            </w:r>
          </w:p>
        </w:tc>
        <w:tc>
          <w:tcPr>
            <w:tcW w:w="2523" w:type="dxa"/>
            <w:vAlign w:val="center"/>
          </w:tcPr>
          <w:p w:rsidR="00ED18C4" w:rsidRPr="00ED18C4" w:rsidRDefault="00405174" w:rsidP="00291126">
            <w:pPr>
              <w:pStyle w:val="themain"/>
              <w:spacing w:after="0"/>
              <w:jc w:val="left"/>
            </w:pPr>
            <w:r w:rsidRPr="00405174">
              <w:t>3.003e-15</w:t>
            </w:r>
          </w:p>
        </w:tc>
      </w:tr>
      <w:tr w:rsidR="00ED18C4" w:rsidRPr="00ED18C4" w:rsidTr="00950DB4">
        <w:trPr>
          <w:trHeight w:val="320"/>
        </w:trPr>
        <w:tc>
          <w:tcPr>
            <w:tcW w:w="2497" w:type="dxa"/>
            <w:vAlign w:val="center"/>
          </w:tcPr>
          <w:p w:rsidR="00ED18C4" w:rsidRPr="00ED18C4" w:rsidRDefault="00ED18C4" w:rsidP="00291126">
            <w:pPr>
              <w:pStyle w:val="themain"/>
              <w:spacing w:after="0"/>
              <w:jc w:val="left"/>
            </w:pPr>
            <w:r>
              <w:t>Число итераций</w:t>
            </w:r>
          </w:p>
        </w:tc>
        <w:tc>
          <w:tcPr>
            <w:tcW w:w="2522" w:type="dxa"/>
            <w:vAlign w:val="center"/>
          </w:tcPr>
          <w:p w:rsidR="00ED18C4" w:rsidRPr="00ED18C4" w:rsidRDefault="00291126" w:rsidP="00291126">
            <w:pPr>
              <w:pStyle w:val="themain"/>
              <w:spacing w:after="0"/>
              <w:jc w:val="left"/>
            </w:pPr>
            <w:r>
              <w:t>1</w:t>
            </w:r>
          </w:p>
        </w:tc>
        <w:tc>
          <w:tcPr>
            <w:tcW w:w="2523" w:type="dxa"/>
            <w:vAlign w:val="center"/>
          </w:tcPr>
          <w:p w:rsidR="00ED18C4" w:rsidRPr="00405174" w:rsidRDefault="00405174" w:rsidP="00291126">
            <w:pPr>
              <w:pStyle w:val="themain"/>
              <w:spacing w:after="0"/>
              <w:jc w:val="left"/>
            </w:pPr>
            <w:r>
              <w:t>37</w:t>
            </w:r>
          </w:p>
        </w:tc>
        <w:tc>
          <w:tcPr>
            <w:tcW w:w="2523" w:type="dxa"/>
            <w:vAlign w:val="center"/>
          </w:tcPr>
          <w:p w:rsidR="00ED18C4" w:rsidRPr="00405174" w:rsidRDefault="00405174" w:rsidP="00291126">
            <w:pPr>
              <w:pStyle w:val="themain"/>
              <w:spacing w:after="0"/>
              <w:jc w:val="left"/>
            </w:pPr>
            <w:r>
              <w:t>8</w:t>
            </w:r>
          </w:p>
        </w:tc>
      </w:tr>
      <w:tr w:rsidR="00ED18C4" w:rsidRPr="00ED18C4" w:rsidTr="00950DB4">
        <w:trPr>
          <w:trHeight w:val="320"/>
        </w:trPr>
        <w:tc>
          <w:tcPr>
            <w:tcW w:w="2497" w:type="dxa"/>
            <w:vAlign w:val="center"/>
          </w:tcPr>
          <w:p w:rsidR="00ED18C4" w:rsidRPr="00291126" w:rsidRDefault="00ED18C4" w:rsidP="00291126">
            <w:pPr>
              <w:pStyle w:val="themain"/>
              <w:spacing w:after="0"/>
              <w:jc w:val="left"/>
            </w:pPr>
            <w:r>
              <w:t>Время</w:t>
            </w:r>
            <w:r w:rsidR="00291126">
              <w:rPr>
                <w:lang w:val="en-US"/>
              </w:rPr>
              <w:t xml:space="preserve">, </w:t>
            </w:r>
            <w:r w:rsidR="00405174">
              <w:t>м</w:t>
            </w:r>
            <w:r w:rsidR="00291126">
              <w:t>с</w:t>
            </w:r>
          </w:p>
        </w:tc>
        <w:tc>
          <w:tcPr>
            <w:tcW w:w="2522" w:type="dxa"/>
            <w:vAlign w:val="center"/>
          </w:tcPr>
          <w:p w:rsidR="00ED18C4" w:rsidRPr="00ED18C4" w:rsidRDefault="00405174" w:rsidP="00291126">
            <w:pPr>
              <w:pStyle w:val="themain"/>
              <w:spacing w:after="0"/>
              <w:jc w:val="left"/>
            </w:pPr>
            <w:r w:rsidRPr="00405174">
              <w:t>2.116000</w:t>
            </w:r>
            <w:r w:rsidR="002636AF">
              <w:t>0</w:t>
            </w:r>
          </w:p>
        </w:tc>
        <w:tc>
          <w:tcPr>
            <w:tcW w:w="2523" w:type="dxa"/>
            <w:vAlign w:val="center"/>
          </w:tcPr>
          <w:p w:rsidR="00ED18C4" w:rsidRPr="00ED18C4" w:rsidRDefault="00405174" w:rsidP="00291126">
            <w:pPr>
              <w:pStyle w:val="themain"/>
              <w:spacing w:after="0"/>
              <w:jc w:val="left"/>
            </w:pPr>
            <w:r w:rsidRPr="00405174">
              <w:t>3.562000</w:t>
            </w:r>
            <w:r w:rsidR="002636AF">
              <w:t>0</w:t>
            </w:r>
          </w:p>
        </w:tc>
        <w:tc>
          <w:tcPr>
            <w:tcW w:w="2523" w:type="dxa"/>
            <w:vAlign w:val="center"/>
          </w:tcPr>
          <w:p w:rsidR="00ED18C4" w:rsidRPr="00ED18C4" w:rsidRDefault="00405174" w:rsidP="00291126">
            <w:pPr>
              <w:pStyle w:val="themain"/>
              <w:spacing w:after="0"/>
              <w:jc w:val="left"/>
            </w:pPr>
            <w:r w:rsidRPr="00405174">
              <w:t>3.112000</w:t>
            </w:r>
            <w:r w:rsidR="002636AF">
              <w:t>0</w:t>
            </w:r>
          </w:p>
        </w:tc>
      </w:tr>
    </w:tbl>
    <w:p w:rsidR="00ED18C4" w:rsidRPr="00ED18C4" w:rsidRDefault="00ED18C4" w:rsidP="00ED18C4">
      <w:pPr>
        <w:pStyle w:val="themain"/>
      </w:pPr>
    </w:p>
    <w:p w:rsidR="00092C54" w:rsidRDefault="00092C54" w:rsidP="00092C54">
      <w:pPr>
        <w:pStyle w:val="thesubheader"/>
      </w:pPr>
      <w:r>
        <w:t xml:space="preserve">4.2. </w:t>
      </w:r>
      <w:r w:rsidR="006B48D0">
        <w:t>О</w:t>
      </w:r>
      <w:r>
        <w:t>ценка порядка аппроксимации.</w:t>
      </w:r>
    </w:p>
    <w:p w:rsidR="00427424" w:rsidRDefault="00427424" w:rsidP="00427424">
      <w:pPr>
        <w:pStyle w:val="themain"/>
      </w:pPr>
      <w:r>
        <w:t xml:space="preserve">Сетка: </w:t>
      </w:r>
      <w:r w:rsidRPr="00ED18C4">
        <w:rPr>
          <w:position w:val="-10"/>
        </w:rPr>
        <w:object w:dxaOrig="1840" w:dyaOrig="320">
          <v:shape id="_x0000_i1065" type="#_x0000_t75" style="width:92.4pt;height:16.3pt" o:ole="">
            <v:imagedata r:id="rId159" o:title=""/>
          </v:shape>
          <o:OLEObject Type="Embed" ProgID="Equation.DSMT4" ShapeID="_x0000_i1065" DrawAspect="Content" ObjectID="_1429335812" r:id="rId160"/>
        </w:object>
      </w:r>
      <w:r>
        <w:t xml:space="preserve"> </w:t>
      </w:r>
    </w:p>
    <w:p w:rsidR="00427424" w:rsidRDefault="00427424" w:rsidP="00427424">
      <w:pPr>
        <w:pStyle w:val="themain"/>
      </w:pPr>
      <w:r>
        <w:t xml:space="preserve">Шаг: </w:t>
      </w:r>
      <w:r w:rsidRPr="00427424">
        <w:rPr>
          <w:position w:val="-6"/>
        </w:rPr>
        <w:object w:dxaOrig="859" w:dyaOrig="279">
          <v:shape id="_x0000_i1066" type="#_x0000_t75" style="width:43.45pt;height:13.6pt" o:ole="">
            <v:imagedata r:id="rId161" o:title=""/>
          </v:shape>
          <o:OLEObject Type="Embed" ProgID="Equation.DSMT4" ShapeID="_x0000_i1066" DrawAspect="Content" ObjectID="_1429335813" r:id="rId162"/>
        </w:object>
      </w:r>
      <w:r>
        <w:t xml:space="preserve"> </w:t>
      </w:r>
      <w:r w:rsidRPr="006B48D0">
        <w:t xml:space="preserve">(число узлов – </w:t>
      </w:r>
      <w:r>
        <w:t xml:space="preserve">при </w:t>
      </w:r>
      <w:r w:rsidRPr="00427424">
        <w:rPr>
          <w:position w:val="-6"/>
        </w:rPr>
        <w:object w:dxaOrig="200" w:dyaOrig="279">
          <v:shape id="_x0000_i1067" type="#_x0000_t75" style="width:10.2pt;height:13.6pt" o:ole="">
            <v:imagedata r:id="rId163" o:title=""/>
          </v:shape>
          <o:OLEObject Type="Embed" ProgID="Equation.DSMT4" ShapeID="_x0000_i1067" DrawAspect="Content" ObjectID="_1429335814" r:id="rId164"/>
        </w:object>
      </w:r>
      <w:r>
        <w:t xml:space="preserve"> </w:t>
      </w:r>
      <w:r w:rsidR="002636AF">
        <w:t>- 4913</w:t>
      </w:r>
      <w:r>
        <w:t xml:space="preserve">, при </w:t>
      </w:r>
      <w:r w:rsidRPr="00427424">
        <w:rPr>
          <w:position w:val="-6"/>
        </w:rPr>
        <w:object w:dxaOrig="480" w:dyaOrig="279">
          <v:shape id="_x0000_i1068" type="#_x0000_t75" style="width:23.75pt;height:13.6pt" o:ole="">
            <v:imagedata r:id="rId165" o:title=""/>
          </v:shape>
          <o:OLEObject Type="Embed" ProgID="Equation.DSMT4" ShapeID="_x0000_i1068" DrawAspect="Content" ObjectID="_1429335815" r:id="rId166"/>
        </w:object>
      </w:r>
      <w:r>
        <w:t xml:space="preserve"> - </w:t>
      </w:r>
      <w:r w:rsidRPr="00D831FF">
        <w:t>35</w:t>
      </w:r>
      <w:r>
        <w:t>937</w:t>
      </w:r>
      <w:r w:rsidRPr="006B48D0">
        <w:t>)</w:t>
      </w:r>
    </w:p>
    <w:p w:rsidR="00427424" w:rsidRDefault="00427424" w:rsidP="00427424">
      <w:pPr>
        <w:pStyle w:val="themain"/>
      </w:pPr>
      <w:r>
        <w:t xml:space="preserve">Аналитическое решение: </w:t>
      </w:r>
      <w:r w:rsidRPr="004E5A9A">
        <w:rPr>
          <w:position w:val="-6"/>
        </w:rPr>
        <w:object w:dxaOrig="1180" w:dyaOrig="320">
          <v:shape id="_x0000_i1069" type="#_x0000_t75" style="width:59.1pt;height:16.3pt" o:ole="">
            <v:imagedata r:id="rId167" o:title=""/>
          </v:shape>
          <o:OLEObject Type="Embed" ProgID="Equation.DSMT4" ShapeID="_x0000_i1069" DrawAspect="Content" ObjectID="_1429335816" r:id="rId168"/>
        </w:object>
      </w:r>
      <w:r w:rsidRPr="00ED18C4">
        <w:t xml:space="preserve">, </w:t>
      </w:r>
      <w:r w:rsidRPr="004E5A9A">
        <w:rPr>
          <w:position w:val="-6"/>
        </w:rPr>
        <w:object w:dxaOrig="1160" w:dyaOrig="320">
          <v:shape id="_x0000_i1070" type="#_x0000_t75" style="width:58.4pt;height:16.3pt" o:ole="">
            <v:imagedata r:id="rId169" o:title=""/>
          </v:shape>
          <o:OLEObject Type="Embed" ProgID="Equation.DSMT4" ShapeID="_x0000_i1070" DrawAspect="Content" ObjectID="_1429335817" r:id="rId170"/>
        </w:object>
      </w:r>
    </w:p>
    <w:p w:rsidR="002636AF" w:rsidRPr="00ED18C4" w:rsidRDefault="002636AF" w:rsidP="002636AF">
      <w:pPr>
        <w:pStyle w:val="themain"/>
      </w:pPr>
      <w:r w:rsidRPr="00ED18C4">
        <w:t xml:space="preserve">Параметры уравнения: </w:t>
      </w:r>
      <w:r>
        <w:rPr>
          <w:position w:val="-6"/>
        </w:rPr>
        <w:object w:dxaOrig="760" w:dyaOrig="320">
          <v:shape id="_x0000_i1071" type="#_x0000_t75" style="width:38.05pt;height:16.3pt" o:ole="">
            <v:imagedata r:id="rId171" o:title=""/>
          </v:shape>
          <o:OLEObject Type="Embed" ProgID="Equation.DSMT4" ShapeID="_x0000_i1071" DrawAspect="Content" ObjectID="_1429335818" r:id="rId172"/>
        </w:object>
      </w:r>
      <w:r>
        <w:t>,</w:t>
      </w:r>
      <w:r w:rsidRPr="00ED18C4">
        <w:t xml:space="preserve"> </w:t>
      </w:r>
      <w:r w:rsidRPr="00ED18C4">
        <w:rPr>
          <w:position w:val="-6"/>
        </w:rPr>
        <w:object w:dxaOrig="760" w:dyaOrig="320">
          <v:shape id="_x0000_i1072" type="#_x0000_t75" style="width:38.05pt;height:16.3pt" o:ole="">
            <v:imagedata r:id="rId173" o:title=""/>
          </v:shape>
          <o:OLEObject Type="Embed" ProgID="Equation.DSMT4" ShapeID="_x0000_i1072" DrawAspect="Content" ObjectID="_1429335819" r:id="rId174"/>
        </w:object>
      </w:r>
      <w:r w:rsidRPr="00ED18C4">
        <w:t xml:space="preserve">, </w:t>
      </w:r>
      <w:r w:rsidRPr="00ED18C4">
        <w:rPr>
          <w:position w:val="-10"/>
        </w:rPr>
        <w:object w:dxaOrig="900" w:dyaOrig="360">
          <v:shape id="_x0000_i1073" type="#_x0000_t75" style="width:44.85pt;height:18.35pt" o:ole="">
            <v:imagedata r:id="rId175" o:title=""/>
          </v:shape>
          <o:OLEObject Type="Embed" ProgID="Equation.DSMT4" ShapeID="_x0000_i1073" DrawAspect="Content" ObjectID="_1429335820" r:id="rId176"/>
        </w:object>
      </w:r>
      <w:r w:rsidRPr="00ED18C4">
        <w:t xml:space="preserve">, </w:t>
      </w:r>
      <w:r w:rsidRPr="00ED18C4">
        <w:rPr>
          <w:position w:val="-6"/>
        </w:rPr>
        <w:object w:dxaOrig="840" w:dyaOrig="320">
          <v:shape id="_x0000_i1074" type="#_x0000_t75" style="width:42.1pt;height:16.3pt" o:ole="">
            <v:imagedata r:id="rId177" o:title=""/>
          </v:shape>
          <o:OLEObject Type="Embed" ProgID="Equation.DSMT4" ShapeID="_x0000_i1074" DrawAspect="Content" ObjectID="_1429335821" r:id="rId178"/>
        </w:object>
      </w:r>
    </w:p>
    <w:p w:rsidR="00427424" w:rsidRPr="00092C54" w:rsidRDefault="00427424" w:rsidP="00427424">
      <w:pPr>
        <w:pStyle w:val="themain"/>
      </w:pPr>
      <w:r w:rsidRPr="00ED18C4">
        <w:t xml:space="preserve">Вид правой части: </w:t>
      </w:r>
      <w:r>
        <w:rPr>
          <w:position w:val="-10"/>
        </w:rPr>
        <w:object w:dxaOrig="3960" w:dyaOrig="360">
          <v:shape id="_x0000_i1075" type="#_x0000_t75" style="width:197.65pt;height:18.35pt" o:ole="">
            <v:imagedata r:id="rId179" o:title=""/>
          </v:shape>
          <o:OLEObject Type="Embed" ProgID="Equation.DSMT4" ShapeID="_x0000_i1075" DrawAspect="Content" ObjectID="_1429335822" r:id="rId180"/>
        </w:object>
      </w:r>
      <w:r w:rsidRPr="00ED18C4">
        <w:t xml:space="preserve">, </w:t>
      </w:r>
      <w:r w:rsidRPr="00ED18C4">
        <w:rPr>
          <w:position w:val="-10"/>
          <w:lang w:val="en-US"/>
        </w:rPr>
        <w:object w:dxaOrig="3920" w:dyaOrig="360">
          <v:shape id="_x0000_i1076" type="#_x0000_t75" style="width:196.3pt;height:18.35pt" o:ole="">
            <v:imagedata r:id="rId181" o:title=""/>
          </v:shape>
          <o:OLEObject Type="Embed" ProgID="Equation.DSMT4" ShapeID="_x0000_i1076" DrawAspect="Content" ObjectID="_1429335823" r:id="rId182"/>
        </w:object>
      </w:r>
    </w:p>
    <w:p w:rsidR="00427424" w:rsidRDefault="00427424" w:rsidP="00427424">
      <w:pPr>
        <w:pStyle w:val="themain"/>
      </w:pPr>
      <w:r>
        <w:t xml:space="preserve">Параметры решателей: </w:t>
      </w:r>
      <w:r w:rsidRPr="00291126">
        <w:rPr>
          <w:position w:val="-6"/>
        </w:rPr>
        <w:object w:dxaOrig="880" w:dyaOrig="320">
          <v:shape id="_x0000_i1077" type="#_x0000_t75" style="width:44.15pt;height:16.3pt" o:ole="">
            <v:imagedata r:id="rId149" o:title=""/>
          </v:shape>
          <o:OLEObject Type="Embed" ProgID="Equation.DSMT4" ShapeID="_x0000_i1077" DrawAspect="Content" ObjectID="_1429335824" r:id="rId183"/>
        </w:object>
      </w:r>
      <w:proofErr w:type="gramStart"/>
      <w:r>
        <w:t xml:space="preserve"> ,</w:t>
      </w:r>
      <w:proofErr w:type="gramEnd"/>
      <w:r>
        <w:t xml:space="preserve"> </w:t>
      </w:r>
      <w:r w:rsidRPr="00291126">
        <w:rPr>
          <w:position w:val="-6"/>
        </w:rPr>
        <w:object w:dxaOrig="1640" w:dyaOrig="279">
          <v:shape id="_x0000_i1078" type="#_x0000_t75" style="width:82.2pt;height:13.6pt" o:ole="">
            <v:imagedata r:id="rId184" o:title=""/>
          </v:shape>
          <o:OLEObject Type="Embed" ProgID="Equation.DSMT4" ShapeID="_x0000_i1078" DrawAspect="Content" ObjectID="_1429335825" r:id="rId185"/>
        </w:object>
      </w:r>
      <w:r>
        <w:t xml:space="preserve"> , </w:t>
      </w:r>
      <w:r w:rsidRPr="00291126">
        <w:rPr>
          <w:position w:val="-6"/>
        </w:rPr>
        <w:object w:dxaOrig="600" w:dyaOrig="279">
          <v:shape id="_x0000_i1079" type="#_x0000_t75" style="width:29.9pt;height:13.6pt" o:ole="">
            <v:imagedata r:id="rId153" o:title=""/>
          </v:shape>
          <o:OLEObject Type="Embed" ProgID="Equation.DSMT4" ShapeID="_x0000_i1079" DrawAspect="Content" ObjectID="_1429335826" r:id="rId186"/>
        </w:object>
      </w:r>
      <w:r>
        <w:t xml:space="preserve"> </w:t>
      </w:r>
    </w:p>
    <w:tbl>
      <w:tblPr>
        <w:tblStyle w:val="aa"/>
        <w:tblW w:w="10065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2497"/>
        <w:gridCol w:w="1261"/>
        <w:gridCol w:w="1261"/>
        <w:gridCol w:w="1261"/>
        <w:gridCol w:w="1261"/>
        <w:gridCol w:w="1262"/>
        <w:gridCol w:w="1262"/>
      </w:tblGrid>
      <w:tr w:rsidR="006B48D0" w:rsidRPr="00ED18C4" w:rsidTr="00EC1BEC">
        <w:trPr>
          <w:trHeight w:val="320"/>
        </w:trPr>
        <w:tc>
          <w:tcPr>
            <w:tcW w:w="2497" w:type="dxa"/>
            <w:shd w:val="clear" w:color="auto" w:fill="D9D9D9" w:themeFill="background1" w:themeFillShade="D9"/>
            <w:vAlign w:val="center"/>
          </w:tcPr>
          <w:p w:rsidR="006B48D0" w:rsidRPr="00ED18C4" w:rsidRDefault="006B48D0" w:rsidP="00EC1BEC">
            <w:pPr>
              <w:pStyle w:val="themain"/>
              <w:spacing w:after="0"/>
              <w:jc w:val="center"/>
              <w:rPr>
                <w:i/>
              </w:rPr>
            </w:pPr>
          </w:p>
        </w:tc>
        <w:tc>
          <w:tcPr>
            <w:tcW w:w="1261" w:type="dxa"/>
            <w:shd w:val="clear" w:color="auto" w:fill="D9D9D9" w:themeFill="background1" w:themeFillShade="D9"/>
            <w:vAlign w:val="center"/>
          </w:tcPr>
          <w:p w:rsidR="006B48D0" w:rsidRPr="006B48D0" w:rsidRDefault="006B48D0" w:rsidP="00EC1BEC">
            <w:pPr>
              <w:pStyle w:val="themain"/>
              <w:spacing w:after="0"/>
              <w:jc w:val="center"/>
              <w:rPr>
                <w:i/>
                <w:lang w:val="en-US"/>
              </w:rPr>
            </w:pPr>
            <w:r w:rsidRPr="00ED18C4">
              <w:rPr>
                <w:i/>
                <w:lang w:val="en-US"/>
              </w:rPr>
              <w:t>LU</w:t>
            </w:r>
            <w:r>
              <w:rPr>
                <w:i/>
              </w:rPr>
              <w:t xml:space="preserve">, </w:t>
            </w:r>
            <w:r>
              <w:rPr>
                <w:i/>
                <w:lang w:val="en-US"/>
              </w:rPr>
              <w:t>h</w:t>
            </w:r>
          </w:p>
        </w:tc>
        <w:tc>
          <w:tcPr>
            <w:tcW w:w="1261" w:type="dxa"/>
            <w:shd w:val="clear" w:color="auto" w:fill="D9D9D9" w:themeFill="background1" w:themeFillShade="D9"/>
            <w:vAlign w:val="center"/>
          </w:tcPr>
          <w:p w:rsidR="006B48D0" w:rsidRPr="00ED18C4" w:rsidRDefault="006B48D0" w:rsidP="00EC1BEC">
            <w:pPr>
              <w:pStyle w:val="themain"/>
              <w:spacing w:after="0"/>
              <w:jc w:val="center"/>
              <w:rPr>
                <w:i/>
                <w:lang w:val="en-US"/>
              </w:rPr>
            </w:pPr>
            <w:r w:rsidRPr="00ED18C4">
              <w:rPr>
                <w:i/>
                <w:lang w:val="en-US"/>
              </w:rPr>
              <w:t>LU</w:t>
            </w:r>
            <w:r>
              <w:rPr>
                <w:i/>
              </w:rPr>
              <w:t xml:space="preserve">, </w:t>
            </w:r>
            <w:r>
              <w:rPr>
                <w:i/>
                <w:lang w:val="en-US"/>
              </w:rPr>
              <w:t>h</w:t>
            </w:r>
            <w:r w:rsidR="00EC1BEC">
              <w:rPr>
                <w:i/>
                <w:lang w:val="en-US"/>
              </w:rPr>
              <w:t>/2</w:t>
            </w:r>
          </w:p>
        </w:tc>
        <w:tc>
          <w:tcPr>
            <w:tcW w:w="1261" w:type="dxa"/>
            <w:shd w:val="clear" w:color="auto" w:fill="D9D9D9" w:themeFill="background1" w:themeFillShade="D9"/>
            <w:vAlign w:val="center"/>
          </w:tcPr>
          <w:p w:rsidR="006B48D0" w:rsidRPr="00ED18C4" w:rsidRDefault="006B48D0" w:rsidP="00EC1BEC">
            <w:pPr>
              <w:pStyle w:val="themain"/>
              <w:spacing w:after="0"/>
              <w:jc w:val="center"/>
              <w:rPr>
                <w:i/>
                <w:lang w:val="en-US"/>
              </w:rPr>
            </w:pPr>
            <w:r w:rsidRPr="00ED18C4">
              <w:rPr>
                <w:i/>
                <w:lang w:val="en-US"/>
              </w:rPr>
              <w:t>LOS</w:t>
            </w:r>
            <w:r w:rsidR="00EC1BEC">
              <w:rPr>
                <w:i/>
              </w:rPr>
              <w:t xml:space="preserve">, </w:t>
            </w:r>
            <w:r w:rsidR="00EC1BEC">
              <w:rPr>
                <w:i/>
                <w:lang w:val="en-US"/>
              </w:rPr>
              <w:t>h</w:t>
            </w:r>
          </w:p>
        </w:tc>
        <w:tc>
          <w:tcPr>
            <w:tcW w:w="1261" w:type="dxa"/>
            <w:shd w:val="clear" w:color="auto" w:fill="D9D9D9" w:themeFill="background1" w:themeFillShade="D9"/>
            <w:vAlign w:val="center"/>
          </w:tcPr>
          <w:p w:rsidR="006B48D0" w:rsidRPr="00ED18C4" w:rsidRDefault="00EC1BEC" w:rsidP="00EC1BEC">
            <w:pPr>
              <w:pStyle w:val="themain"/>
              <w:spacing w:after="0"/>
              <w:jc w:val="center"/>
              <w:rPr>
                <w:i/>
                <w:lang w:val="en-US"/>
              </w:rPr>
            </w:pPr>
            <w:r w:rsidRPr="00ED18C4">
              <w:rPr>
                <w:i/>
                <w:lang w:val="en-US"/>
              </w:rPr>
              <w:t>LOS</w:t>
            </w:r>
            <w:r>
              <w:rPr>
                <w:i/>
              </w:rPr>
              <w:t xml:space="preserve">, </w:t>
            </w:r>
            <w:r>
              <w:rPr>
                <w:i/>
                <w:lang w:val="en-US"/>
              </w:rPr>
              <w:t>h/2</w:t>
            </w:r>
          </w:p>
        </w:tc>
        <w:tc>
          <w:tcPr>
            <w:tcW w:w="1262" w:type="dxa"/>
            <w:shd w:val="clear" w:color="auto" w:fill="D9D9D9" w:themeFill="background1" w:themeFillShade="D9"/>
            <w:vAlign w:val="center"/>
          </w:tcPr>
          <w:p w:rsidR="006B48D0" w:rsidRPr="00ED18C4" w:rsidRDefault="006B48D0" w:rsidP="00EC1BEC">
            <w:pPr>
              <w:pStyle w:val="themain"/>
              <w:spacing w:after="0"/>
              <w:jc w:val="center"/>
              <w:rPr>
                <w:i/>
                <w:lang w:val="en-US"/>
              </w:rPr>
            </w:pPr>
            <w:r w:rsidRPr="00ED18C4">
              <w:rPr>
                <w:i/>
                <w:lang w:val="en-US"/>
              </w:rPr>
              <w:t>GMRES</w:t>
            </w:r>
            <w:r w:rsidR="00EC1BEC">
              <w:rPr>
                <w:i/>
              </w:rPr>
              <w:t xml:space="preserve">, </w:t>
            </w:r>
            <w:r w:rsidR="00EC1BEC">
              <w:rPr>
                <w:i/>
                <w:lang w:val="en-US"/>
              </w:rPr>
              <w:t>h</w:t>
            </w:r>
          </w:p>
        </w:tc>
        <w:tc>
          <w:tcPr>
            <w:tcW w:w="1262" w:type="dxa"/>
            <w:shd w:val="clear" w:color="auto" w:fill="D9D9D9" w:themeFill="background1" w:themeFillShade="D9"/>
            <w:vAlign w:val="center"/>
          </w:tcPr>
          <w:p w:rsidR="006B48D0" w:rsidRPr="00ED18C4" w:rsidRDefault="00EC1BEC" w:rsidP="00EC1BEC">
            <w:pPr>
              <w:pStyle w:val="themain"/>
              <w:spacing w:after="0"/>
              <w:jc w:val="center"/>
              <w:rPr>
                <w:i/>
                <w:lang w:val="en-US"/>
              </w:rPr>
            </w:pPr>
            <w:r w:rsidRPr="00ED18C4">
              <w:rPr>
                <w:i/>
                <w:lang w:val="en-US"/>
              </w:rPr>
              <w:t>GMRES</w:t>
            </w:r>
            <w:r>
              <w:rPr>
                <w:i/>
              </w:rPr>
              <w:t xml:space="preserve">, </w:t>
            </w:r>
            <w:r>
              <w:rPr>
                <w:i/>
                <w:lang w:val="en-US"/>
              </w:rPr>
              <w:t>h/2</w:t>
            </w:r>
          </w:p>
        </w:tc>
      </w:tr>
      <w:tr w:rsidR="006B48D0" w:rsidRPr="00ED18C4" w:rsidTr="00EC1BEC">
        <w:trPr>
          <w:trHeight w:val="320"/>
        </w:trPr>
        <w:tc>
          <w:tcPr>
            <w:tcW w:w="2497" w:type="dxa"/>
            <w:vAlign w:val="center"/>
          </w:tcPr>
          <w:p w:rsidR="006B48D0" w:rsidRPr="00ED18C4" w:rsidRDefault="006B48D0" w:rsidP="00EC418D">
            <w:pPr>
              <w:pStyle w:val="themain"/>
              <w:spacing w:after="0"/>
              <w:jc w:val="left"/>
            </w:pPr>
            <w:r>
              <w:t>Отн. погрешность</w:t>
            </w:r>
          </w:p>
        </w:tc>
        <w:tc>
          <w:tcPr>
            <w:tcW w:w="1261" w:type="dxa"/>
            <w:vAlign w:val="center"/>
          </w:tcPr>
          <w:p w:rsidR="006B48D0" w:rsidRPr="00ED18C4" w:rsidRDefault="002636AF" w:rsidP="00EC1BEC">
            <w:pPr>
              <w:pStyle w:val="themain"/>
              <w:spacing w:after="0"/>
              <w:jc w:val="left"/>
            </w:pPr>
            <w:r w:rsidRPr="002636AF">
              <w:t>1.123e-03</w:t>
            </w:r>
          </w:p>
        </w:tc>
        <w:tc>
          <w:tcPr>
            <w:tcW w:w="1261" w:type="dxa"/>
            <w:vAlign w:val="center"/>
          </w:tcPr>
          <w:p w:rsidR="006B48D0" w:rsidRPr="00291126" w:rsidRDefault="002636AF" w:rsidP="00EC1BEC">
            <w:pPr>
              <w:pStyle w:val="themain"/>
              <w:spacing w:after="0"/>
              <w:jc w:val="left"/>
            </w:pPr>
            <w:r w:rsidRPr="002636AF">
              <w:t>3.285e-04</w:t>
            </w:r>
          </w:p>
        </w:tc>
        <w:tc>
          <w:tcPr>
            <w:tcW w:w="1261" w:type="dxa"/>
            <w:vAlign w:val="center"/>
          </w:tcPr>
          <w:p w:rsidR="006B48D0" w:rsidRPr="00ED18C4" w:rsidRDefault="00D3344D" w:rsidP="00EC1BEC">
            <w:pPr>
              <w:pStyle w:val="themain"/>
              <w:spacing w:after="0"/>
              <w:jc w:val="left"/>
            </w:pPr>
            <w:r w:rsidRPr="00D3344D">
              <w:t>1.123e-03</w:t>
            </w:r>
          </w:p>
        </w:tc>
        <w:tc>
          <w:tcPr>
            <w:tcW w:w="1261" w:type="dxa"/>
            <w:vAlign w:val="center"/>
          </w:tcPr>
          <w:p w:rsidR="006B48D0" w:rsidRPr="00291126" w:rsidRDefault="002636AF" w:rsidP="00EC1BEC">
            <w:pPr>
              <w:pStyle w:val="themain"/>
              <w:spacing w:after="0"/>
              <w:jc w:val="left"/>
            </w:pPr>
            <w:r w:rsidRPr="002636AF">
              <w:t>3.285e-04</w:t>
            </w:r>
          </w:p>
        </w:tc>
        <w:tc>
          <w:tcPr>
            <w:tcW w:w="1262" w:type="dxa"/>
            <w:vAlign w:val="center"/>
          </w:tcPr>
          <w:p w:rsidR="006B48D0" w:rsidRPr="00ED18C4" w:rsidRDefault="00D3344D" w:rsidP="00EC1BEC">
            <w:pPr>
              <w:pStyle w:val="themain"/>
              <w:spacing w:after="0"/>
              <w:jc w:val="left"/>
            </w:pPr>
            <w:r w:rsidRPr="00D3344D">
              <w:t>1.123e-03</w:t>
            </w:r>
          </w:p>
        </w:tc>
        <w:tc>
          <w:tcPr>
            <w:tcW w:w="1262" w:type="dxa"/>
            <w:vAlign w:val="center"/>
          </w:tcPr>
          <w:p w:rsidR="006B48D0" w:rsidRPr="00291126" w:rsidRDefault="002636AF" w:rsidP="00EC1BEC">
            <w:pPr>
              <w:pStyle w:val="themain"/>
              <w:spacing w:after="0"/>
              <w:jc w:val="left"/>
            </w:pPr>
            <w:r w:rsidRPr="002636AF">
              <w:t>3.285e-04</w:t>
            </w:r>
          </w:p>
        </w:tc>
      </w:tr>
      <w:tr w:rsidR="006B48D0" w:rsidRPr="00ED18C4" w:rsidTr="00EC1BEC">
        <w:trPr>
          <w:trHeight w:val="320"/>
        </w:trPr>
        <w:tc>
          <w:tcPr>
            <w:tcW w:w="2497" w:type="dxa"/>
            <w:vAlign w:val="center"/>
          </w:tcPr>
          <w:p w:rsidR="006B48D0" w:rsidRPr="00ED18C4" w:rsidRDefault="006B48D0" w:rsidP="00EC418D">
            <w:pPr>
              <w:pStyle w:val="themain"/>
              <w:spacing w:after="0"/>
              <w:jc w:val="left"/>
            </w:pPr>
            <w:r>
              <w:t xml:space="preserve">Отн. погрешность </w:t>
            </w:r>
            <w:r w:rsidRPr="00ED18C4">
              <w:rPr>
                <w:position w:val="-6"/>
              </w:rPr>
              <w:object w:dxaOrig="260" w:dyaOrig="320">
                <v:shape id="_x0000_i1080" type="#_x0000_t75" style="width:12.9pt;height:16.3pt" o:ole="">
                  <v:imagedata r:id="rId155" o:title=""/>
                </v:shape>
                <o:OLEObject Type="Embed" ProgID="Equation.DSMT4" ShapeID="_x0000_i1080" DrawAspect="Content" ObjectID="_1429335827" r:id="rId187"/>
              </w:object>
            </w:r>
            <w:r>
              <w:t xml:space="preserve"> </w:t>
            </w:r>
          </w:p>
        </w:tc>
        <w:tc>
          <w:tcPr>
            <w:tcW w:w="1261" w:type="dxa"/>
            <w:vAlign w:val="center"/>
          </w:tcPr>
          <w:p w:rsidR="006B48D0" w:rsidRPr="00ED18C4" w:rsidRDefault="002636AF" w:rsidP="00EC1BEC">
            <w:pPr>
              <w:pStyle w:val="themain"/>
              <w:spacing w:after="0"/>
              <w:jc w:val="left"/>
            </w:pPr>
            <w:r w:rsidRPr="002636AF">
              <w:t>1.123e-03</w:t>
            </w:r>
          </w:p>
        </w:tc>
        <w:tc>
          <w:tcPr>
            <w:tcW w:w="1261" w:type="dxa"/>
            <w:vAlign w:val="center"/>
          </w:tcPr>
          <w:p w:rsidR="006B48D0" w:rsidRPr="00291126" w:rsidRDefault="002636AF" w:rsidP="00EC1BEC">
            <w:pPr>
              <w:pStyle w:val="themain"/>
              <w:spacing w:after="0"/>
              <w:jc w:val="left"/>
            </w:pPr>
            <w:r w:rsidRPr="002636AF">
              <w:t>3.285e-04</w:t>
            </w:r>
          </w:p>
        </w:tc>
        <w:tc>
          <w:tcPr>
            <w:tcW w:w="1261" w:type="dxa"/>
            <w:vAlign w:val="center"/>
          </w:tcPr>
          <w:p w:rsidR="006B48D0" w:rsidRPr="00ED18C4" w:rsidRDefault="00D3344D" w:rsidP="00EC1BEC">
            <w:pPr>
              <w:pStyle w:val="themain"/>
              <w:spacing w:after="0"/>
              <w:jc w:val="left"/>
            </w:pPr>
            <w:r w:rsidRPr="00D3344D">
              <w:t>1.123e-03</w:t>
            </w:r>
          </w:p>
        </w:tc>
        <w:tc>
          <w:tcPr>
            <w:tcW w:w="1261" w:type="dxa"/>
            <w:vAlign w:val="center"/>
          </w:tcPr>
          <w:p w:rsidR="006B48D0" w:rsidRPr="00291126" w:rsidRDefault="002636AF" w:rsidP="00EC1BEC">
            <w:pPr>
              <w:pStyle w:val="themain"/>
              <w:spacing w:after="0"/>
              <w:jc w:val="left"/>
            </w:pPr>
            <w:r w:rsidRPr="002636AF">
              <w:t>3.285e-04</w:t>
            </w:r>
          </w:p>
        </w:tc>
        <w:tc>
          <w:tcPr>
            <w:tcW w:w="1262" w:type="dxa"/>
            <w:vAlign w:val="center"/>
          </w:tcPr>
          <w:p w:rsidR="006B48D0" w:rsidRPr="00ED18C4" w:rsidRDefault="00D3344D" w:rsidP="00EC1BEC">
            <w:pPr>
              <w:pStyle w:val="themain"/>
              <w:spacing w:after="0"/>
              <w:jc w:val="left"/>
            </w:pPr>
            <w:r w:rsidRPr="00D3344D">
              <w:t>1.123e-03</w:t>
            </w:r>
          </w:p>
        </w:tc>
        <w:tc>
          <w:tcPr>
            <w:tcW w:w="1262" w:type="dxa"/>
            <w:vAlign w:val="center"/>
          </w:tcPr>
          <w:p w:rsidR="006B48D0" w:rsidRPr="00291126" w:rsidRDefault="002636AF" w:rsidP="00EC1BEC">
            <w:pPr>
              <w:pStyle w:val="themain"/>
              <w:spacing w:after="0"/>
              <w:jc w:val="left"/>
            </w:pPr>
            <w:r w:rsidRPr="002636AF">
              <w:t>3.285e-04</w:t>
            </w:r>
          </w:p>
        </w:tc>
      </w:tr>
      <w:tr w:rsidR="006B48D0" w:rsidRPr="00ED18C4" w:rsidTr="00EC1BEC">
        <w:trPr>
          <w:trHeight w:val="320"/>
        </w:trPr>
        <w:tc>
          <w:tcPr>
            <w:tcW w:w="2497" w:type="dxa"/>
            <w:vAlign w:val="center"/>
          </w:tcPr>
          <w:p w:rsidR="006B48D0" w:rsidRPr="00ED18C4" w:rsidRDefault="006B48D0" w:rsidP="00EC418D">
            <w:pPr>
              <w:pStyle w:val="themain"/>
              <w:spacing w:after="0"/>
              <w:jc w:val="left"/>
            </w:pPr>
            <w:r>
              <w:t xml:space="preserve">Отн. погрешность </w:t>
            </w:r>
            <w:r w:rsidRPr="00ED18C4">
              <w:rPr>
                <w:position w:val="-6"/>
              </w:rPr>
              <w:object w:dxaOrig="279" w:dyaOrig="320">
                <v:shape id="_x0000_i1081" type="#_x0000_t75" style="width:13.6pt;height:16.3pt" o:ole="">
                  <v:imagedata r:id="rId157" o:title=""/>
                </v:shape>
                <o:OLEObject Type="Embed" ProgID="Equation.DSMT4" ShapeID="_x0000_i1081" DrawAspect="Content" ObjectID="_1429335828" r:id="rId188"/>
              </w:object>
            </w:r>
          </w:p>
        </w:tc>
        <w:tc>
          <w:tcPr>
            <w:tcW w:w="1261" w:type="dxa"/>
            <w:vAlign w:val="center"/>
          </w:tcPr>
          <w:p w:rsidR="006B48D0" w:rsidRPr="00ED18C4" w:rsidRDefault="002636AF" w:rsidP="00EC1BEC">
            <w:pPr>
              <w:pStyle w:val="themain"/>
              <w:spacing w:after="0"/>
              <w:jc w:val="left"/>
            </w:pPr>
            <w:r w:rsidRPr="002636AF">
              <w:t>7.973e-03</w:t>
            </w:r>
          </w:p>
        </w:tc>
        <w:tc>
          <w:tcPr>
            <w:tcW w:w="1261" w:type="dxa"/>
            <w:vAlign w:val="center"/>
          </w:tcPr>
          <w:p w:rsidR="006B48D0" w:rsidRPr="00291126" w:rsidRDefault="002636AF" w:rsidP="00EC1BEC">
            <w:pPr>
              <w:pStyle w:val="themain"/>
              <w:spacing w:after="0"/>
              <w:jc w:val="left"/>
            </w:pPr>
            <w:r w:rsidRPr="002636AF">
              <w:t>2.348e-03</w:t>
            </w:r>
          </w:p>
        </w:tc>
        <w:tc>
          <w:tcPr>
            <w:tcW w:w="1261" w:type="dxa"/>
            <w:vAlign w:val="center"/>
          </w:tcPr>
          <w:p w:rsidR="006B48D0" w:rsidRPr="00ED18C4" w:rsidRDefault="00D3344D" w:rsidP="00EC1BEC">
            <w:pPr>
              <w:pStyle w:val="themain"/>
              <w:spacing w:after="0"/>
              <w:jc w:val="left"/>
            </w:pPr>
            <w:r w:rsidRPr="00D3344D">
              <w:t>7.973e-03</w:t>
            </w:r>
          </w:p>
        </w:tc>
        <w:tc>
          <w:tcPr>
            <w:tcW w:w="1261" w:type="dxa"/>
            <w:vAlign w:val="center"/>
          </w:tcPr>
          <w:p w:rsidR="006B48D0" w:rsidRPr="00291126" w:rsidRDefault="002636AF" w:rsidP="00EC1BEC">
            <w:pPr>
              <w:pStyle w:val="themain"/>
              <w:spacing w:after="0"/>
              <w:jc w:val="left"/>
            </w:pPr>
            <w:r w:rsidRPr="002636AF">
              <w:t>2.348e-03</w:t>
            </w:r>
          </w:p>
        </w:tc>
        <w:tc>
          <w:tcPr>
            <w:tcW w:w="1262" w:type="dxa"/>
            <w:vAlign w:val="center"/>
          </w:tcPr>
          <w:p w:rsidR="006B48D0" w:rsidRPr="00ED18C4" w:rsidRDefault="00D3344D" w:rsidP="00EC1BEC">
            <w:pPr>
              <w:pStyle w:val="themain"/>
              <w:spacing w:after="0"/>
              <w:jc w:val="left"/>
            </w:pPr>
            <w:r w:rsidRPr="00D3344D">
              <w:t>7.973e-03</w:t>
            </w:r>
          </w:p>
        </w:tc>
        <w:tc>
          <w:tcPr>
            <w:tcW w:w="1262" w:type="dxa"/>
            <w:vAlign w:val="center"/>
          </w:tcPr>
          <w:p w:rsidR="006B48D0" w:rsidRPr="00291126" w:rsidRDefault="002636AF" w:rsidP="00EC1BEC">
            <w:pPr>
              <w:pStyle w:val="themain"/>
              <w:spacing w:after="0"/>
              <w:jc w:val="left"/>
            </w:pPr>
            <w:r w:rsidRPr="002636AF">
              <w:t>2.348e-03</w:t>
            </w:r>
          </w:p>
        </w:tc>
      </w:tr>
      <w:tr w:rsidR="006B48D0" w:rsidRPr="00ED18C4" w:rsidTr="00EC1BEC">
        <w:trPr>
          <w:trHeight w:val="320"/>
        </w:trPr>
        <w:tc>
          <w:tcPr>
            <w:tcW w:w="2497" w:type="dxa"/>
            <w:vAlign w:val="center"/>
          </w:tcPr>
          <w:p w:rsidR="006B48D0" w:rsidRPr="00ED18C4" w:rsidRDefault="006B48D0" w:rsidP="00EC418D">
            <w:pPr>
              <w:pStyle w:val="themain"/>
              <w:spacing w:after="0"/>
              <w:jc w:val="left"/>
            </w:pPr>
            <w:r>
              <w:t>Число итераций</w:t>
            </w:r>
          </w:p>
        </w:tc>
        <w:tc>
          <w:tcPr>
            <w:tcW w:w="1261" w:type="dxa"/>
            <w:vAlign w:val="center"/>
          </w:tcPr>
          <w:p w:rsidR="006B48D0" w:rsidRPr="00ED18C4" w:rsidRDefault="00D3344D" w:rsidP="00EC1BEC">
            <w:pPr>
              <w:pStyle w:val="themain"/>
              <w:spacing w:after="0"/>
              <w:jc w:val="left"/>
            </w:pPr>
            <w:r>
              <w:t>1</w:t>
            </w:r>
          </w:p>
        </w:tc>
        <w:tc>
          <w:tcPr>
            <w:tcW w:w="1261" w:type="dxa"/>
            <w:vAlign w:val="center"/>
          </w:tcPr>
          <w:p w:rsidR="006B48D0" w:rsidRPr="002636AF" w:rsidRDefault="002636AF" w:rsidP="00EC1BEC">
            <w:pPr>
              <w:pStyle w:val="themain"/>
              <w:spacing w:after="0"/>
              <w:jc w:val="left"/>
            </w:pPr>
            <w:r>
              <w:t>1</w:t>
            </w:r>
          </w:p>
        </w:tc>
        <w:tc>
          <w:tcPr>
            <w:tcW w:w="1261" w:type="dxa"/>
            <w:vAlign w:val="center"/>
          </w:tcPr>
          <w:p w:rsidR="006B48D0" w:rsidRPr="00291126" w:rsidRDefault="00D3344D" w:rsidP="00EC1BEC">
            <w:pPr>
              <w:pStyle w:val="themain"/>
              <w:spacing w:after="0"/>
              <w:jc w:val="left"/>
              <w:rPr>
                <w:lang w:val="en-US"/>
              </w:rPr>
            </w:pPr>
            <w:r w:rsidRPr="00D3344D">
              <w:rPr>
                <w:lang w:val="en-US"/>
              </w:rPr>
              <w:t>243</w:t>
            </w:r>
          </w:p>
        </w:tc>
        <w:tc>
          <w:tcPr>
            <w:tcW w:w="1261" w:type="dxa"/>
            <w:vAlign w:val="center"/>
          </w:tcPr>
          <w:p w:rsidR="006B48D0" w:rsidRDefault="002636AF" w:rsidP="00EC1BEC">
            <w:pPr>
              <w:pStyle w:val="themain"/>
              <w:spacing w:after="0"/>
              <w:jc w:val="left"/>
              <w:rPr>
                <w:lang w:val="en-US"/>
              </w:rPr>
            </w:pPr>
            <w:r w:rsidRPr="002636AF">
              <w:rPr>
                <w:lang w:val="en-US"/>
              </w:rPr>
              <w:t>765</w:t>
            </w:r>
          </w:p>
        </w:tc>
        <w:tc>
          <w:tcPr>
            <w:tcW w:w="1262" w:type="dxa"/>
            <w:vAlign w:val="center"/>
          </w:tcPr>
          <w:p w:rsidR="006B48D0" w:rsidRPr="00D3344D" w:rsidRDefault="00D3344D" w:rsidP="00EC1BEC">
            <w:pPr>
              <w:pStyle w:val="themain"/>
              <w:spacing w:after="0"/>
              <w:jc w:val="left"/>
            </w:pPr>
            <w:r>
              <w:t>34</w:t>
            </w:r>
          </w:p>
        </w:tc>
        <w:tc>
          <w:tcPr>
            <w:tcW w:w="1262" w:type="dxa"/>
            <w:vAlign w:val="center"/>
          </w:tcPr>
          <w:p w:rsidR="006B48D0" w:rsidRDefault="002636AF" w:rsidP="00EC1BEC">
            <w:pPr>
              <w:pStyle w:val="themain"/>
              <w:spacing w:after="0"/>
              <w:jc w:val="left"/>
              <w:rPr>
                <w:lang w:val="en-US"/>
              </w:rPr>
            </w:pPr>
            <w:r w:rsidRPr="002636AF">
              <w:rPr>
                <w:lang w:val="en-US"/>
              </w:rPr>
              <w:t>124</w:t>
            </w:r>
          </w:p>
        </w:tc>
      </w:tr>
      <w:tr w:rsidR="006B48D0" w:rsidRPr="00ED18C4" w:rsidTr="00EC1BEC">
        <w:trPr>
          <w:trHeight w:val="320"/>
        </w:trPr>
        <w:tc>
          <w:tcPr>
            <w:tcW w:w="2497" w:type="dxa"/>
            <w:vAlign w:val="center"/>
          </w:tcPr>
          <w:p w:rsidR="006B48D0" w:rsidRPr="00291126" w:rsidRDefault="006B48D0" w:rsidP="00EC418D">
            <w:pPr>
              <w:pStyle w:val="themain"/>
              <w:spacing w:after="0"/>
              <w:jc w:val="left"/>
            </w:pPr>
            <w:r>
              <w:t>Время</w:t>
            </w:r>
            <w:r>
              <w:rPr>
                <w:lang w:val="en-US"/>
              </w:rPr>
              <w:t xml:space="preserve">, </w:t>
            </w:r>
            <w:r w:rsidR="0012346D">
              <w:t>м</w:t>
            </w:r>
            <w:r>
              <w:t>с</w:t>
            </w:r>
          </w:p>
        </w:tc>
        <w:tc>
          <w:tcPr>
            <w:tcW w:w="1261" w:type="dxa"/>
            <w:vAlign w:val="center"/>
          </w:tcPr>
          <w:p w:rsidR="006B48D0" w:rsidRPr="00ED18C4" w:rsidRDefault="00D3344D" w:rsidP="00EC1BEC">
            <w:pPr>
              <w:pStyle w:val="themain"/>
              <w:spacing w:after="0"/>
              <w:jc w:val="left"/>
            </w:pPr>
            <w:r>
              <w:t>2580.1820</w:t>
            </w:r>
          </w:p>
        </w:tc>
        <w:tc>
          <w:tcPr>
            <w:tcW w:w="1261" w:type="dxa"/>
            <w:vAlign w:val="center"/>
          </w:tcPr>
          <w:p w:rsidR="006B48D0" w:rsidRPr="00291126" w:rsidRDefault="002636AF" w:rsidP="002636AF">
            <w:pPr>
              <w:pStyle w:val="themain"/>
              <w:spacing w:after="0"/>
              <w:jc w:val="left"/>
            </w:pPr>
            <w:r w:rsidRPr="002636AF">
              <w:t>245052.1</w:t>
            </w:r>
            <w:r>
              <w:t>7</w:t>
            </w:r>
          </w:p>
        </w:tc>
        <w:tc>
          <w:tcPr>
            <w:tcW w:w="1261" w:type="dxa"/>
            <w:vAlign w:val="center"/>
          </w:tcPr>
          <w:p w:rsidR="006B48D0" w:rsidRPr="00ED18C4" w:rsidRDefault="00D3344D" w:rsidP="00EC1BEC">
            <w:pPr>
              <w:pStyle w:val="themain"/>
              <w:spacing w:after="0"/>
              <w:jc w:val="left"/>
            </w:pPr>
            <w:r w:rsidRPr="00D3344D">
              <w:t>390.18100</w:t>
            </w:r>
          </w:p>
        </w:tc>
        <w:tc>
          <w:tcPr>
            <w:tcW w:w="1261" w:type="dxa"/>
            <w:vAlign w:val="center"/>
          </w:tcPr>
          <w:p w:rsidR="006B48D0" w:rsidRPr="00291126" w:rsidRDefault="002636AF" w:rsidP="00EC1BEC">
            <w:pPr>
              <w:pStyle w:val="themain"/>
              <w:spacing w:after="0"/>
              <w:jc w:val="left"/>
            </w:pPr>
            <w:r w:rsidRPr="002636AF">
              <w:t>8022.3580</w:t>
            </w:r>
          </w:p>
        </w:tc>
        <w:tc>
          <w:tcPr>
            <w:tcW w:w="1262" w:type="dxa"/>
            <w:vAlign w:val="center"/>
          </w:tcPr>
          <w:p w:rsidR="006B48D0" w:rsidRPr="00ED18C4" w:rsidRDefault="00D3344D" w:rsidP="00EC1BEC">
            <w:pPr>
              <w:pStyle w:val="themain"/>
              <w:spacing w:after="0"/>
              <w:jc w:val="left"/>
            </w:pPr>
            <w:r w:rsidRPr="00D3344D">
              <w:t>247.60900</w:t>
            </w:r>
          </w:p>
        </w:tc>
        <w:tc>
          <w:tcPr>
            <w:tcW w:w="1262" w:type="dxa"/>
            <w:vAlign w:val="center"/>
          </w:tcPr>
          <w:p w:rsidR="006B48D0" w:rsidRPr="00291126" w:rsidRDefault="002636AF" w:rsidP="00EC1BEC">
            <w:pPr>
              <w:pStyle w:val="themain"/>
              <w:spacing w:after="0"/>
              <w:jc w:val="left"/>
            </w:pPr>
            <w:r w:rsidRPr="002636AF">
              <w:t>5750.2370</w:t>
            </w:r>
          </w:p>
        </w:tc>
      </w:tr>
    </w:tbl>
    <w:p w:rsidR="00EC418D" w:rsidRDefault="00684640" w:rsidP="00684640">
      <w:pPr>
        <w:pStyle w:val="themain"/>
        <w:spacing w:before="240"/>
      </w:pPr>
      <w:r w:rsidRPr="00684640">
        <w:rPr>
          <w:position w:val="-16"/>
        </w:rPr>
        <w:object w:dxaOrig="3200" w:dyaOrig="440">
          <v:shape id="_x0000_i1082" type="#_x0000_t75" style="width:160.3pt;height:21.75pt" o:ole="">
            <v:imagedata r:id="rId189" o:title=""/>
          </v:shape>
          <o:OLEObject Type="Embed" ProgID="Equation.DSMT4" ShapeID="_x0000_i1082" DrawAspect="Content" ObjectID="_1429335829" r:id="rId190"/>
        </w:object>
      </w:r>
      <w:r>
        <w:t xml:space="preserve"> </w:t>
      </w:r>
    </w:p>
    <w:p w:rsidR="00EC418D" w:rsidRDefault="00EC418D" w:rsidP="00092C54">
      <w:pPr>
        <w:pStyle w:val="themain"/>
      </w:pPr>
    </w:p>
    <w:p w:rsidR="00EC418D" w:rsidRDefault="00EC418D" w:rsidP="00EC418D">
      <w:pPr>
        <w:pStyle w:val="thesubheader"/>
      </w:pPr>
      <w:r>
        <w:t>4.3. Исследования для сеток с небольшим количеством узлов.</w:t>
      </w:r>
    </w:p>
    <w:p w:rsidR="00EC418D" w:rsidRDefault="00EC418D" w:rsidP="00EC418D">
      <w:pPr>
        <w:pStyle w:val="themain"/>
      </w:pPr>
      <w:r>
        <w:t xml:space="preserve">Сетка: </w:t>
      </w:r>
      <w:r w:rsidR="004E5A9A" w:rsidRPr="00ED18C4">
        <w:rPr>
          <w:position w:val="-10"/>
        </w:rPr>
        <w:object w:dxaOrig="1840" w:dyaOrig="320">
          <v:shape id="_x0000_i1083" type="#_x0000_t75" style="width:92.4pt;height:16.3pt" o:ole="">
            <v:imagedata r:id="rId159" o:title=""/>
          </v:shape>
          <o:OLEObject Type="Embed" ProgID="Equation.DSMT4" ShapeID="_x0000_i1083" DrawAspect="Content" ObjectID="_1429335830" r:id="rId191"/>
        </w:object>
      </w:r>
      <w:r>
        <w:t xml:space="preserve"> </w:t>
      </w:r>
    </w:p>
    <w:p w:rsidR="00EC418D" w:rsidRDefault="00EC418D" w:rsidP="00EC418D">
      <w:pPr>
        <w:pStyle w:val="themain"/>
      </w:pPr>
      <w:r>
        <w:t xml:space="preserve">Шаг: </w:t>
      </w:r>
      <w:r w:rsidR="004E5A9A" w:rsidRPr="00ED18C4">
        <w:rPr>
          <w:position w:val="-6"/>
        </w:rPr>
        <w:object w:dxaOrig="740" w:dyaOrig="279">
          <v:shape id="_x0000_i1084" type="#_x0000_t75" style="width:36.7pt;height:13.6pt" o:ole="">
            <v:imagedata r:id="rId192" o:title=""/>
          </v:shape>
          <o:OLEObject Type="Embed" ProgID="Equation.DSMT4" ShapeID="_x0000_i1084" DrawAspect="Content" ObjectID="_1429335831" r:id="rId193"/>
        </w:object>
      </w:r>
      <w:r>
        <w:t xml:space="preserve"> </w:t>
      </w:r>
      <w:r w:rsidRPr="006B48D0">
        <w:t xml:space="preserve">(число узлов – </w:t>
      </w:r>
      <w:r w:rsidR="004E5A9A" w:rsidRPr="004E5A9A">
        <w:t>729</w:t>
      </w:r>
      <w:r w:rsidRPr="006B48D0">
        <w:t>)</w:t>
      </w:r>
    </w:p>
    <w:p w:rsidR="00EC418D" w:rsidRPr="00ED18C4" w:rsidRDefault="00EC418D" w:rsidP="00EC418D">
      <w:pPr>
        <w:pStyle w:val="themain"/>
      </w:pPr>
      <w:r>
        <w:t xml:space="preserve">Аналитическое решение: </w:t>
      </w:r>
      <w:r w:rsidR="004E5A9A" w:rsidRPr="004E5A9A">
        <w:rPr>
          <w:position w:val="-6"/>
        </w:rPr>
        <w:object w:dxaOrig="1180" w:dyaOrig="320">
          <v:shape id="_x0000_i1085" type="#_x0000_t75" style="width:59.1pt;height:16.3pt" o:ole="">
            <v:imagedata r:id="rId167" o:title=""/>
          </v:shape>
          <o:OLEObject Type="Embed" ProgID="Equation.DSMT4" ShapeID="_x0000_i1085" DrawAspect="Content" ObjectID="_1429335832" r:id="rId194"/>
        </w:object>
      </w:r>
      <w:r w:rsidRPr="00ED18C4">
        <w:t xml:space="preserve">, </w:t>
      </w:r>
      <w:r w:rsidR="004E5A9A" w:rsidRPr="004E5A9A">
        <w:rPr>
          <w:position w:val="-6"/>
        </w:rPr>
        <w:object w:dxaOrig="1160" w:dyaOrig="320">
          <v:shape id="_x0000_i1086" type="#_x0000_t75" style="width:58.4pt;height:16.3pt" o:ole="">
            <v:imagedata r:id="rId169" o:title=""/>
          </v:shape>
          <o:OLEObject Type="Embed" ProgID="Equation.DSMT4" ShapeID="_x0000_i1086" DrawAspect="Content" ObjectID="_1429335833" r:id="rId195"/>
        </w:object>
      </w:r>
    </w:p>
    <w:p w:rsidR="00EC418D" w:rsidRPr="00092C54" w:rsidRDefault="00EC418D" w:rsidP="00EC418D">
      <w:pPr>
        <w:pStyle w:val="themain"/>
      </w:pPr>
      <w:r w:rsidRPr="00ED18C4">
        <w:t xml:space="preserve">Вид правой части: </w:t>
      </w:r>
      <w:r w:rsidR="004E5A9A">
        <w:rPr>
          <w:position w:val="-10"/>
        </w:rPr>
        <w:object w:dxaOrig="3960" w:dyaOrig="360">
          <v:shape id="_x0000_i1087" type="#_x0000_t75" style="width:197.65pt;height:18.35pt" o:ole="">
            <v:imagedata r:id="rId179" o:title=""/>
          </v:shape>
          <o:OLEObject Type="Embed" ProgID="Equation.DSMT4" ShapeID="_x0000_i1087" DrawAspect="Content" ObjectID="_1429335834" r:id="rId196"/>
        </w:object>
      </w:r>
      <w:r w:rsidRPr="00ED18C4">
        <w:t xml:space="preserve">, </w:t>
      </w:r>
      <w:r w:rsidR="004E5A9A" w:rsidRPr="00ED18C4">
        <w:rPr>
          <w:position w:val="-10"/>
          <w:lang w:val="en-US"/>
        </w:rPr>
        <w:object w:dxaOrig="3920" w:dyaOrig="360">
          <v:shape id="_x0000_i1088" type="#_x0000_t75" style="width:196.3pt;height:18.35pt" o:ole="">
            <v:imagedata r:id="rId181" o:title=""/>
          </v:shape>
          <o:OLEObject Type="Embed" ProgID="Equation.DSMT4" ShapeID="_x0000_i1088" DrawAspect="Content" ObjectID="_1429335835" r:id="rId197"/>
        </w:object>
      </w:r>
    </w:p>
    <w:p w:rsidR="00EC418D" w:rsidRDefault="00EC418D" w:rsidP="00EC418D">
      <w:pPr>
        <w:pStyle w:val="themain"/>
      </w:pPr>
      <w:r>
        <w:t xml:space="preserve">Параметры решателей: </w:t>
      </w:r>
      <w:r w:rsidRPr="00291126">
        <w:rPr>
          <w:position w:val="-6"/>
        </w:rPr>
        <w:object w:dxaOrig="880" w:dyaOrig="320">
          <v:shape id="_x0000_i1089" type="#_x0000_t75" style="width:44.15pt;height:16.3pt" o:ole="">
            <v:imagedata r:id="rId149" o:title=""/>
          </v:shape>
          <o:OLEObject Type="Embed" ProgID="Equation.DSMT4" ShapeID="_x0000_i1089" DrawAspect="Content" ObjectID="_1429335836" r:id="rId198"/>
        </w:object>
      </w:r>
      <w:proofErr w:type="gramStart"/>
      <w:r>
        <w:t xml:space="preserve"> ,</w:t>
      </w:r>
      <w:proofErr w:type="gramEnd"/>
      <w:r>
        <w:t xml:space="preserve"> </w:t>
      </w:r>
      <w:r w:rsidR="00D36C5B" w:rsidRPr="00291126">
        <w:rPr>
          <w:position w:val="-6"/>
        </w:rPr>
        <w:object w:dxaOrig="1640" w:dyaOrig="279">
          <v:shape id="_x0000_i1090" type="#_x0000_t75" style="width:82.2pt;height:13.6pt" o:ole="">
            <v:imagedata r:id="rId184" o:title=""/>
          </v:shape>
          <o:OLEObject Type="Embed" ProgID="Equation.DSMT4" ShapeID="_x0000_i1090" DrawAspect="Content" ObjectID="_1429335837" r:id="rId199"/>
        </w:object>
      </w:r>
      <w:r>
        <w:t xml:space="preserve"> , </w:t>
      </w:r>
      <w:r w:rsidRPr="00291126">
        <w:rPr>
          <w:position w:val="-6"/>
        </w:rPr>
        <w:object w:dxaOrig="600" w:dyaOrig="279">
          <v:shape id="_x0000_i1091" type="#_x0000_t75" style="width:29.9pt;height:13.6pt" o:ole="">
            <v:imagedata r:id="rId153" o:title=""/>
          </v:shape>
          <o:OLEObject Type="Embed" ProgID="Equation.DSMT4" ShapeID="_x0000_i1091" DrawAspect="Content" ObjectID="_1429335838" r:id="rId200"/>
        </w:object>
      </w:r>
      <w:r>
        <w:t xml:space="preserve"> </w:t>
      </w:r>
    </w:p>
    <w:tbl>
      <w:tblPr>
        <w:tblStyle w:val="aa"/>
        <w:tblW w:w="10065" w:type="dxa"/>
        <w:tblInd w:w="108" w:type="dxa"/>
        <w:tblLook w:val="04A0" w:firstRow="1" w:lastRow="0" w:firstColumn="1" w:lastColumn="0" w:noHBand="0" w:noVBand="1"/>
      </w:tblPr>
      <w:tblGrid>
        <w:gridCol w:w="815"/>
        <w:gridCol w:w="815"/>
        <w:gridCol w:w="815"/>
        <w:gridCol w:w="816"/>
        <w:gridCol w:w="1360"/>
        <w:gridCol w:w="1361"/>
        <w:gridCol w:w="1361"/>
        <w:gridCol w:w="1361"/>
        <w:gridCol w:w="1361"/>
      </w:tblGrid>
      <w:tr w:rsidR="00524650" w:rsidTr="00524650">
        <w:tc>
          <w:tcPr>
            <w:tcW w:w="815" w:type="dxa"/>
            <w:shd w:val="clear" w:color="auto" w:fill="D9D9D9" w:themeFill="background1" w:themeFillShade="D9"/>
            <w:vAlign w:val="center"/>
          </w:tcPr>
          <w:p w:rsidR="00EC418D" w:rsidRPr="0012346D" w:rsidRDefault="0012346D" w:rsidP="0012346D">
            <w:pPr>
              <w:pStyle w:val="themain"/>
              <w:spacing w:after="0"/>
              <w:jc w:val="center"/>
              <w:rPr>
                <w:i/>
              </w:rPr>
            </w:pPr>
            <w:r w:rsidRPr="0012346D">
              <w:rPr>
                <w:i/>
                <w:position w:val="-6"/>
              </w:rPr>
              <w:object w:dxaOrig="240" w:dyaOrig="220">
                <v:shape id="_x0000_i1092" type="#_x0000_t75" style="width:12.25pt;height:11.55pt" o:ole="">
                  <v:imagedata r:id="rId201" o:title=""/>
                </v:shape>
                <o:OLEObject Type="Embed" ProgID="Equation.DSMT4" ShapeID="_x0000_i1092" DrawAspect="Content" ObjectID="_1429335839" r:id="rId202"/>
              </w:object>
            </w:r>
          </w:p>
        </w:tc>
        <w:tc>
          <w:tcPr>
            <w:tcW w:w="815" w:type="dxa"/>
            <w:shd w:val="clear" w:color="auto" w:fill="D9D9D9" w:themeFill="background1" w:themeFillShade="D9"/>
            <w:vAlign w:val="center"/>
          </w:tcPr>
          <w:p w:rsidR="00EC418D" w:rsidRPr="0012346D" w:rsidRDefault="0012346D" w:rsidP="0012346D">
            <w:pPr>
              <w:pStyle w:val="themain"/>
              <w:spacing w:after="0"/>
              <w:jc w:val="center"/>
              <w:rPr>
                <w:i/>
              </w:rPr>
            </w:pPr>
            <w:r w:rsidRPr="0012346D">
              <w:rPr>
                <w:i/>
                <w:position w:val="-6"/>
              </w:rPr>
              <w:object w:dxaOrig="220" w:dyaOrig="279">
                <v:shape id="_x0000_i1093" type="#_x0000_t75" style="width:11.55pt;height:13.6pt" o:ole="">
                  <v:imagedata r:id="rId203" o:title=""/>
                </v:shape>
                <o:OLEObject Type="Embed" ProgID="Equation.DSMT4" ShapeID="_x0000_i1093" DrawAspect="Content" ObjectID="_1429335840" r:id="rId204"/>
              </w:object>
            </w:r>
          </w:p>
        </w:tc>
        <w:tc>
          <w:tcPr>
            <w:tcW w:w="815" w:type="dxa"/>
            <w:shd w:val="clear" w:color="auto" w:fill="D9D9D9" w:themeFill="background1" w:themeFillShade="D9"/>
            <w:vAlign w:val="center"/>
          </w:tcPr>
          <w:p w:rsidR="00EC418D" w:rsidRPr="0012346D" w:rsidRDefault="0012346D" w:rsidP="0012346D">
            <w:pPr>
              <w:pStyle w:val="themain"/>
              <w:spacing w:after="0"/>
              <w:jc w:val="center"/>
              <w:rPr>
                <w:i/>
              </w:rPr>
            </w:pPr>
            <w:r w:rsidRPr="0012346D">
              <w:rPr>
                <w:i/>
                <w:position w:val="-6"/>
              </w:rPr>
              <w:object w:dxaOrig="240" w:dyaOrig="220">
                <v:shape id="_x0000_i1094" type="#_x0000_t75" style="width:12.25pt;height:11.55pt" o:ole="">
                  <v:imagedata r:id="rId205" o:title=""/>
                </v:shape>
                <o:OLEObject Type="Embed" ProgID="Equation.DSMT4" ShapeID="_x0000_i1094" DrawAspect="Content" ObjectID="_1429335841" r:id="rId206"/>
              </w:object>
            </w:r>
          </w:p>
        </w:tc>
        <w:tc>
          <w:tcPr>
            <w:tcW w:w="816" w:type="dxa"/>
            <w:shd w:val="clear" w:color="auto" w:fill="D9D9D9" w:themeFill="background1" w:themeFillShade="D9"/>
            <w:vAlign w:val="center"/>
          </w:tcPr>
          <w:p w:rsidR="00EC418D" w:rsidRPr="0012346D" w:rsidRDefault="0012346D" w:rsidP="0012346D">
            <w:pPr>
              <w:pStyle w:val="themain"/>
              <w:spacing w:after="0"/>
              <w:jc w:val="center"/>
              <w:rPr>
                <w:i/>
              </w:rPr>
            </w:pPr>
            <w:r w:rsidRPr="0012346D">
              <w:rPr>
                <w:i/>
                <w:position w:val="-10"/>
              </w:rPr>
              <w:object w:dxaOrig="240" w:dyaOrig="260">
                <v:shape id="_x0000_i1095" type="#_x0000_t75" style="width:12.25pt;height:12.9pt" o:ole="">
                  <v:imagedata r:id="rId207" o:title=""/>
                </v:shape>
                <o:OLEObject Type="Embed" ProgID="Equation.DSMT4" ShapeID="_x0000_i1095" DrawAspect="Content" ObjectID="_1429335842" r:id="rId208"/>
              </w:object>
            </w:r>
          </w:p>
        </w:tc>
        <w:tc>
          <w:tcPr>
            <w:tcW w:w="1360" w:type="dxa"/>
            <w:shd w:val="clear" w:color="auto" w:fill="D9D9D9" w:themeFill="background1" w:themeFillShade="D9"/>
            <w:vAlign w:val="center"/>
          </w:tcPr>
          <w:p w:rsidR="00EC418D" w:rsidRPr="0012346D" w:rsidRDefault="0012346D" w:rsidP="0012346D">
            <w:pPr>
              <w:pStyle w:val="themain"/>
              <w:spacing w:after="0"/>
              <w:jc w:val="center"/>
              <w:rPr>
                <w:i/>
              </w:rPr>
            </w:pPr>
            <w:r w:rsidRPr="0012346D">
              <w:rPr>
                <w:i/>
                <w:lang w:val="en-US"/>
              </w:rPr>
              <w:t>LU,</w:t>
            </w:r>
            <w:r>
              <w:rPr>
                <w:i/>
              </w:rPr>
              <w:t xml:space="preserve"> </w:t>
            </w:r>
            <w:r w:rsidRPr="0012346D">
              <w:rPr>
                <w:i/>
              </w:rPr>
              <w:t>мс</w:t>
            </w:r>
          </w:p>
        </w:tc>
        <w:tc>
          <w:tcPr>
            <w:tcW w:w="1361" w:type="dxa"/>
            <w:shd w:val="clear" w:color="auto" w:fill="D9D9D9" w:themeFill="background1" w:themeFillShade="D9"/>
            <w:vAlign w:val="center"/>
          </w:tcPr>
          <w:p w:rsidR="00EC418D" w:rsidRPr="0012346D" w:rsidRDefault="0012346D" w:rsidP="0012346D">
            <w:pPr>
              <w:pStyle w:val="themain"/>
              <w:spacing w:after="0"/>
              <w:jc w:val="center"/>
              <w:rPr>
                <w:i/>
              </w:rPr>
            </w:pPr>
            <w:r w:rsidRPr="0012346D">
              <w:rPr>
                <w:i/>
                <w:lang w:val="en-US"/>
              </w:rPr>
              <w:t>LOS,</w:t>
            </w:r>
            <w:r>
              <w:rPr>
                <w:i/>
              </w:rPr>
              <w:t xml:space="preserve"> </w:t>
            </w:r>
            <w:r w:rsidRPr="0012346D">
              <w:rPr>
                <w:i/>
              </w:rPr>
              <w:t>ит</w:t>
            </w:r>
          </w:p>
        </w:tc>
        <w:tc>
          <w:tcPr>
            <w:tcW w:w="1361" w:type="dxa"/>
            <w:shd w:val="clear" w:color="auto" w:fill="D9D9D9" w:themeFill="background1" w:themeFillShade="D9"/>
            <w:vAlign w:val="center"/>
          </w:tcPr>
          <w:p w:rsidR="00EC418D" w:rsidRPr="0012346D" w:rsidRDefault="0012346D" w:rsidP="0012346D">
            <w:pPr>
              <w:pStyle w:val="themain"/>
              <w:spacing w:after="0"/>
              <w:jc w:val="center"/>
              <w:rPr>
                <w:i/>
              </w:rPr>
            </w:pPr>
            <w:r w:rsidRPr="0012346D">
              <w:rPr>
                <w:i/>
                <w:lang w:val="en-US"/>
              </w:rPr>
              <w:t>LOS,</w:t>
            </w:r>
            <w:r>
              <w:rPr>
                <w:i/>
              </w:rPr>
              <w:t xml:space="preserve"> </w:t>
            </w:r>
            <w:r w:rsidRPr="0012346D">
              <w:rPr>
                <w:i/>
              </w:rPr>
              <w:t>мс</w:t>
            </w:r>
          </w:p>
        </w:tc>
        <w:tc>
          <w:tcPr>
            <w:tcW w:w="1361" w:type="dxa"/>
            <w:shd w:val="clear" w:color="auto" w:fill="D9D9D9" w:themeFill="background1" w:themeFillShade="D9"/>
            <w:vAlign w:val="center"/>
          </w:tcPr>
          <w:p w:rsidR="00EC418D" w:rsidRPr="0012346D" w:rsidRDefault="0012346D" w:rsidP="0012346D">
            <w:pPr>
              <w:pStyle w:val="themain"/>
              <w:spacing w:after="0"/>
              <w:jc w:val="center"/>
              <w:rPr>
                <w:i/>
              </w:rPr>
            </w:pPr>
            <w:r w:rsidRPr="0012346D">
              <w:rPr>
                <w:i/>
                <w:lang w:val="en-US"/>
              </w:rPr>
              <w:t>GMRES,</w:t>
            </w:r>
            <w:r w:rsidR="00524650">
              <w:rPr>
                <w:i/>
              </w:rPr>
              <w:t xml:space="preserve"> </w:t>
            </w:r>
            <w:r w:rsidRPr="0012346D">
              <w:rPr>
                <w:i/>
              </w:rPr>
              <w:t>ит</w:t>
            </w:r>
          </w:p>
        </w:tc>
        <w:tc>
          <w:tcPr>
            <w:tcW w:w="1361" w:type="dxa"/>
            <w:shd w:val="clear" w:color="auto" w:fill="D9D9D9" w:themeFill="background1" w:themeFillShade="D9"/>
            <w:vAlign w:val="center"/>
          </w:tcPr>
          <w:p w:rsidR="00EC418D" w:rsidRPr="0012346D" w:rsidRDefault="0012346D" w:rsidP="0012346D">
            <w:pPr>
              <w:pStyle w:val="themain"/>
              <w:spacing w:after="0"/>
              <w:jc w:val="center"/>
              <w:rPr>
                <w:i/>
              </w:rPr>
            </w:pPr>
            <w:r w:rsidRPr="0012346D">
              <w:rPr>
                <w:i/>
                <w:lang w:val="en-US"/>
              </w:rPr>
              <w:t>GMRES,</w:t>
            </w:r>
            <w:r w:rsidR="00524650">
              <w:rPr>
                <w:i/>
              </w:rPr>
              <w:t xml:space="preserve"> </w:t>
            </w:r>
            <w:r w:rsidRPr="0012346D">
              <w:rPr>
                <w:i/>
              </w:rPr>
              <w:t>мс</w:t>
            </w:r>
          </w:p>
        </w:tc>
      </w:tr>
      <w:tr w:rsidR="00524650" w:rsidTr="00524650">
        <w:tc>
          <w:tcPr>
            <w:tcW w:w="815" w:type="dxa"/>
            <w:vAlign w:val="center"/>
          </w:tcPr>
          <w:p w:rsidR="00EC418D" w:rsidRDefault="0012346D" w:rsidP="0012346D">
            <w:pPr>
              <w:pStyle w:val="themain"/>
              <w:spacing w:after="0"/>
              <w:jc w:val="left"/>
            </w:pPr>
            <w:r w:rsidRPr="0012346D">
              <w:rPr>
                <w:position w:val="-6"/>
              </w:rPr>
              <w:object w:dxaOrig="440" w:dyaOrig="320">
                <v:shape id="_x0000_i1096" type="#_x0000_t75" style="width:21.75pt;height:16.3pt" o:ole="">
                  <v:imagedata r:id="rId209" o:title=""/>
                </v:shape>
                <o:OLEObject Type="Embed" ProgID="Equation.DSMT4" ShapeID="_x0000_i1096" DrawAspect="Content" ObjectID="_1429335843" r:id="rId210"/>
              </w:object>
            </w:r>
            <w:r>
              <w:t xml:space="preserve"> </w:t>
            </w:r>
          </w:p>
        </w:tc>
        <w:tc>
          <w:tcPr>
            <w:tcW w:w="815" w:type="dxa"/>
            <w:vAlign w:val="center"/>
          </w:tcPr>
          <w:p w:rsidR="00EC418D" w:rsidRDefault="0012346D" w:rsidP="0012346D">
            <w:pPr>
              <w:pStyle w:val="themain"/>
              <w:spacing w:after="0"/>
              <w:jc w:val="left"/>
            </w:pPr>
            <w:r w:rsidRPr="0012346D">
              <w:rPr>
                <w:position w:val="-6"/>
              </w:rPr>
              <w:object w:dxaOrig="580" w:dyaOrig="320">
                <v:shape id="_x0000_i1097" type="#_x0000_t75" style="width:28.55pt;height:16.3pt" o:ole="">
                  <v:imagedata r:id="rId211" o:title=""/>
                </v:shape>
                <o:OLEObject Type="Embed" ProgID="Equation.DSMT4" ShapeID="_x0000_i1097" DrawAspect="Content" ObjectID="_1429335844" r:id="rId212"/>
              </w:object>
            </w:r>
            <w:r>
              <w:t xml:space="preserve"> </w:t>
            </w:r>
          </w:p>
        </w:tc>
        <w:tc>
          <w:tcPr>
            <w:tcW w:w="815" w:type="dxa"/>
            <w:vAlign w:val="center"/>
          </w:tcPr>
          <w:p w:rsidR="00EC418D" w:rsidRDefault="0012346D" w:rsidP="0012346D">
            <w:pPr>
              <w:pStyle w:val="themain"/>
              <w:spacing w:after="0"/>
              <w:jc w:val="left"/>
            </w:pPr>
            <w:r w:rsidRPr="0012346D">
              <w:rPr>
                <w:position w:val="-6"/>
              </w:rPr>
              <w:object w:dxaOrig="279" w:dyaOrig="279">
                <v:shape id="_x0000_i1098" type="#_x0000_t75" style="width:13.6pt;height:13.6pt" o:ole="">
                  <v:imagedata r:id="rId213" o:title=""/>
                </v:shape>
                <o:OLEObject Type="Embed" ProgID="Equation.DSMT4" ShapeID="_x0000_i1098" DrawAspect="Content" ObjectID="_1429335845" r:id="rId214"/>
              </w:object>
            </w:r>
          </w:p>
        </w:tc>
        <w:tc>
          <w:tcPr>
            <w:tcW w:w="816" w:type="dxa"/>
            <w:vAlign w:val="center"/>
          </w:tcPr>
          <w:p w:rsidR="00EC418D" w:rsidRDefault="0012346D" w:rsidP="0012346D">
            <w:pPr>
              <w:pStyle w:val="themain"/>
              <w:spacing w:after="0"/>
              <w:jc w:val="left"/>
            </w:pPr>
            <w:r w:rsidRPr="0012346D">
              <w:rPr>
                <w:position w:val="-6"/>
              </w:rPr>
              <w:object w:dxaOrig="499" w:dyaOrig="320">
                <v:shape id="_x0000_i1099" type="#_x0000_t75" style="width:25.15pt;height:16.3pt" o:ole="">
                  <v:imagedata r:id="rId215" o:title=""/>
                </v:shape>
                <o:OLEObject Type="Embed" ProgID="Equation.DSMT4" ShapeID="_x0000_i1099" DrawAspect="Content" ObjectID="_1429335846" r:id="rId216"/>
              </w:object>
            </w:r>
          </w:p>
        </w:tc>
        <w:tc>
          <w:tcPr>
            <w:tcW w:w="1360" w:type="dxa"/>
            <w:vAlign w:val="center"/>
          </w:tcPr>
          <w:p w:rsidR="00EC418D" w:rsidRDefault="00CB09E5" w:rsidP="0012346D">
            <w:pPr>
              <w:pStyle w:val="themain"/>
              <w:spacing w:after="0"/>
              <w:jc w:val="left"/>
            </w:pPr>
            <w:r w:rsidRPr="00CB09E5">
              <w:t>30.410000</w:t>
            </w:r>
          </w:p>
        </w:tc>
        <w:tc>
          <w:tcPr>
            <w:tcW w:w="1361" w:type="dxa"/>
            <w:vAlign w:val="center"/>
          </w:tcPr>
          <w:p w:rsidR="00EC418D" w:rsidRDefault="00CB09E5" w:rsidP="0012346D">
            <w:pPr>
              <w:pStyle w:val="themain"/>
              <w:spacing w:after="0"/>
              <w:jc w:val="left"/>
            </w:pPr>
            <w:r w:rsidRPr="00CB09E5">
              <w:t>87</w:t>
            </w:r>
          </w:p>
        </w:tc>
        <w:tc>
          <w:tcPr>
            <w:tcW w:w="1361" w:type="dxa"/>
            <w:vAlign w:val="center"/>
          </w:tcPr>
          <w:p w:rsidR="00EC418D" w:rsidRDefault="00CB09E5" w:rsidP="0012346D">
            <w:pPr>
              <w:pStyle w:val="themain"/>
              <w:spacing w:after="0"/>
              <w:jc w:val="left"/>
            </w:pPr>
            <w:r w:rsidRPr="00CB09E5">
              <w:t>22.525000</w:t>
            </w:r>
          </w:p>
        </w:tc>
        <w:tc>
          <w:tcPr>
            <w:tcW w:w="1361" w:type="dxa"/>
            <w:vAlign w:val="center"/>
          </w:tcPr>
          <w:p w:rsidR="00EC418D" w:rsidRDefault="00CB09E5" w:rsidP="0012346D">
            <w:pPr>
              <w:pStyle w:val="themain"/>
              <w:spacing w:after="0"/>
              <w:jc w:val="left"/>
            </w:pPr>
            <w:r>
              <w:t>13</w:t>
            </w:r>
          </w:p>
        </w:tc>
        <w:tc>
          <w:tcPr>
            <w:tcW w:w="1361" w:type="dxa"/>
            <w:vAlign w:val="center"/>
          </w:tcPr>
          <w:p w:rsidR="00EC418D" w:rsidRDefault="00CB09E5" w:rsidP="0012346D">
            <w:pPr>
              <w:pStyle w:val="themain"/>
              <w:spacing w:after="0"/>
              <w:jc w:val="left"/>
            </w:pPr>
            <w:r w:rsidRPr="00CB09E5">
              <w:t>16.545000</w:t>
            </w:r>
          </w:p>
        </w:tc>
      </w:tr>
      <w:tr w:rsidR="00524650" w:rsidTr="00524650">
        <w:tc>
          <w:tcPr>
            <w:tcW w:w="815" w:type="dxa"/>
            <w:vAlign w:val="center"/>
          </w:tcPr>
          <w:p w:rsidR="00EC418D" w:rsidRDefault="0012346D" w:rsidP="0012346D">
            <w:pPr>
              <w:pStyle w:val="themain"/>
              <w:spacing w:after="0"/>
              <w:jc w:val="left"/>
            </w:pPr>
            <w:r w:rsidRPr="0012346D">
              <w:rPr>
                <w:position w:val="-6"/>
              </w:rPr>
              <w:object w:dxaOrig="440" w:dyaOrig="320">
                <v:shape id="_x0000_i1100" type="#_x0000_t75" style="width:21.75pt;height:16.3pt" o:ole="">
                  <v:imagedata r:id="rId209" o:title=""/>
                </v:shape>
                <o:OLEObject Type="Embed" ProgID="Equation.DSMT4" ShapeID="_x0000_i1100" DrawAspect="Content" ObjectID="_1429335847" r:id="rId217"/>
              </w:object>
            </w:r>
          </w:p>
        </w:tc>
        <w:tc>
          <w:tcPr>
            <w:tcW w:w="815" w:type="dxa"/>
            <w:vAlign w:val="center"/>
          </w:tcPr>
          <w:p w:rsidR="00EC418D" w:rsidRDefault="0012346D" w:rsidP="0012346D">
            <w:pPr>
              <w:pStyle w:val="themain"/>
              <w:spacing w:after="0"/>
              <w:jc w:val="left"/>
            </w:pPr>
            <w:r w:rsidRPr="0012346D">
              <w:rPr>
                <w:position w:val="-6"/>
              </w:rPr>
              <w:object w:dxaOrig="580" w:dyaOrig="320">
                <v:shape id="_x0000_i1101" type="#_x0000_t75" style="width:28.55pt;height:16.3pt" o:ole="">
                  <v:imagedata r:id="rId218" o:title=""/>
                </v:shape>
                <o:OLEObject Type="Embed" ProgID="Equation.DSMT4" ShapeID="_x0000_i1101" DrawAspect="Content" ObjectID="_1429335848" r:id="rId219"/>
              </w:object>
            </w:r>
          </w:p>
        </w:tc>
        <w:tc>
          <w:tcPr>
            <w:tcW w:w="815" w:type="dxa"/>
            <w:vAlign w:val="center"/>
          </w:tcPr>
          <w:p w:rsidR="00EC418D" w:rsidRDefault="002636AF" w:rsidP="00524650">
            <w:pPr>
              <w:pStyle w:val="themain"/>
              <w:spacing w:after="0"/>
              <w:jc w:val="left"/>
            </w:pPr>
            <w:r w:rsidRPr="0012346D">
              <w:rPr>
                <w:position w:val="-6"/>
              </w:rPr>
              <w:object w:dxaOrig="360" w:dyaOrig="320">
                <v:shape id="_x0000_i1102" type="#_x0000_t75" style="width:18.35pt;height:16.3pt" o:ole="">
                  <v:imagedata r:id="rId220" o:title=""/>
                </v:shape>
                <o:OLEObject Type="Embed" ProgID="Equation.DSMT4" ShapeID="_x0000_i1102" DrawAspect="Content" ObjectID="_1429335849" r:id="rId221"/>
              </w:object>
            </w:r>
          </w:p>
        </w:tc>
        <w:tc>
          <w:tcPr>
            <w:tcW w:w="816" w:type="dxa"/>
            <w:vAlign w:val="center"/>
          </w:tcPr>
          <w:p w:rsidR="00EC418D" w:rsidRDefault="0012346D" w:rsidP="0012346D">
            <w:pPr>
              <w:pStyle w:val="themain"/>
              <w:spacing w:after="0"/>
              <w:jc w:val="left"/>
            </w:pPr>
            <w:r w:rsidRPr="0012346D">
              <w:rPr>
                <w:position w:val="-6"/>
              </w:rPr>
              <w:object w:dxaOrig="499" w:dyaOrig="320">
                <v:shape id="_x0000_i1103" type="#_x0000_t75" style="width:25.15pt;height:16.3pt" o:ole="">
                  <v:imagedata r:id="rId215" o:title=""/>
                </v:shape>
                <o:OLEObject Type="Embed" ProgID="Equation.DSMT4" ShapeID="_x0000_i1103" DrawAspect="Content" ObjectID="_1429335850" r:id="rId222"/>
              </w:object>
            </w:r>
          </w:p>
        </w:tc>
        <w:tc>
          <w:tcPr>
            <w:tcW w:w="1360" w:type="dxa"/>
            <w:vAlign w:val="center"/>
          </w:tcPr>
          <w:p w:rsidR="00EC418D" w:rsidRDefault="00CB09E5" w:rsidP="0012346D">
            <w:pPr>
              <w:pStyle w:val="themain"/>
              <w:spacing w:after="0"/>
              <w:jc w:val="left"/>
            </w:pPr>
            <w:r w:rsidRPr="00CB09E5">
              <w:t>29.640000</w:t>
            </w:r>
          </w:p>
        </w:tc>
        <w:tc>
          <w:tcPr>
            <w:tcW w:w="1361" w:type="dxa"/>
            <w:vAlign w:val="center"/>
          </w:tcPr>
          <w:p w:rsidR="00EC418D" w:rsidRDefault="00CB09E5" w:rsidP="0012346D">
            <w:pPr>
              <w:pStyle w:val="themain"/>
              <w:spacing w:after="0"/>
              <w:jc w:val="left"/>
            </w:pPr>
            <w:r>
              <w:t>96</w:t>
            </w:r>
          </w:p>
        </w:tc>
        <w:tc>
          <w:tcPr>
            <w:tcW w:w="1361" w:type="dxa"/>
            <w:vAlign w:val="center"/>
          </w:tcPr>
          <w:p w:rsidR="00EC418D" w:rsidRDefault="00CB09E5" w:rsidP="0012346D">
            <w:pPr>
              <w:pStyle w:val="themain"/>
              <w:spacing w:after="0"/>
              <w:jc w:val="left"/>
            </w:pPr>
            <w:r w:rsidRPr="00CB09E5">
              <w:t>24.180000</w:t>
            </w:r>
          </w:p>
        </w:tc>
        <w:tc>
          <w:tcPr>
            <w:tcW w:w="1361" w:type="dxa"/>
            <w:vAlign w:val="center"/>
          </w:tcPr>
          <w:p w:rsidR="00EC418D" w:rsidRDefault="00CB09E5" w:rsidP="0012346D">
            <w:pPr>
              <w:pStyle w:val="themain"/>
              <w:spacing w:after="0"/>
              <w:jc w:val="left"/>
            </w:pPr>
            <w:r>
              <w:t>14</w:t>
            </w:r>
          </w:p>
        </w:tc>
        <w:tc>
          <w:tcPr>
            <w:tcW w:w="1361" w:type="dxa"/>
            <w:vAlign w:val="center"/>
          </w:tcPr>
          <w:p w:rsidR="00EC418D" w:rsidRDefault="00CB09E5" w:rsidP="0012346D">
            <w:pPr>
              <w:pStyle w:val="themain"/>
              <w:spacing w:after="0"/>
              <w:jc w:val="left"/>
            </w:pPr>
            <w:r w:rsidRPr="00CB09E5">
              <w:t>17.191000</w:t>
            </w:r>
          </w:p>
        </w:tc>
      </w:tr>
      <w:tr w:rsidR="00524650" w:rsidTr="00524650">
        <w:tc>
          <w:tcPr>
            <w:tcW w:w="815" w:type="dxa"/>
            <w:vAlign w:val="center"/>
          </w:tcPr>
          <w:p w:rsidR="00EC418D" w:rsidRDefault="0012346D" w:rsidP="0012346D">
            <w:pPr>
              <w:pStyle w:val="themain"/>
              <w:spacing w:after="0"/>
              <w:jc w:val="left"/>
            </w:pPr>
            <w:r w:rsidRPr="0012346D">
              <w:rPr>
                <w:position w:val="-6"/>
              </w:rPr>
              <w:object w:dxaOrig="440" w:dyaOrig="320">
                <v:shape id="_x0000_i1104" type="#_x0000_t75" style="width:21.75pt;height:16.3pt" o:ole="">
                  <v:imagedata r:id="rId209" o:title=""/>
                </v:shape>
                <o:OLEObject Type="Embed" ProgID="Equation.DSMT4" ShapeID="_x0000_i1104" DrawAspect="Content" ObjectID="_1429335851" r:id="rId223"/>
              </w:object>
            </w:r>
          </w:p>
        </w:tc>
        <w:tc>
          <w:tcPr>
            <w:tcW w:w="815" w:type="dxa"/>
            <w:vAlign w:val="center"/>
          </w:tcPr>
          <w:p w:rsidR="00EC418D" w:rsidRDefault="0012346D" w:rsidP="0012346D">
            <w:pPr>
              <w:pStyle w:val="themain"/>
              <w:spacing w:after="0"/>
              <w:jc w:val="left"/>
            </w:pPr>
            <w:r w:rsidRPr="0012346D">
              <w:rPr>
                <w:position w:val="-6"/>
              </w:rPr>
              <w:object w:dxaOrig="360" w:dyaOrig="320">
                <v:shape id="_x0000_i1105" type="#_x0000_t75" style="width:18.35pt;height:16.3pt" o:ole="">
                  <v:imagedata r:id="rId224" o:title=""/>
                </v:shape>
                <o:OLEObject Type="Embed" ProgID="Equation.DSMT4" ShapeID="_x0000_i1105" DrawAspect="Content" ObjectID="_1429335852" r:id="rId225"/>
              </w:object>
            </w:r>
          </w:p>
        </w:tc>
        <w:tc>
          <w:tcPr>
            <w:tcW w:w="815" w:type="dxa"/>
            <w:vAlign w:val="center"/>
          </w:tcPr>
          <w:p w:rsidR="00EC418D" w:rsidRDefault="00524650" w:rsidP="0012346D">
            <w:pPr>
              <w:pStyle w:val="themain"/>
              <w:spacing w:after="0"/>
              <w:jc w:val="left"/>
            </w:pPr>
            <w:r w:rsidRPr="0012346D">
              <w:rPr>
                <w:position w:val="-6"/>
              </w:rPr>
              <w:object w:dxaOrig="279" w:dyaOrig="279">
                <v:shape id="_x0000_i1106" type="#_x0000_t75" style="width:13.6pt;height:13.6pt" o:ole="">
                  <v:imagedata r:id="rId213" o:title=""/>
                </v:shape>
                <o:OLEObject Type="Embed" ProgID="Equation.DSMT4" ShapeID="_x0000_i1106" DrawAspect="Content" ObjectID="_1429335853" r:id="rId226"/>
              </w:object>
            </w:r>
          </w:p>
        </w:tc>
        <w:tc>
          <w:tcPr>
            <w:tcW w:w="816" w:type="dxa"/>
            <w:vAlign w:val="center"/>
          </w:tcPr>
          <w:p w:rsidR="00EC418D" w:rsidRDefault="0012346D" w:rsidP="0012346D">
            <w:pPr>
              <w:pStyle w:val="themain"/>
              <w:spacing w:after="0"/>
              <w:jc w:val="left"/>
            </w:pPr>
            <w:r w:rsidRPr="0012346D">
              <w:rPr>
                <w:position w:val="-6"/>
              </w:rPr>
              <w:object w:dxaOrig="499" w:dyaOrig="320">
                <v:shape id="_x0000_i1107" type="#_x0000_t75" style="width:25.15pt;height:16.3pt" o:ole="">
                  <v:imagedata r:id="rId215" o:title=""/>
                </v:shape>
                <o:OLEObject Type="Embed" ProgID="Equation.DSMT4" ShapeID="_x0000_i1107" DrawAspect="Content" ObjectID="_1429335854" r:id="rId227"/>
              </w:object>
            </w:r>
          </w:p>
        </w:tc>
        <w:tc>
          <w:tcPr>
            <w:tcW w:w="1360" w:type="dxa"/>
            <w:vAlign w:val="center"/>
          </w:tcPr>
          <w:p w:rsidR="00EC418D" w:rsidRDefault="00CB09E5" w:rsidP="0012346D">
            <w:pPr>
              <w:pStyle w:val="themain"/>
              <w:spacing w:after="0"/>
              <w:jc w:val="left"/>
            </w:pPr>
            <w:r w:rsidRPr="00CB09E5">
              <w:t>29.701000</w:t>
            </w:r>
          </w:p>
        </w:tc>
        <w:tc>
          <w:tcPr>
            <w:tcW w:w="1361" w:type="dxa"/>
            <w:vAlign w:val="center"/>
          </w:tcPr>
          <w:p w:rsidR="00EC418D" w:rsidRDefault="00CB09E5" w:rsidP="0012346D">
            <w:pPr>
              <w:pStyle w:val="themain"/>
              <w:spacing w:after="0"/>
              <w:jc w:val="left"/>
            </w:pPr>
            <w:r>
              <w:t>91</w:t>
            </w:r>
          </w:p>
        </w:tc>
        <w:tc>
          <w:tcPr>
            <w:tcW w:w="1361" w:type="dxa"/>
            <w:vAlign w:val="center"/>
          </w:tcPr>
          <w:p w:rsidR="00EC418D" w:rsidRDefault="00CB09E5" w:rsidP="0012346D">
            <w:pPr>
              <w:pStyle w:val="themain"/>
              <w:spacing w:after="0"/>
              <w:jc w:val="left"/>
            </w:pPr>
            <w:r w:rsidRPr="00CB09E5">
              <w:t>22.742000</w:t>
            </w:r>
          </w:p>
        </w:tc>
        <w:tc>
          <w:tcPr>
            <w:tcW w:w="1361" w:type="dxa"/>
            <w:vAlign w:val="center"/>
          </w:tcPr>
          <w:p w:rsidR="00EC418D" w:rsidRDefault="00CB09E5" w:rsidP="0012346D">
            <w:pPr>
              <w:pStyle w:val="themain"/>
              <w:spacing w:after="0"/>
              <w:jc w:val="left"/>
            </w:pPr>
            <w:r>
              <w:t>13</w:t>
            </w:r>
          </w:p>
        </w:tc>
        <w:tc>
          <w:tcPr>
            <w:tcW w:w="1361" w:type="dxa"/>
            <w:vAlign w:val="center"/>
          </w:tcPr>
          <w:p w:rsidR="00EC418D" w:rsidRDefault="00CB09E5" w:rsidP="0012346D">
            <w:pPr>
              <w:pStyle w:val="themain"/>
              <w:spacing w:after="0"/>
              <w:jc w:val="left"/>
            </w:pPr>
            <w:r w:rsidRPr="00CB09E5">
              <w:t>16.795000</w:t>
            </w:r>
          </w:p>
        </w:tc>
      </w:tr>
      <w:tr w:rsidR="00524650" w:rsidTr="00524650">
        <w:tc>
          <w:tcPr>
            <w:tcW w:w="815" w:type="dxa"/>
            <w:vAlign w:val="center"/>
          </w:tcPr>
          <w:p w:rsidR="00EC418D" w:rsidRDefault="0012346D" w:rsidP="0012346D">
            <w:pPr>
              <w:pStyle w:val="themain"/>
              <w:spacing w:after="0"/>
              <w:jc w:val="left"/>
            </w:pPr>
            <w:r w:rsidRPr="0012346D">
              <w:rPr>
                <w:position w:val="-6"/>
              </w:rPr>
              <w:object w:dxaOrig="440" w:dyaOrig="320">
                <v:shape id="_x0000_i1108" type="#_x0000_t75" style="width:21.75pt;height:16.3pt" o:ole="">
                  <v:imagedata r:id="rId209" o:title=""/>
                </v:shape>
                <o:OLEObject Type="Embed" ProgID="Equation.DSMT4" ShapeID="_x0000_i1108" DrawAspect="Content" ObjectID="_1429335855" r:id="rId228"/>
              </w:object>
            </w:r>
          </w:p>
        </w:tc>
        <w:tc>
          <w:tcPr>
            <w:tcW w:w="815" w:type="dxa"/>
            <w:vAlign w:val="center"/>
          </w:tcPr>
          <w:p w:rsidR="00EC418D" w:rsidRDefault="0012346D" w:rsidP="0012346D">
            <w:pPr>
              <w:pStyle w:val="themain"/>
              <w:spacing w:after="0"/>
              <w:jc w:val="left"/>
            </w:pPr>
            <w:r w:rsidRPr="0012346D">
              <w:rPr>
                <w:position w:val="-6"/>
              </w:rPr>
              <w:object w:dxaOrig="360" w:dyaOrig="320">
                <v:shape id="_x0000_i1109" type="#_x0000_t75" style="width:18.35pt;height:16.3pt" o:ole="">
                  <v:imagedata r:id="rId224" o:title=""/>
                </v:shape>
                <o:OLEObject Type="Embed" ProgID="Equation.DSMT4" ShapeID="_x0000_i1109" DrawAspect="Content" ObjectID="_1429335856" r:id="rId229"/>
              </w:object>
            </w:r>
          </w:p>
        </w:tc>
        <w:tc>
          <w:tcPr>
            <w:tcW w:w="815" w:type="dxa"/>
            <w:vAlign w:val="center"/>
          </w:tcPr>
          <w:p w:rsidR="00EC418D" w:rsidRDefault="002636AF" w:rsidP="0012346D">
            <w:pPr>
              <w:pStyle w:val="themain"/>
              <w:spacing w:after="0"/>
              <w:jc w:val="left"/>
            </w:pPr>
            <w:r w:rsidRPr="0012346D">
              <w:rPr>
                <w:position w:val="-6"/>
              </w:rPr>
              <w:object w:dxaOrig="360" w:dyaOrig="320">
                <v:shape id="_x0000_i1110" type="#_x0000_t75" style="width:18.35pt;height:16.3pt" o:ole="">
                  <v:imagedata r:id="rId220" o:title=""/>
                </v:shape>
                <o:OLEObject Type="Embed" ProgID="Equation.DSMT4" ShapeID="_x0000_i1110" DrawAspect="Content" ObjectID="_1429335857" r:id="rId230"/>
              </w:object>
            </w:r>
          </w:p>
        </w:tc>
        <w:tc>
          <w:tcPr>
            <w:tcW w:w="816" w:type="dxa"/>
            <w:vAlign w:val="center"/>
          </w:tcPr>
          <w:p w:rsidR="00EC418D" w:rsidRDefault="0012346D" w:rsidP="0012346D">
            <w:pPr>
              <w:pStyle w:val="themain"/>
              <w:spacing w:after="0"/>
              <w:jc w:val="left"/>
            </w:pPr>
            <w:r w:rsidRPr="0012346D">
              <w:rPr>
                <w:position w:val="-6"/>
              </w:rPr>
              <w:object w:dxaOrig="499" w:dyaOrig="320">
                <v:shape id="_x0000_i1111" type="#_x0000_t75" style="width:25.15pt;height:16.3pt" o:ole="">
                  <v:imagedata r:id="rId215" o:title=""/>
                </v:shape>
                <o:OLEObject Type="Embed" ProgID="Equation.DSMT4" ShapeID="_x0000_i1111" DrawAspect="Content" ObjectID="_1429335858" r:id="rId231"/>
              </w:object>
            </w:r>
          </w:p>
        </w:tc>
        <w:tc>
          <w:tcPr>
            <w:tcW w:w="1360" w:type="dxa"/>
            <w:vAlign w:val="center"/>
          </w:tcPr>
          <w:p w:rsidR="00EC418D" w:rsidRDefault="00CB09E5" w:rsidP="0012346D">
            <w:pPr>
              <w:pStyle w:val="themain"/>
              <w:spacing w:after="0"/>
              <w:jc w:val="left"/>
            </w:pPr>
            <w:r w:rsidRPr="00CB09E5">
              <w:t>29.609000</w:t>
            </w:r>
          </w:p>
        </w:tc>
        <w:tc>
          <w:tcPr>
            <w:tcW w:w="1361" w:type="dxa"/>
            <w:vAlign w:val="center"/>
          </w:tcPr>
          <w:p w:rsidR="00EC418D" w:rsidRDefault="00CB09E5" w:rsidP="0012346D">
            <w:pPr>
              <w:pStyle w:val="themain"/>
              <w:spacing w:after="0"/>
              <w:jc w:val="left"/>
            </w:pPr>
            <w:r>
              <w:t>92</w:t>
            </w:r>
          </w:p>
        </w:tc>
        <w:tc>
          <w:tcPr>
            <w:tcW w:w="1361" w:type="dxa"/>
            <w:vAlign w:val="center"/>
          </w:tcPr>
          <w:p w:rsidR="00EC418D" w:rsidRDefault="00CB09E5" w:rsidP="0012346D">
            <w:pPr>
              <w:pStyle w:val="themain"/>
              <w:spacing w:after="0"/>
              <w:jc w:val="left"/>
            </w:pPr>
            <w:r w:rsidRPr="00CB09E5">
              <w:t>23.552000</w:t>
            </w:r>
          </w:p>
        </w:tc>
        <w:tc>
          <w:tcPr>
            <w:tcW w:w="1361" w:type="dxa"/>
            <w:vAlign w:val="center"/>
          </w:tcPr>
          <w:p w:rsidR="00EC418D" w:rsidRDefault="00CB09E5" w:rsidP="0012346D">
            <w:pPr>
              <w:pStyle w:val="themain"/>
              <w:spacing w:after="0"/>
              <w:jc w:val="left"/>
            </w:pPr>
            <w:r>
              <w:t>13</w:t>
            </w:r>
          </w:p>
        </w:tc>
        <w:tc>
          <w:tcPr>
            <w:tcW w:w="1361" w:type="dxa"/>
            <w:vAlign w:val="center"/>
          </w:tcPr>
          <w:p w:rsidR="00EC418D" w:rsidRDefault="00CB09E5" w:rsidP="0012346D">
            <w:pPr>
              <w:pStyle w:val="themain"/>
              <w:spacing w:after="0"/>
              <w:jc w:val="left"/>
            </w:pPr>
            <w:r w:rsidRPr="00CB09E5">
              <w:t>16.455000</w:t>
            </w:r>
          </w:p>
        </w:tc>
      </w:tr>
      <w:tr w:rsidR="00524650" w:rsidTr="00524650">
        <w:tc>
          <w:tcPr>
            <w:tcW w:w="815" w:type="dxa"/>
            <w:vAlign w:val="center"/>
          </w:tcPr>
          <w:p w:rsidR="00EC418D" w:rsidRDefault="0012346D" w:rsidP="0012346D">
            <w:pPr>
              <w:pStyle w:val="themain"/>
              <w:spacing w:after="0"/>
              <w:jc w:val="left"/>
            </w:pPr>
            <w:r w:rsidRPr="0012346D">
              <w:rPr>
                <w:position w:val="-6"/>
              </w:rPr>
              <w:object w:dxaOrig="360" w:dyaOrig="320">
                <v:shape id="_x0000_i1112" type="#_x0000_t75" style="width:18.35pt;height:16.3pt" o:ole="">
                  <v:imagedata r:id="rId232" o:title=""/>
                </v:shape>
                <o:OLEObject Type="Embed" ProgID="Equation.DSMT4" ShapeID="_x0000_i1112" DrawAspect="Content" ObjectID="_1429335859" r:id="rId233"/>
              </w:object>
            </w:r>
          </w:p>
        </w:tc>
        <w:tc>
          <w:tcPr>
            <w:tcW w:w="815" w:type="dxa"/>
            <w:vAlign w:val="center"/>
          </w:tcPr>
          <w:p w:rsidR="00EC418D" w:rsidRDefault="0012346D" w:rsidP="0012346D">
            <w:pPr>
              <w:pStyle w:val="themain"/>
              <w:spacing w:after="0"/>
              <w:jc w:val="left"/>
            </w:pPr>
            <w:r w:rsidRPr="0012346D">
              <w:rPr>
                <w:position w:val="-6"/>
              </w:rPr>
              <w:object w:dxaOrig="580" w:dyaOrig="320">
                <v:shape id="_x0000_i1113" type="#_x0000_t75" style="width:28.55pt;height:16.3pt" o:ole="">
                  <v:imagedata r:id="rId234" o:title=""/>
                </v:shape>
                <o:OLEObject Type="Embed" ProgID="Equation.DSMT4" ShapeID="_x0000_i1113" DrawAspect="Content" ObjectID="_1429335860" r:id="rId235"/>
              </w:object>
            </w:r>
          </w:p>
        </w:tc>
        <w:tc>
          <w:tcPr>
            <w:tcW w:w="815" w:type="dxa"/>
            <w:vAlign w:val="center"/>
          </w:tcPr>
          <w:p w:rsidR="00EC418D" w:rsidRDefault="00524650" w:rsidP="0012346D">
            <w:pPr>
              <w:pStyle w:val="themain"/>
              <w:spacing w:after="0"/>
              <w:jc w:val="left"/>
            </w:pPr>
            <w:r w:rsidRPr="0012346D">
              <w:rPr>
                <w:position w:val="-6"/>
              </w:rPr>
              <w:object w:dxaOrig="279" w:dyaOrig="279">
                <v:shape id="_x0000_i1114" type="#_x0000_t75" style="width:13.6pt;height:13.6pt" o:ole="">
                  <v:imagedata r:id="rId213" o:title=""/>
                </v:shape>
                <o:OLEObject Type="Embed" ProgID="Equation.DSMT4" ShapeID="_x0000_i1114" DrawAspect="Content" ObjectID="_1429335861" r:id="rId236"/>
              </w:object>
            </w:r>
          </w:p>
        </w:tc>
        <w:tc>
          <w:tcPr>
            <w:tcW w:w="816" w:type="dxa"/>
            <w:vAlign w:val="center"/>
          </w:tcPr>
          <w:p w:rsidR="00EC418D" w:rsidRDefault="0012346D" w:rsidP="0012346D">
            <w:pPr>
              <w:pStyle w:val="themain"/>
              <w:spacing w:after="0"/>
              <w:jc w:val="left"/>
            </w:pPr>
            <w:r w:rsidRPr="0012346D">
              <w:rPr>
                <w:position w:val="-6"/>
              </w:rPr>
              <w:object w:dxaOrig="499" w:dyaOrig="320">
                <v:shape id="_x0000_i1115" type="#_x0000_t75" style="width:25.15pt;height:16.3pt" o:ole="">
                  <v:imagedata r:id="rId215" o:title=""/>
                </v:shape>
                <o:OLEObject Type="Embed" ProgID="Equation.DSMT4" ShapeID="_x0000_i1115" DrawAspect="Content" ObjectID="_1429335862" r:id="rId237"/>
              </w:object>
            </w:r>
          </w:p>
        </w:tc>
        <w:tc>
          <w:tcPr>
            <w:tcW w:w="1360" w:type="dxa"/>
            <w:vAlign w:val="center"/>
          </w:tcPr>
          <w:p w:rsidR="00EC418D" w:rsidRDefault="00D831FF" w:rsidP="0012346D">
            <w:pPr>
              <w:pStyle w:val="themain"/>
              <w:spacing w:after="0"/>
              <w:jc w:val="left"/>
            </w:pPr>
            <w:r>
              <w:t>1548.4240</w:t>
            </w:r>
          </w:p>
        </w:tc>
        <w:tc>
          <w:tcPr>
            <w:tcW w:w="1361" w:type="dxa"/>
            <w:vAlign w:val="center"/>
          </w:tcPr>
          <w:p w:rsidR="00EC418D" w:rsidRDefault="00CB09E5" w:rsidP="0012346D">
            <w:pPr>
              <w:pStyle w:val="themain"/>
              <w:spacing w:after="0"/>
              <w:jc w:val="left"/>
            </w:pPr>
            <w:r>
              <w:t>1000</w:t>
            </w:r>
            <w:r w:rsidR="00D36C5B">
              <w:t>0</w:t>
            </w:r>
          </w:p>
        </w:tc>
        <w:tc>
          <w:tcPr>
            <w:tcW w:w="1361" w:type="dxa"/>
            <w:vAlign w:val="center"/>
          </w:tcPr>
          <w:p w:rsidR="00EC418D" w:rsidRDefault="009D4276" w:rsidP="0012346D">
            <w:pPr>
              <w:pStyle w:val="themain"/>
              <w:spacing w:after="0"/>
              <w:jc w:val="left"/>
            </w:pPr>
            <w:r>
              <w:t>170.75200</w:t>
            </w:r>
          </w:p>
        </w:tc>
        <w:tc>
          <w:tcPr>
            <w:tcW w:w="1361" w:type="dxa"/>
            <w:vAlign w:val="center"/>
          </w:tcPr>
          <w:p w:rsidR="00EC418D" w:rsidRDefault="00CB09E5" w:rsidP="0012346D">
            <w:pPr>
              <w:pStyle w:val="themain"/>
              <w:spacing w:after="0"/>
              <w:jc w:val="left"/>
            </w:pPr>
            <w:r>
              <w:t>396</w:t>
            </w:r>
          </w:p>
        </w:tc>
        <w:tc>
          <w:tcPr>
            <w:tcW w:w="1361" w:type="dxa"/>
            <w:vAlign w:val="center"/>
          </w:tcPr>
          <w:p w:rsidR="00EC418D" w:rsidRDefault="00D831FF" w:rsidP="0012346D">
            <w:pPr>
              <w:pStyle w:val="themain"/>
              <w:spacing w:after="0"/>
              <w:jc w:val="left"/>
            </w:pPr>
            <w:r>
              <w:t>262.04100</w:t>
            </w:r>
          </w:p>
        </w:tc>
      </w:tr>
      <w:tr w:rsidR="00524650" w:rsidTr="00524650">
        <w:tc>
          <w:tcPr>
            <w:tcW w:w="815" w:type="dxa"/>
            <w:vAlign w:val="center"/>
          </w:tcPr>
          <w:p w:rsidR="00EC418D" w:rsidRDefault="0012346D" w:rsidP="0012346D">
            <w:pPr>
              <w:pStyle w:val="themain"/>
              <w:spacing w:after="0"/>
              <w:jc w:val="left"/>
            </w:pPr>
            <w:r w:rsidRPr="0012346D">
              <w:rPr>
                <w:position w:val="-6"/>
              </w:rPr>
              <w:object w:dxaOrig="360" w:dyaOrig="320">
                <v:shape id="_x0000_i1116" type="#_x0000_t75" style="width:18.35pt;height:16.3pt" o:ole="">
                  <v:imagedata r:id="rId232" o:title=""/>
                </v:shape>
                <o:OLEObject Type="Embed" ProgID="Equation.DSMT4" ShapeID="_x0000_i1116" DrawAspect="Content" ObjectID="_1429335863" r:id="rId238"/>
              </w:object>
            </w:r>
          </w:p>
        </w:tc>
        <w:tc>
          <w:tcPr>
            <w:tcW w:w="815" w:type="dxa"/>
            <w:vAlign w:val="center"/>
          </w:tcPr>
          <w:p w:rsidR="00EC418D" w:rsidRDefault="0012346D" w:rsidP="0012346D">
            <w:pPr>
              <w:pStyle w:val="themain"/>
              <w:spacing w:after="0"/>
              <w:jc w:val="left"/>
            </w:pPr>
            <w:r w:rsidRPr="0012346D">
              <w:rPr>
                <w:position w:val="-6"/>
              </w:rPr>
              <w:object w:dxaOrig="580" w:dyaOrig="320">
                <v:shape id="_x0000_i1117" type="#_x0000_t75" style="width:28.55pt;height:16.3pt" o:ole="">
                  <v:imagedata r:id="rId239" o:title=""/>
                </v:shape>
                <o:OLEObject Type="Embed" ProgID="Equation.DSMT4" ShapeID="_x0000_i1117" DrawAspect="Content" ObjectID="_1429335864" r:id="rId240"/>
              </w:object>
            </w:r>
          </w:p>
        </w:tc>
        <w:tc>
          <w:tcPr>
            <w:tcW w:w="815" w:type="dxa"/>
            <w:vAlign w:val="center"/>
          </w:tcPr>
          <w:p w:rsidR="00EC418D" w:rsidRDefault="002636AF" w:rsidP="00524650">
            <w:pPr>
              <w:pStyle w:val="themain"/>
              <w:spacing w:after="0"/>
              <w:jc w:val="left"/>
            </w:pPr>
            <w:r w:rsidRPr="0012346D">
              <w:rPr>
                <w:position w:val="-6"/>
              </w:rPr>
              <w:object w:dxaOrig="360" w:dyaOrig="320">
                <v:shape id="_x0000_i1118" type="#_x0000_t75" style="width:18.35pt;height:16.3pt" o:ole="">
                  <v:imagedata r:id="rId220" o:title=""/>
                </v:shape>
                <o:OLEObject Type="Embed" ProgID="Equation.DSMT4" ShapeID="_x0000_i1118" DrawAspect="Content" ObjectID="_1429335865" r:id="rId241"/>
              </w:object>
            </w:r>
          </w:p>
        </w:tc>
        <w:tc>
          <w:tcPr>
            <w:tcW w:w="816" w:type="dxa"/>
            <w:vAlign w:val="center"/>
          </w:tcPr>
          <w:p w:rsidR="00EC418D" w:rsidRDefault="0012346D" w:rsidP="0012346D">
            <w:pPr>
              <w:pStyle w:val="themain"/>
              <w:spacing w:after="0"/>
              <w:jc w:val="left"/>
            </w:pPr>
            <w:r w:rsidRPr="0012346D">
              <w:rPr>
                <w:position w:val="-6"/>
              </w:rPr>
              <w:object w:dxaOrig="499" w:dyaOrig="320">
                <v:shape id="_x0000_i1119" type="#_x0000_t75" style="width:25.15pt;height:16.3pt" o:ole="">
                  <v:imagedata r:id="rId215" o:title=""/>
                </v:shape>
                <o:OLEObject Type="Embed" ProgID="Equation.DSMT4" ShapeID="_x0000_i1119" DrawAspect="Content" ObjectID="_1429335866" r:id="rId242"/>
              </w:object>
            </w:r>
          </w:p>
        </w:tc>
        <w:tc>
          <w:tcPr>
            <w:tcW w:w="1360" w:type="dxa"/>
            <w:vAlign w:val="center"/>
          </w:tcPr>
          <w:p w:rsidR="00EC418D" w:rsidRDefault="00D831FF" w:rsidP="0012346D">
            <w:pPr>
              <w:pStyle w:val="themain"/>
              <w:spacing w:after="0"/>
              <w:jc w:val="left"/>
            </w:pPr>
            <w:r>
              <w:t>1549.0610</w:t>
            </w:r>
          </w:p>
        </w:tc>
        <w:tc>
          <w:tcPr>
            <w:tcW w:w="1361" w:type="dxa"/>
            <w:vAlign w:val="center"/>
          </w:tcPr>
          <w:p w:rsidR="00EC418D" w:rsidRDefault="00CB09E5" w:rsidP="0012346D">
            <w:pPr>
              <w:pStyle w:val="themain"/>
              <w:spacing w:after="0"/>
              <w:jc w:val="left"/>
            </w:pPr>
            <w:r>
              <w:t>1000</w:t>
            </w:r>
            <w:r w:rsidR="00D36C5B">
              <w:t>0</w:t>
            </w:r>
          </w:p>
        </w:tc>
        <w:tc>
          <w:tcPr>
            <w:tcW w:w="1361" w:type="dxa"/>
            <w:vAlign w:val="center"/>
          </w:tcPr>
          <w:p w:rsidR="00EC418D" w:rsidRDefault="009D4276" w:rsidP="0012346D">
            <w:pPr>
              <w:pStyle w:val="themain"/>
              <w:spacing w:after="0"/>
              <w:jc w:val="left"/>
            </w:pPr>
            <w:r>
              <w:t>163.07900</w:t>
            </w:r>
          </w:p>
        </w:tc>
        <w:tc>
          <w:tcPr>
            <w:tcW w:w="1361" w:type="dxa"/>
            <w:vAlign w:val="center"/>
          </w:tcPr>
          <w:p w:rsidR="00EC418D" w:rsidRDefault="00CB09E5" w:rsidP="0012346D">
            <w:pPr>
              <w:pStyle w:val="themain"/>
              <w:spacing w:after="0"/>
              <w:jc w:val="left"/>
            </w:pPr>
            <w:r>
              <w:t>1000</w:t>
            </w:r>
            <w:r w:rsidR="00D36C5B">
              <w:t>0</w:t>
            </w:r>
          </w:p>
        </w:tc>
        <w:tc>
          <w:tcPr>
            <w:tcW w:w="1361" w:type="dxa"/>
            <w:vAlign w:val="center"/>
          </w:tcPr>
          <w:p w:rsidR="00EC418D" w:rsidRDefault="00D831FF" w:rsidP="0012346D">
            <w:pPr>
              <w:pStyle w:val="themain"/>
              <w:spacing w:after="0"/>
              <w:jc w:val="left"/>
            </w:pPr>
            <w:r>
              <w:t>6380.1530</w:t>
            </w:r>
          </w:p>
        </w:tc>
      </w:tr>
      <w:tr w:rsidR="00524650" w:rsidTr="00524650">
        <w:tc>
          <w:tcPr>
            <w:tcW w:w="815" w:type="dxa"/>
            <w:vAlign w:val="center"/>
          </w:tcPr>
          <w:p w:rsidR="00EC418D" w:rsidRDefault="0012346D" w:rsidP="0012346D">
            <w:pPr>
              <w:pStyle w:val="themain"/>
              <w:spacing w:after="0"/>
              <w:jc w:val="left"/>
            </w:pPr>
            <w:r w:rsidRPr="0012346D">
              <w:rPr>
                <w:position w:val="-6"/>
              </w:rPr>
              <w:object w:dxaOrig="360" w:dyaOrig="320">
                <v:shape id="_x0000_i1120" type="#_x0000_t75" style="width:18.35pt;height:16.3pt" o:ole="">
                  <v:imagedata r:id="rId232" o:title=""/>
                </v:shape>
                <o:OLEObject Type="Embed" ProgID="Equation.DSMT4" ShapeID="_x0000_i1120" DrawAspect="Content" ObjectID="_1429335867" r:id="rId243"/>
              </w:object>
            </w:r>
          </w:p>
        </w:tc>
        <w:tc>
          <w:tcPr>
            <w:tcW w:w="815" w:type="dxa"/>
            <w:vAlign w:val="center"/>
          </w:tcPr>
          <w:p w:rsidR="00EC418D" w:rsidRDefault="0012346D" w:rsidP="0012346D">
            <w:pPr>
              <w:pStyle w:val="themain"/>
              <w:spacing w:after="0"/>
              <w:jc w:val="left"/>
            </w:pPr>
            <w:r w:rsidRPr="0012346D">
              <w:rPr>
                <w:position w:val="-6"/>
              </w:rPr>
              <w:object w:dxaOrig="360" w:dyaOrig="320">
                <v:shape id="_x0000_i1121" type="#_x0000_t75" style="width:18.35pt;height:16.3pt" o:ole="">
                  <v:imagedata r:id="rId224" o:title=""/>
                </v:shape>
                <o:OLEObject Type="Embed" ProgID="Equation.DSMT4" ShapeID="_x0000_i1121" DrawAspect="Content" ObjectID="_1429335868" r:id="rId244"/>
              </w:object>
            </w:r>
          </w:p>
        </w:tc>
        <w:tc>
          <w:tcPr>
            <w:tcW w:w="815" w:type="dxa"/>
            <w:vAlign w:val="center"/>
          </w:tcPr>
          <w:p w:rsidR="00EC418D" w:rsidRDefault="0012346D" w:rsidP="0012346D">
            <w:pPr>
              <w:pStyle w:val="themain"/>
              <w:spacing w:after="0"/>
              <w:jc w:val="left"/>
            </w:pPr>
            <w:r w:rsidRPr="0012346D">
              <w:rPr>
                <w:position w:val="-6"/>
              </w:rPr>
              <w:object w:dxaOrig="279" w:dyaOrig="279">
                <v:shape id="_x0000_i1122" type="#_x0000_t75" style="width:13.6pt;height:13.6pt" o:ole="">
                  <v:imagedata r:id="rId213" o:title=""/>
                </v:shape>
                <o:OLEObject Type="Embed" ProgID="Equation.DSMT4" ShapeID="_x0000_i1122" DrawAspect="Content" ObjectID="_1429335869" r:id="rId245"/>
              </w:object>
            </w:r>
          </w:p>
        </w:tc>
        <w:tc>
          <w:tcPr>
            <w:tcW w:w="816" w:type="dxa"/>
            <w:vAlign w:val="center"/>
          </w:tcPr>
          <w:p w:rsidR="00EC418D" w:rsidRDefault="0012346D" w:rsidP="0012346D">
            <w:pPr>
              <w:pStyle w:val="themain"/>
              <w:spacing w:after="0"/>
              <w:jc w:val="left"/>
            </w:pPr>
            <w:r w:rsidRPr="0012346D">
              <w:rPr>
                <w:position w:val="-6"/>
              </w:rPr>
              <w:object w:dxaOrig="499" w:dyaOrig="320">
                <v:shape id="_x0000_i1123" type="#_x0000_t75" style="width:25.15pt;height:16.3pt" o:ole="">
                  <v:imagedata r:id="rId215" o:title=""/>
                </v:shape>
                <o:OLEObject Type="Embed" ProgID="Equation.DSMT4" ShapeID="_x0000_i1123" DrawAspect="Content" ObjectID="_1429335870" r:id="rId246"/>
              </w:object>
            </w:r>
          </w:p>
        </w:tc>
        <w:tc>
          <w:tcPr>
            <w:tcW w:w="1360" w:type="dxa"/>
            <w:vAlign w:val="center"/>
          </w:tcPr>
          <w:p w:rsidR="00EC418D" w:rsidRDefault="00D36C5B" w:rsidP="0012346D">
            <w:pPr>
              <w:pStyle w:val="themain"/>
              <w:spacing w:after="0"/>
              <w:jc w:val="left"/>
            </w:pPr>
            <w:r w:rsidRPr="00D36C5B">
              <w:t>33.114000</w:t>
            </w:r>
          </w:p>
        </w:tc>
        <w:tc>
          <w:tcPr>
            <w:tcW w:w="1361" w:type="dxa"/>
            <w:vAlign w:val="center"/>
          </w:tcPr>
          <w:p w:rsidR="00EC418D" w:rsidRDefault="00D36C5B" w:rsidP="0012346D">
            <w:pPr>
              <w:pStyle w:val="themain"/>
              <w:spacing w:after="0"/>
              <w:jc w:val="left"/>
            </w:pPr>
            <w:r>
              <w:t>1238</w:t>
            </w:r>
          </w:p>
        </w:tc>
        <w:tc>
          <w:tcPr>
            <w:tcW w:w="1361" w:type="dxa"/>
            <w:vAlign w:val="center"/>
          </w:tcPr>
          <w:p w:rsidR="00EC418D" w:rsidRDefault="009D4276" w:rsidP="0012346D">
            <w:pPr>
              <w:pStyle w:val="themain"/>
              <w:spacing w:after="0"/>
              <w:jc w:val="left"/>
            </w:pPr>
            <w:r>
              <w:t>200.08300</w:t>
            </w:r>
          </w:p>
        </w:tc>
        <w:tc>
          <w:tcPr>
            <w:tcW w:w="1361" w:type="dxa"/>
            <w:vAlign w:val="center"/>
          </w:tcPr>
          <w:p w:rsidR="00EC418D" w:rsidRDefault="00D36C5B" w:rsidP="0012346D">
            <w:pPr>
              <w:pStyle w:val="themain"/>
              <w:spacing w:after="0"/>
              <w:jc w:val="left"/>
            </w:pPr>
            <w:r>
              <w:t>50</w:t>
            </w:r>
          </w:p>
        </w:tc>
        <w:tc>
          <w:tcPr>
            <w:tcW w:w="1361" w:type="dxa"/>
            <w:vAlign w:val="center"/>
          </w:tcPr>
          <w:p w:rsidR="00EC418D" w:rsidRDefault="00D36C5B" w:rsidP="0012346D">
            <w:pPr>
              <w:pStyle w:val="themain"/>
              <w:spacing w:after="0"/>
              <w:jc w:val="left"/>
            </w:pPr>
            <w:r w:rsidRPr="00D36C5B">
              <w:t>40.279000</w:t>
            </w:r>
          </w:p>
        </w:tc>
      </w:tr>
      <w:tr w:rsidR="00524650" w:rsidTr="00524650">
        <w:tc>
          <w:tcPr>
            <w:tcW w:w="815" w:type="dxa"/>
            <w:vAlign w:val="center"/>
          </w:tcPr>
          <w:p w:rsidR="00EC418D" w:rsidRDefault="0012346D" w:rsidP="0012346D">
            <w:pPr>
              <w:pStyle w:val="themain"/>
              <w:spacing w:after="0"/>
              <w:jc w:val="left"/>
            </w:pPr>
            <w:r w:rsidRPr="0012346D">
              <w:rPr>
                <w:position w:val="-6"/>
              </w:rPr>
              <w:object w:dxaOrig="360" w:dyaOrig="320">
                <v:shape id="_x0000_i1124" type="#_x0000_t75" style="width:18.35pt;height:16.3pt" o:ole="">
                  <v:imagedata r:id="rId232" o:title=""/>
                </v:shape>
                <o:OLEObject Type="Embed" ProgID="Equation.DSMT4" ShapeID="_x0000_i1124" DrawAspect="Content" ObjectID="_1429335871" r:id="rId247"/>
              </w:object>
            </w:r>
          </w:p>
        </w:tc>
        <w:tc>
          <w:tcPr>
            <w:tcW w:w="815" w:type="dxa"/>
            <w:vAlign w:val="center"/>
          </w:tcPr>
          <w:p w:rsidR="00EC418D" w:rsidRDefault="0012346D" w:rsidP="0012346D">
            <w:pPr>
              <w:pStyle w:val="themain"/>
              <w:spacing w:after="0"/>
              <w:jc w:val="left"/>
            </w:pPr>
            <w:r w:rsidRPr="0012346D">
              <w:rPr>
                <w:position w:val="-6"/>
              </w:rPr>
              <w:object w:dxaOrig="360" w:dyaOrig="320">
                <v:shape id="_x0000_i1125" type="#_x0000_t75" style="width:18.35pt;height:16.3pt" o:ole="">
                  <v:imagedata r:id="rId224" o:title=""/>
                </v:shape>
                <o:OLEObject Type="Embed" ProgID="Equation.DSMT4" ShapeID="_x0000_i1125" DrawAspect="Content" ObjectID="_1429335872" r:id="rId248"/>
              </w:object>
            </w:r>
          </w:p>
        </w:tc>
        <w:tc>
          <w:tcPr>
            <w:tcW w:w="815" w:type="dxa"/>
            <w:vAlign w:val="center"/>
          </w:tcPr>
          <w:p w:rsidR="00EC418D" w:rsidRDefault="002636AF" w:rsidP="0012346D">
            <w:pPr>
              <w:pStyle w:val="themain"/>
              <w:spacing w:after="0"/>
              <w:jc w:val="left"/>
            </w:pPr>
            <w:r w:rsidRPr="0012346D">
              <w:rPr>
                <w:position w:val="-6"/>
              </w:rPr>
              <w:object w:dxaOrig="360" w:dyaOrig="320">
                <v:shape id="_x0000_i1126" type="#_x0000_t75" style="width:18.35pt;height:16.3pt" o:ole="">
                  <v:imagedata r:id="rId220" o:title=""/>
                </v:shape>
                <o:OLEObject Type="Embed" ProgID="Equation.DSMT4" ShapeID="_x0000_i1126" DrawAspect="Content" ObjectID="_1429335873" r:id="rId249"/>
              </w:object>
            </w:r>
          </w:p>
        </w:tc>
        <w:tc>
          <w:tcPr>
            <w:tcW w:w="816" w:type="dxa"/>
            <w:vAlign w:val="center"/>
          </w:tcPr>
          <w:p w:rsidR="00EC418D" w:rsidRDefault="0012346D" w:rsidP="0012346D">
            <w:pPr>
              <w:pStyle w:val="themain"/>
              <w:spacing w:after="0"/>
              <w:jc w:val="left"/>
            </w:pPr>
            <w:r w:rsidRPr="0012346D">
              <w:rPr>
                <w:position w:val="-6"/>
              </w:rPr>
              <w:object w:dxaOrig="499" w:dyaOrig="320">
                <v:shape id="_x0000_i1127" type="#_x0000_t75" style="width:25.15pt;height:16.3pt" o:ole="">
                  <v:imagedata r:id="rId215" o:title=""/>
                </v:shape>
                <o:OLEObject Type="Embed" ProgID="Equation.DSMT4" ShapeID="_x0000_i1127" DrawAspect="Content" ObjectID="_1429335874" r:id="rId250"/>
              </w:object>
            </w:r>
          </w:p>
        </w:tc>
        <w:tc>
          <w:tcPr>
            <w:tcW w:w="1360" w:type="dxa"/>
            <w:vAlign w:val="center"/>
          </w:tcPr>
          <w:p w:rsidR="00EC418D" w:rsidRDefault="00D36C5B" w:rsidP="0012346D">
            <w:pPr>
              <w:pStyle w:val="themain"/>
              <w:spacing w:after="0"/>
              <w:jc w:val="left"/>
            </w:pPr>
            <w:r w:rsidRPr="00D36C5B">
              <w:t>29.726000</w:t>
            </w:r>
          </w:p>
        </w:tc>
        <w:tc>
          <w:tcPr>
            <w:tcW w:w="1361" w:type="dxa"/>
            <w:vAlign w:val="center"/>
          </w:tcPr>
          <w:p w:rsidR="00EC418D" w:rsidRDefault="00D36C5B" w:rsidP="0012346D">
            <w:pPr>
              <w:pStyle w:val="themain"/>
              <w:spacing w:after="0"/>
              <w:jc w:val="left"/>
            </w:pPr>
            <w:r>
              <w:t>10000</w:t>
            </w:r>
          </w:p>
        </w:tc>
        <w:tc>
          <w:tcPr>
            <w:tcW w:w="1361" w:type="dxa"/>
            <w:vAlign w:val="center"/>
          </w:tcPr>
          <w:p w:rsidR="00EC418D" w:rsidRDefault="009D4276" w:rsidP="0012346D">
            <w:pPr>
              <w:pStyle w:val="themain"/>
              <w:spacing w:after="0"/>
              <w:jc w:val="left"/>
            </w:pPr>
            <w:r>
              <w:t>1555.6310</w:t>
            </w:r>
          </w:p>
        </w:tc>
        <w:tc>
          <w:tcPr>
            <w:tcW w:w="1361" w:type="dxa"/>
            <w:vAlign w:val="center"/>
          </w:tcPr>
          <w:p w:rsidR="00EC418D" w:rsidRDefault="00D36C5B" w:rsidP="0012346D">
            <w:pPr>
              <w:pStyle w:val="themain"/>
              <w:spacing w:after="0"/>
              <w:jc w:val="left"/>
            </w:pPr>
            <w:r>
              <w:t>10000</w:t>
            </w:r>
          </w:p>
        </w:tc>
        <w:tc>
          <w:tcPr>
            <w:tcW w:w="1361" w:type="dxa"/>
            <w:vAlign w:val="center"/>
          </w:tcPr>
          <w:p w:rsidR="00EC418D" w:rsidRDefault="00D831FF" w:rsidP="0012346D">
            <w:pPr>
              <w:pStyle w:val="themain"/>
              <w:spacing w:after="0"/>
              <w:jc w:val="left"/>
            </w:pPr>
            <w:r>
              <w:t>6427.9090</w:t>
            </w:r>
          </w:p>
        </w:tc>
      </w:tr>
    </w:tbl>
    <w:p w:rsidR="00EC418D" w:rsidRDefault="00EC418D" w:rsidP="00EC418D">
      <w:pPr>
        <w:pStyle w:val="themain"/>
      </w:pPr>
    </w:p>
    <w:p w:rsidR="00D36C5B" w:rsidRDefault="00D36C5B" w:rsidP="00D36C5B">
      <w:pPr>
        <w:pStyle w:val="thesubheader"/>
      </w:pPr>
      <w:r>
        <w:t>4.4. Исследования для сеток с большим количеством узлов.</w:t>
      </w:r>
    </w:p>
    <w:p w:rsidR="00D36C5B" w:rsidRDefault="00D36C5B" w:rsidP="00D36C5B">
      <w:pPr>
        <w:pStyle w:val="themain"/>
      </w:pPr>
      <w:r>
        <w:t xml:space="preserve">Сетка: </w:t>
      </w:r>
      <w:r w:rsidRPr="00ED18C4">
        <w:rPr>
          <w:position w:val="-10"/>
        </w:rPr>
        <w:object w:dxaOrig="1840" w:dyaOrig="320">
          <v:shape id="_x0000_i1128" type="#_x0000_t75" style="width:92.4pt;height:16.3pt" o:ole="">
            <v:imagedata r:id="rId159" o:title=""/>
          </v:shape>
          <o:OLEObject Type="Embed" ProgID="Equation.DSMT4" ShapeID="_x0000_i1128" DrawAspect="Content" ObjectID="_1429335875" r:id="rId251"/>
        </w:object>
      </w:r>
      <w:r>
        <w:t xml:space="preserve"> </w:t>
      </w:r>
    </w:p>
    <w:p w:rsidR="00D36C5B" w:rsidRDefault="00D36C5B" w:rsidP="00D36C5B">
      <w:pPr>
        <w:pStyle w:val="themain"/>
      </w:pPr>
      <w:r>
        <w:t xml:space="preserve">Шаг: </w:t>
      </w:r>
      <w:r w:rsidR="00D831FF" w:rsidRPr="00D831FF">
        <w:rPr>
          <w:position w:val="-12"/>
        </w:rPr>
        <w:object w:dxaOrig="820" w:dyaOrig="360">
          <v:shape id="_x0000_i1129" type="#_x0000_t75" style="width:40.75pt;height:18.35pt" o:ole="">
            <v:imagedata r:id="rId252" o:title=""/>
          </v:shape>
          <o:OLEObject Type="Embed" ProgID="Equation.DSMT4" ShapeID="_x0000_i1129" DrawAspect="Content" ObjectID="_1429335876" r:id="rId253"/>
        </w:object>
      </w:r>
      <w:proofErr w:type="gramStart"/>
      <w:r w:rsidR="00D831FF">
        <w:t xml:space="preserve"> ,</w:t>
      </w:r>
      <w:proofErr w:type="gramEnd"/>
      <w:r w:rsidR="00D831FF">
        <w:t xml:space="preserve"> </w:t>
      </w:r>
      <w:r w:rsidR="00D831FF" w:rsidRPr="00D831FF">
        <w:rPr>
          <w:position w:val="-14"/>
        </w:rPr>
        <w:object w:dxaOrig="800" w:dyaOrig="380">
          <v:shape id="_x0000_i1130" type="#_x0000_t75" style="width:40.1pt;height:19pt" o:ole="">
            <v:imagedata r:id="rId254" o:title=""/>
          </v:shape>
          <o:OLEObject Type="Embed" ProgID="Equation.DSMT4" ShapeID="_x0000_i1130" DrawAspect="Content" ObjectID="_1429335877" r:id="rId255"/>
        </w:object>
      </w:r>
      <w:r w:rsidR="00D831FF">
        <w:t xml:space="preserve"> , </w:t>
      </w:r>
      <w:r w:rsidR="00D831FF" w:rsidRPr="00D831FF">
        <w:rPr>
          <w:position w:val="-12"/>
        </w:rPr>
        <w:object w:dxaOrig="800" w:dyaOrig="360">
          <v:shape id="_x0000_i1131" type="#_x0000_t75" style="width:40.1pt;height:18.35pt" o:ole="">
            <v:imagedata r:id="rId256" o:title=""/>
          </v:shape>
          <o:OLEObject Type="Embed" ProgID="Equation.DSMT4" ShapeID="_x0000_i1131" DrawAspect="Content" ObjectID="_1429335878" r:id="rId257"/>
        </w:object>
      </w:r>
      <w:r>
        <w:t xml:space="preserve"> </w:t>
      </w:r>
      <w:r w:rsidRPr="006B48D0">
        <w:t xml:space="preserve">(число узлов – </w:t>
      </w:r>
      <w:r w:rsidR="00D831FF" w:rsidRPr="00D831FF">
        <w:t>35301</w:t>
      </w:r>
      <w:r w:rsidRPr="006B48D0">
        <w:t>)</w:t>
      </w:r>
    </w:p>
    <w:p w:rsidR="00D36C5B" w:rsidRPr="00ED18C4" w:rsidRDefault="00D36C5B" w:rsidP="00D36C5B">
      <w:pPr>
        <w:pStyle w:val="themain"/>
      </w:pPr>
      <w:r>
        <w:t xml:space="preserve">Аналитическое решение: </w:t>
      </w:r>
      <w:r w:rsidRPr="004E5A9A">
        <w:rPr>
          <w:position w:val="-6"/>
        </w:rPr>
        <w:object w:dxaOrig="1180" w:dyaOrig="320">
          <v:shape id="_x0000_i1132" type="#_x0000_t75" style="width:59.1pt;height:16.3pt" o:ole="">
            <v:imagedata r:id="rId167" o:title=""/>
          </v:shape>
          <o:OLEObject Type="Embed" ProgID="Equation.DSMT4" ShapeID="_x0000_i1132" DrawAspect="Content" ObjectID="_1429335879" r:id="rId258"/>
        </w:object>
      </w:r>
      <w:r w:rsidRPr="00ED18C4">
        <w:t xml:space="preserve">, </w:t>
      </w:r>
      <w:r w:rsidRPr="004E5A9A">
        <w:rPr>
          <w:position w:val="-6"/>
        </w:rPr>
        <w:object w:dxaOrig="1160" w:dyaOrig="320">
          <v:shape id="_x0000_i1133" type="#_x0000_t75" style="width:58.4pt;height:16.3pt" o:ole="">
            <v:imagedata r:id="rId169" o:title=""/>
          </v:shape>
          <o:OLEObject Type="Embed" ProgID="Equation.DSMT4" ShapeID="_x0000_i1133" DrawAspect="Content" ObjectID="_1429335880" r:id="rId259"/>
        </w:object>
      </w:r>
    </w:p>
    <w:p w:rsidR="00D36C5B" w:rsidRPr="00092C54" w:rsidRDefault="00D36C5B" w:rsidP="00D36C5B">
      <w:pPr>
        <w:pStyle w:val="themain"/>
      </w:pPr>
      <w:r w:rsidRPr="00ED18C4">
        <w:t xml:space="preserve">Вид правой части: </w:t>
      </w:r>
      <w:r>
        <w:rPr>
          <w:position w:val="-10"/>
        </w:rPr>
        <w:object w:dxaOrig="3960" w:dyaOrig="360">
          <v:shape id="_x0000_i1134" type="#_x0000_t75" style="width:197.65pt;height:18.35pt" o:ole="">
            <v:imagedata r:id="rId179" o:title=""/>
          </v:shape>
          <o:OLEObject Type="Embed" ProgID="Equation.DSMT4" ShapeID="_x0000_i1134" DrawAspect="Content" ObjectID="_1429335881" r:id="rId260"/>
        </w:object>
      </w:r>
      <w:r w:rsidRPr="00ED18C4">
        <w:t xml:space="preserve">, </w:t>
      </w:r>
      <w:r w:rsidRPr="00ED18C4">
        <w:rPr>
          <w:position w:val="-10"/>
          <w:lang w:val="en-US"/>
        </w:rPr>
        <w:object w:dxaOrig="3920" w:dyaOrig="360">
          <v:shape id="_x0000_i1135" type="#_x0000_t75" style="width:196.3pt;height:18.35pt" o:ole="">
            <v:imagedata r:id="rId181" o:title=""/>
          </v:shape>
          <o:OLEObject Type="Embed" ProgID="Equation.DSMT4" ShapeID="_x0000_i1135" DrawAspect="Content" ObjectID="_1429335882" r:id="rId261"/>
        </w:object>
      </w:r>
    </w:p>
    <w:p w:rsidR="00D36C5B" w:rsidRDefault="00D36C5B" w:rsidP="00D36C5B">
      <w:pPr>
        <w:pStyle w:val="themain"/>
      </w:pPr>
      <w:r>
        <w:t xml:space="preserve">Параметры решателей: </w:t>
      </w:r>
      <w:r w:rsidRPr="00291126">
        <w:rPr>
          <w:position w:val="-6"/>
        </w:rPr>
        <w:object w:dxaOrig="880" w:dyaOrig="320">
          <v:shape id="_x0000_i1136" type="#_x0000_t75" style="width:44.15pt;height:16.3pt" o:ole="">
            <v:imagedata r:id="rId149" o:title=""/>
          </v:shape>
          <o:OLEObject Type="Embed" ProgID="Equation.DSMT4" ShapeID="_x0000_i1136" DrawAspect="Content" ObjectID="_1429335883" r:id="rId262"/>
        </w:object>
      </w:r>
      <w:proofErr w:type="gramStart"/>
      <w:r>
        <w:t xml:space="preserve"> ,</w:t>
      </w:r>
      <w:proofErr w:type="gramEnd"/>
      <w:r>
        <w:t xml:space="preserve"> </w:t>
      </w:r>
      <w:r w:rsidRPr="00291126">
        <w:rPr>
          <w:position w:val="-6"/>
        </w:rPr>
        <w:object w:dxaOrig="1640" w:dyaOrig="279">
          <v:shape id="_x0000_i1137" type="#_x0000_t75" style="width:82.2pt;height:13.6pt" o:ole="">
            <v:imagedata r:id="rId184" o:title=""/>
          </v:shape>
          <o:OLEObject Type="Embed" ProgID="Equation.DSMT4" ShapeID="_x0000_i1137" DrawAspect="Content" ObjectID="_1429335884" r:id="rId263"/>
        </w:object>
      </w:r>
      <w:r>
        <w:t xml:space="preserve"> , </w:t>
      </w:r>
      <w:r w:rsidRPr="00291126">
        <w:rPr>
          <w:position w:val="-6"/>
        </w:rPr>
        <w:object w:dxaOrig="600" w:dyaOrig="279">
          <v:shape id="_x0000_i1138" type="#_x0000_t75" style="width:29.9pt;height:13.6pt" o:ole="">
            <v:imagedata r:id="rId153" o:title=""/>
          </v:shape>
          <o:OLEObject Type="Embed" ProgID="Equation.DSMT4" ShapeID="_x0000_i1138" DrawAspect="Content" ObjectID="_1429335885" r:id="rId264"/>
        </w:object>
      </w:r>
      <w:r>
        <w:t xml:space="preserve"> </w:t>
      </w:r>
    </w:p>
    <w:tbl>
      <w:tblPr>
        <w:tblStyle w:val="aa"/>
        <w:tblW w:w="10065" w:type="dxa"/>
        <w:tblInd w:w="108" w:type="dxa"/>
        <w:tblLook w:val="04A0" w:firstRow="1" w:lastRow="0" w:firstColumn="1" w:lastColumn="0" w:noHBand="0" w:noVBand="1"/>
      </w:tblPr>
      <w:tblGrid>
        <w:gridCol w:w="815"/>
        <w:gridCol w:w="815"/>
        <w:gridCol w:w="815"/>
        <w:gridCol w:w="816"/>
        <w:gridCol w:w="1360"/>
        <w:gridCol w:w="1361"/>
        <w:gridCol w:w="1361"/>
        <w:gridCol w:w="1361"/>
        <w:gridCol w:w="1361"/>
      </w:tblGrid>
      <w:tr w:rsidR="009D4276" w:rsidTr="00427424">
        <w:tc>
          <w:tcPr>
            <w:tcW w:w="815" w:type="dxa"/>
            <w:shd w:val="clear" w:color="auto" w:fill="D9D9D9" w:themeFill="background1" w:themeFillShade="D9"/>
            <w:vAlign w:val="center"/>
          </w:tcPr>
          <w:p w:rsidR="00D36C5B" w:rsidRPr="0012346D" w:rsidRDefault="00D36C5B" w:rsidP="00427424">
            <w:pPr>
              <w:pStyle w:val="themain"/>
              <w:spacing w:after="0"/>
              <w:jc w:val="center"/>
              <w:rPr>
                <w:i/>
              </w:rPr>
            </w:pPr>
            <w:r w:rsidRPr="0012346D">
              <w:rPr>
                <w:i/>
                <w:position w:val="-6"/>
              </w:rPr>
              <w:object w:dxaOrig="240" w:dyaOrig="220">
                <v:shape id="_x0000_i1139" type="#_x0000_t75" style="width:12.25pt;height:11.55pt" o:ole="">
                  <v:imagedata r:id="rId201" o:title=""/>
                </v:shape>
                <o:OLEObject Type="Embed" ProgID="Equation.DSMT4" ShapeID="_x0000_i1139" DrawAspect="Content" ObjectID="_1429335886" r:id="rId265"/>
              </w:object>
            </w:r>
          </w:p>
        </w:tc>
        <w:tc>
          <w:tcPr>
            <w:tcW w:w="815" w:type="dxa"/>
            <w:shd w:val="clear" w:color="auto" w:fill="D9D9D9" w:themeFill="background1" w:themeFillShade="D9"/>
            <w:vAlign w:val="center"/>
          </w:tcPr>
          <w:p w:rsidR="00D36C5B" w:rsidRPr="0012346D" w:rsidRDefault="00D36C5B" w:rsidP="00427424">
            <w:pPr>
              <w:pStyle w:val="themain"/>
              <w:spacing w:after="0"/>
              <w:jc w:val="center"/>
              <w:rPr>
                <w:i/>
              </w:rPr>
            </w:pPr>
            <w:r w:rsidRPr="0012346D">
              <w:rPr>
                <w:i/>
                <w:position w:val="-6"/>
              </w:rPr>
              <w:object w:dxaOrig="220" w:dyaOrig="279">
                <v:shape id="_x0000_i1140" type="#_x0000_t75" style="width:11.55pt;height:13.6pt" o:ole="">
                  <v:imagedata r:id="rId203" o:title=""/>
                </v:shape>
                <o:OLEObject Type="Embed" ProgID="Equation.DSMT4" ShapeID="_x0000_i1140" DrawAspect="Content" ObjectID="_1429335887" r:id="rId266"/>
              </w:object>
            </w:r>
          </w:p>
        </w:tc>
        <w:tc>
          <w:tcPr>
            <w:tcW w:w="815" w:type="dxa"/>
            <w:shd w:val="clear" w:color="auto" w:fill="D9D9D9" w:themeFill="background1" w:themeFillShade="D9"/>
            <w:vAlign w:val="center"/>
          </w:tcPr>
          <w:p w:rsidR="00D36C5B" w:rsidRPr="0012346D" w:rsidRDefault="00D36C5B" w:rsidP="00427424">
            <w:pPr>
              <w:pStyle w:val="themain"/>
              <w:spacing w:after="0"/>
              <w:jc w:val="center"/>
              <w:rPr>
                <w:i/>
              </w:rPr>
            </w:pPr>
            <w:r w:rsidRPr="0012346D">
              <w:rPr>
                <w:i/>
                <w:position w:val="-6"/>
              </w:rPr>
              <w:object w:dxaOrig="240" w:dyaOrig="220">
                <v:shape id="_x0000_i1141" type="#_x0000_t75" style="width:12.25pt;height:11.55pt" o:ole="">
                  <v:imagedata r:id="rId205" o:title=""/>
                </v:shape>
                <o:OLEObject Type="Embed" ProgID="Equation.DSMT4" ShapeID="_x0000_i1141" DrawAspect="Content" ObjectID="_1429335888" r:id="rId267"/>
              </w:object>
            </w:r>
          </w:p>
        </w:tc>
        <w:tc>
          <w:tcPr>
            <w:tcW w:w="816" w:type="dxa"/>
            <w:shd w:val="clear" w:color="auto" w:fill="D9D9D9" w:themeFill="background1" w:themeFillShade="D9"/>
            <w:vAlign w:val="center"/>
          </w:tcPr>
          <w:p w:rsidR="00D36C5B" w:rsidRPr="0012346D" w:rsidRDefault="00D36C5B" w:rsidP="00427424">
            <w:pPr>
              <w:pStyle w:val="themain"/>
              <w:spacing w:after="0"/>
              <w:jc w:val="center"/>
              <w:rPr>
                <w:i/>
              </w:rPr>
            </w:pPr>
            <w:r w:rsidRPr="0012346D">
              <w:rPr>
                <w:i/>
                <w:position w:val="-10"/>
              </w:rPr>
              <w:object w:dxaOrig="240" w:dyaOrig="260">
                <v:shape id="_x0000_i1142" type="#_x0000_t75" style="width:12.25pt;height:12.9pt" o:ole="">
                  <v:imagedata r:id="rId207" o:title=""/>
                </v:shape>
                <o:OLEObject Type="Embed" ProgID="Equation.DSMT4" ShapeID="_x0000_i1142" DrawAspect="Content" ObjectID="_1429335889" r:id="rId268"/>
              </w:object>
            </w:r>
          </w:p>
        </w:tc>
        <w:tc>
          <w:tcPr>
            <w:tcW w:w="1360" w:type="dxa"/>
            <w:shd w:val="clear" w:color="auto" w:fill="D9D9D9" w:themeFill="background1" w:themeFillShade="D9"/>
            <w:vAlign w:val="center"/>
          </w:tcPr>
          <w:p w:rsidR="00D36C5B" w:rsidRPr="0012346D" w:rsidRDefault="00D36C5B" w:rsidP="00427424">
            <w:pPr>
              <w:pStyle w:val="themain"/>
              <w:spacing w:after="0"/>
              <w:jc w:val="center"/>
              <w:rPr>
                <w:i/>
              </w:rPr>
            </w:pPr>
            <w:r w:rsidRPr="0012346D">
              <w:rPr>
                <w:i/>
                <w:lang w:val="en-US"/>
              </w:rPr>
              <w:t>LU,</w:t>
            </w:r>
            <w:r>
              <w:rPr>
                <w:i/>
              </w:rPr>
              <w:t xml:space="preserve"> </w:t>
            </w:r>
            <w:r w:rsidRPr="0012346D">
              <w:rPr>
                <w:i/>
              </w:rPr>
              <w:t>мс</w:t>
            </w:r>
          </w:p>
        </w:tc>
        <w:tc>
          <w:tcPr>
            <w:tcW w:w="1361" w:type="dxa"/>
            <w:shd w:val="clear" w:color="auto" w:fill="D9D9D9" w:themeFill="background1" w:themeFillShade="D9"/>
            <w:vAlign w:val="center"/>
          </w:tcPr>
          <w:p w:rsidR="00D36C5B" w:rsidRPr="0012346D" w:rsidRDefault="00D36C5B" w:rsidP="00427424">
            <w:pPr>
              <w:pStyle w:val="themain"/>
              <w:spacing w:after="0"/>
              <w:jc w:val="center"/>
              <w:rPr>
                <w:i/>
              </w:rPr>
            </w:pPr>
            <w:r w:rsidRPr="0012346D">
              <w:rPr>
                <w:i/>
                <w:lang w:val="en-US"/>
              </w:rPr>
              <w:t>LOS,</w:t>
            </w:r>
            <w:r>
              <w:rPr>
                <w:i/>
              </w:rPr>
              <w:t xml:space="preserve"> </w:t>
            </w:r>
            <w:r w:rsidRPr="0012346D">
              <w:rPr>
                <w:i/>
              </w:rPr>
              <w:t>ит</w:t>
            </w:r>
          </w:p>
        </w:tc>
        <w:tc>
          <w:tcPr>
            <w:tcW w:w="1361" w:type="dxa"/>
            <w:shd w:val="clear" w:color="auto" w:fill="D9D9D9" w:themeFill="background1" w:themeFillShade="D9"/>
            <w:vAlign w:val="center"/>
          </w:tcPr>
          <w:p w:rsidR="00D36C5B" w:rsidRPr="0012346D" w:rsidRDefault="00D36C5B" w:rsidP="00427424">
            <w:pPr>
              <w:pStyle w:val="themain"/>
              <w:spacing w:after="0"/>
              <w:jc w:val="center"/>
              <w:rPr>
                <w:i/>
              </w:rPr>
            </w:pPr>
            <w:r w:rsidRPr="0012346D">
              <w:rPr>
                <w:i/>
                <w:lang w:val="en-US"/>
              </w:rPr>
              <w:t>LOS,</w:t>
            </w:r>
            <w:r>
              <w:rPr>
                <w:i/>
              </w:rPr>
              <w:t xml:space="preserve"> </w:t>
            </w:r>
            <w:r w:rsidRPr="0012346D">
              <w:rPr>
                <w:i/>
              </w:rPr>
              <w:t>мс</w:t>
            </w:r>
          </w:p>
        </w:tc>
        <w:tc>
          <w:tcPr>
            <w:tcW w:w="1361" w:type="dxa"/>
            <w:shd w:val="clear" w:color="auto" w:fill="D9D9D9" w:themeFill="background1" w:themeFillShade="D9"/>
            <w:vAlign w:val="center"/>
          </w:tcPr>
          <w:p w:rsidR="00D36C5B" w:rsidRPr="0012346D" w:rsidRDefault="00D36C5B" w:rsidP="00427424">
            <w:pPr>
              <w:pStyle w:val="themain"/>
              <w:spacing w:after="0"/>
              <w:jc w:val="center"/>
              <w:rPr>
                <w:i/>
              </w:rPr>
            </w:pPr>
            <w:r w:rsidRPr="0012346D">
              <w:rPr>
                <w:i/>
                <w:lang w:val="en-US"/>
              </w:rPr>
              <w:t>GMRES,</w:t>
            </w:r>
            <w:r>
              <w:rPr>
                <w:i/>
              </w:rPr>
              <w:t xml:space="preserve"> </w:t>
            </w:r>
            <w:r w:rsidRPr="0012346D">
              <w:rPr>
                <w:i/>
              </w:rPr>
              <w:t>ит</w:t>
            </w:r>
          </w:p>
        </w:tc>
        <w:tc>
          <w:tcPr>
            <w:tcW w:w="1361" w:type="dxa"/>
            <w:shd w:val="clear" w:color="auto" w:fill="D9D9D9" w:themeFill="background1" w:themeFillShade="D9"/>
            <w:vAlign w:val="center"/>
          </w:tcPr>
          <w:p w:rsidR="00D36C5B" w:rsidRPr="0012346D" w:rsidRDefault="00D36C5B" w:rsidP="00427424">
            <w:pPr>
              <w:pStyle w:val="themain"/>
              <w:spacing w:after="0"/>
              <w:jc w:val="center"/>
              <w:rPr>
                <w:i/>
              </w:rPr>
            </w:pPr>
            <w:r w:rsidRPr="0012346D">
              <w:rPr>
                <w:i/>
                <w:lang w:val="en-US"/>
              </w:rPr>
              <w:t>GMRES,</w:t>
            </w:r>
            <w:r>
              <w:rPr>
                <w:i/>
              </w:rPr>
              <w:t xml:space="preserve"> </w:t>
            </w:r>
            <w:r w:rsidRPr="0012346D">
              <w:rPr>
                <w:i/>
              </w:rPr>
              <w:t>мс</w:t>
            </w:r>
          </w:p>
        </w:tc>
      </w:tr>
      <w:tr w:rsidR="00D36C5B" w:rsidTr="00427424">
        <w:tc>
          <w:tcPr>
            <w:tcW w:w="815" w:type="dxa"/>
            <w:vAlign w:val="center"/>
          </w:tcPr>
          <w:p w:rsidR="00D36C5B" w:rsidRDefault="00D36C5B" w:rsidP="00427424">
            <w:pPr>
              <w:pStyle w:val="themain"/>
              <w:spacing w:after="0"/>
              <w:jc w:val="left"/>
            </w:pPr>
            <w:r w:rsidRPr="0012346D">
              <w:rPr>
                <w:position w:val="-6"/>
              </w:rPr>
              <w:object w:dxaOrig="440" w:dyaOrig="320">
                <v:shape id="_x0000_i1143" type="#_x0000_t75" style="width:21.75pt;height:16.3pt" o:ole="">
                  <v:imagedata r:id="rId209" o:title=""/>
                </v:shape>
                <o:OLEObject Type="Embed" ProgID="Equation.DSMT4" ShapeID="_x0000_i1143" DrawAspect="Content" ObjectID="_1429335890" r:id="rId269"/>
              </w:object>
            </w:r>
            <w:r>
              <w:t xml:space="preserve"> </w:t>
            </w:r>
          </w:p>
        </w:tc>
        <w:tc>
          <w:tcPr>
            <w:tcW w:w="815" w:type="dxa"/>
            <w:vAlign w:val="center"/>
          </w:tcPr>
          <w:p w:rsidR="00D36C5B" w:rsidRDefault="00D36C5B" w:rsidP="00427424">
            <w:pPr>
              <w:pStyle w:val="themain"/>
              <w:spacing w:after="0"/>
              <w:jc w:val="left"/>
            </w:pPr>
            <w:r w:rsidRPr="0012346D">
              <w:rPr>
                <w:position w:val="-6"/>
              </w:rPr>
              <w:object w:dxaOrig="580" w:dyaOrig="320">
                <v:shape id="_x0000_i1144" type="#_x0000_t75" style="width:28.55pt;height:16.3pt" o:ole="">
                  <v:imagedata r:id="rId211" o:title=""/>
                </v:shape>
                <o:OLEObject Type="Embed" ProgID="Equation.DSMT4" ShapeID="_x0000_i1144" DrawAspect="Content" ObjectID="_1429335891" r:id="rId270"/>
              </w:object>
            </w:r>
            <w:r>
              <w:t xml:space="preserve"> </w:t>
            </w:r>
          </w:p>
        </w:tc>
        <w:tc>
          <w:tcPr>
            <w:tcW w:w="815" w:type="dxa"/>
            <w:vAlign w:val="center"/>
          </w:tcPr>
          <w:p w:rsidR="00D36C5B" w:rsidRDefault="00D36C5B" w:rsidP="00427424">
            <w:pPr>
              <w:pStyle w:val="themain"/>
              <w:spacing w:after="0"/>
              <w:jc w:val="left"/>
            </w:pPr>
            <w:r w:rsidRPr="0012346D">
              <w:rPr>
                <w:position w:val="-6"/>
              </w:rPr>
              <w:object w:dxaOrig="279" w:dyaOrig="279">
                <v:shape id="_x0000_i1145" type="#_x0000_t75" style="width:13.6pt;height:13.6pt" o:ole="">
                  <v:imagedata r:id="rId213" o:title=""/>
                </v:shape>
                <o:OLEObject Type="Embed" ProgID="Equation.DSMT4" ShapeID="_x0000_i1145" DrawAspect="Content" ObjectID="_1429335892" r:id="rId271"/>
              </w:object>
            </w:r>
          </w:p>
        </w:tc>
        <w:tc>
          <w:tcPr>
            <w:tcW w:w="816" w:type="dxa"/>
            <w:vAlign w:val="center"/>
          </w:tcPr>
          <w:p w:rsidR="00D36C5B" w:rsidRDefault="00D36C5B" w:rsidP="00427424">
            <w:pPr>
              <w:pStyle w:val="themain"/>
              <w:spacing w:after="0"/>
              <w:jc w:val="left"/>
            </w:pPr>
            <w:r w:rsidRPr="0012346D">
              <w:rPr>
                <w:position w:val="-6"/>
              </w:rPr>
              <w:object w:dxaOrig="499" w:dyaOrig="320">
                <v:shape id="_x0000_i1146" type="#_x0000_t75" style="width:25.15pt;height:16.3pt" o:ole="">
                  <v:imagedata r:id="rId215" o:title=""/>
                </v:shape>
                <o:OLEObject Type="Embed" ProgID="Equation.DSMT4" ShapeID="_x0000_i1146" DrawAspect="Content" ObjectID="_1429335893" r:id="rId272"/>
              </w:object>
            </w:r>
          </w:p>
        </w:tc>
        <w:tc>
          <w:tcPr>
            <w:tcW w:w="1360" w:type="dxa"/>
            <w:vAlign w:val="center"/>
          </w:tcPr>
          <w:p w:rsidR="00D36C5B" w:rsidRDefault="00D831FF" w:rsidP="009D4276">
            <w:pPr>
              <w:pStyle w:val="themain"/>
              <w:spacing w:after="0"/>
              <w:jc w:val="left"/>
            </w:pPr>
            <w:r>
              <w:t>151831.5</w:t>
            </w:r>
            <w:r w:rsidR="009D4276">
              <w:t>4</w:t>
            </w:r>
          </w:p>
        </w:tc>
        <w:tc>
          <w:tcPr>
            <w:tcW w:w="1361" w:type="dxa"/>
            <w:vAlign w:val="center"/>
          </w:tcPr>
          <w:p w:rsidR="00D36C5B" w:rsidRDefault="00D831FF" w:rsidP="00427424">
            <w:pPr>
              <w:pStyle w:val="themain"/>
              <w:spacing w:after="0"/>
              <w:jc w:val="left"/>
            </w:pPr>
            <w:r w:rsidRPr="00D831FF">
              <w:t>2575</w:t>
            </w:r>
          </w:p>
        </w:tc>
        <w:tc>
          <w:tcPr>
            <w:tcW w:w="1361" w:type="dxa"/>
            <w:vAlign w:val="center"/>
          </w:tcPr>
          <w:p w:rsidR="00D36C5B" w:rsidRDefault="009D4276" w:rsidP="00427424">
            <w:pPr>
              <w:pStyle w:val="themain"/>
              <w:spacing w:after="0"/>
              <w:jc w:val="left"/>
            </w:pPr>
            <w:r>
              <w:t>25063.307</w:t>
            </w:r>
          </w:p>
        </w:tc>
        <w:tc>
          <w:tcPr>
            <w:tcW w:w="1361" w:type="dxa"/>
            <w:vAlign w:val="center"/>
          </w:tcPr>
          <w:p w:rsidR="00D36C5B" w:rsidRDefault="009D4276" w:rsidP="00427424">
            <w:pPr>
              <w:pStyle w:val="themain"/>
              <w:spacing w:after="0"/>
              <w:jc w:val="left"/>
            </w:pPr>
            <w:r>
              <w:t>207</w:t>
            </w:r>
          </w:p>
        </w:tc>
        <w:tc>
          <w:tcPr>
            <w:tcW w:w="1361" w:type="dxa"/>
            <w:vAlign w:val="center"/>
          </w:tcPr>
          <w:p w:rsidR="00D36C5B" w:rsidRDefault="009D4276" w:rsidP="00427424">
            <w:pPr>
              <w:pStyle w:val="themain"/>
              <w:spacing w:after="0"/>
              <w:jc w:val="left"/>
            </w:pPr>
            <w:r>
              <w:t>8845.5030</w:t>
            </w:r>
          </w:p>
        </w:tc>
      </w:tr>
      <w:tr w:rsidR="00D36C5B" w:rsidTr="00427424">
        <w:tc>
          <w:tcPr>
            <w:tcW w:w="815" w:type="dxa"/>
            <w:vAlign w:val="center"/>
          </w:tcPr>
          <w:p w:rsidR="00D36C5B" w:rsidRDefault="00D36C5B" w:rsidP="00427424">
            <w:pPr>
              <w:pStyle w:val="themain"/>
              <w:spacing w:after="0"/>
              <w:jc w:val="left"/>
            </w:pPr>
            <w:r w:rsidRPr="0012346D">
              <w:rPr>
                <w:position w:val="-6"/>
              </w:rPr>
              <w:object w:dxaOrig="440" w:dyaOrig="320">
                <v:shape id="_x0000_i1147" type="#_x0000_t75" style="width:21.75pt;height:16.3pt" o:ole="">
                  <v:imagedata r:id="rId209" o:title=""/>
                </v:shape>
                <o:OLEObject Type="Embed" ProgID="Equation.DSMT4" ShapeID="_x0000_i1147" DrawAspect="Content" ObjectID="_1429335894" r:id="rId273"/>
              </w:object>
            </w:r>
          </w:p>
        </w:tc>
        <w:tc>
          <w:tcPr>
            <w:tcW w:w="815" w:type="dxa"/>
            <w:vAlign w:val="center"/>
          </w:tcPr>
          <w:p w:rsidR="00D36C5B" w:rsidRDefault="00D36C5B" w:rsidP="00427424">
            <w:pPr>
              <w:pStyle w:val="themain"/>
              <w:spacing w:after="0"/>
              <w:jc w:val="left"/>
            </w:pPr>
            <w:r w:rsidRPr="0012346D">
              <w:rPr>
                <w:position w:val="-6"/>
              </w:rPr>
              <w:object w:dxaOrig="580" w:dyaOrig="320">
                <v:shape id="_x0000_i1148" type="#_x0000_t75" style="width:28.55pt;height:16.3pt" o:ole="">
                  <v:imagedata r:id="rId218" o:title=""/>
                </v:shape>
                <o:OLEObject Type="Embed" ProgID="Equation.DSMT4" ShapeID="_x0000_i1148" DrawAspect="Content" ObjectID="_1429335895" r:id="rId274"/>
              </w:object>
            </w:r>
          </w:p>
        </w:tc>
        <w:tc>
          <w:tcPr>
            <w:tcW w:w="815" w:type="dxa"/>
            <w:vAlign w:val="center"/>
          </w:tcPr>
          <w:p w:rsidR="00D36C5B" w:rsidRDefault="002636AF" w:rsidP="00427424">
            <w:pPr>
              <w:pStyle w:val="themain"/>
              <w:spacing w:after="0"/>
              <w:jc w:val="left"/>
            </w:pPr>
            <w:r w:rsidRPr="0012346D">
              <w:rPr>
                <w:position w:val="-6"/>
              </w:rPr>
              <w:object w:dxaOrig="360" w:dyaOrig="320">
                <v:shape id="_x0000_i1149" type="#_x0000_t75" style="width:18.35pt;height:16.3pt" o:ole="">
                  <v:imagedata r:id="rId220" o:title=""/>
                </v:shape>
                <o:OLEObject Type="Embed" ProgID="Equation.DSMT4" ShapeID="_x0000_i1149" DrawAspect="Content" ObjectID="_1429335896" r:id="rId275"/>
              </w:object>
            </w:r>
          </w:p>
        </w:tc>
        <w:tc>
          <w:tcPr>
            <w:tcW w:w="816" w:type="dxa"/>
            <w:vAlign w:val="center"/>
          </w:tcPr>
          <w:p w:rsidR="00D36C5B" w:rsidRDefault="00D36C5B" w:rsidP="00427424">
            <w:pPr>
              <w:pStyle w:val="themain"/>
              <w:spacing w:after="0"/>
              <w:jc w:val="left"/>
            </w:pPr>
            <w:r w:rsidRPr="0012346D">
              <w:rPr>
                <w:position w:val="-6"/>
              </w:rPr>
              <w:object w:dxaOrig="499" w:dyaOrig="320">
                <v:shape id="_x0000_i1150" type="#_x0000_t75" style="width:25.15pt;height:16.3pt" o:ole="">
                  <v:imagedata r:id="rId215" o:title=""/>
                </v:shape>
                <o:OLEObject Type="Embed" ProgID="Equation.DSMT4" ShapeID="_x0000_i1150" DrawAspect="Content" ObjectID="_1429335897" r:id="rId276"/>
              </w:object>
            </w:r>
          </w:p>
        </w:tc>
        <w:tc>
          <w:tcPr>
            <w:tcW w:w="1360" w:type="dxa"/>
            <w:vAlign w:val="center"/>
          </w:tcPr>
          <w:p w:rsidR="00D36C5B" w:rsidRDefault="009D4276" w:rsidP="00427424">
            <w:pPr>
              <w:pStyle w:val="themain"/>
              <w:spacing w:after="0"/>
              <w:jc w:val="left"/>
            </w:pPr>
            <w:r>
              <w:t>152323.37</w:t>
            </w:r>
          </w:p>
        </w:tc>
        <w:tc>
          <w:tcPr>
            <w:tcW w:w="1361" w:type="dxa"/>
            <w:vAlign w:val="center"/>
          </w:tcPr>
          <w:p w:rsidR="00D36C5B" w:rsidRDefault="009D4276" w:rsidP="00427424">
            <w:pPr>
              <w:pStyle w:val="themain"/>
              <w:spacing w:after="0"/>
              <w:jc w:val="left"/>
            </w:pPr>
            <w:r w:rsidRPr="009D4276">
              <w:t>2584</w:t>
            </w:r>
          </w:p>
        </w:tc>
        <w:tc>
          <w:tcPr>
            <w:tcW w:w="1361" w:type="dxa"/>
            <w:vAlign w:val="center"/>
          </w:tcPr>
          <w:p w:rsidR="00D36C5B" w:rsidRDefault="009D4276" w:rsidP="00427424">
            <w:pPr>
              <w:pStyle w:val="themain"/>
              <w:spacing w:after="0"/>
              <w:jc w:val="left"/>
            </w:pPr>
            <w:r w:rsidRPr="009D4276">
              <w:t>25506.373</w:t>
            </w:r>
          </w:p>
        </w:tc>
        <w:tc>
          <w:tcPr>
            <w:tcW w:w="1361" w:type="dxa"/>
            <w:vAlign w:val="center"/>
          </w:tcPr>
          <w:p w:rsidR="00D36C5B" w:rsidRDefault="009D4276" w:rsidP="00427424">
            <w:pPr>
              <w:pStyle w:val="themain"/>
              <w:spacing w:after="0"/>
              <w:jc w:val="left"/>
            </w:pPr>
            <w:r w:rsidRPr="009D4276">
              <w:t>208</w:t>
            </w:r>
          </w:p>
        </w:tc>
        <w:tc>
          <w:tcPr>
            <w:tcW w:w="1361" w:type="dxa"/>
            <w:vAlign w:val="center"/>
          </w:tcPr>
          <w:p w:rsidR="00D36C5B" w:rsidRDefault="009D4276" w:rsidP="00427424">
            <w:pPr>
              <w:pStyle w:val="themain"/>
              <w:spacing w:after="0"/>
              <w:jc w:val="left"/>
            </w:pPr>
            <w:r w:rsidRPr="009D4276">
              <w:t>8904.6220</w:t>
            </w:r>
          </w:p>
        </w:tc>
      </w:tr>
      <w:tr w:rsidR="00D36C5B" w:rsidTr="00427424">
        <w:tc>
          <w:tcPr>
            <w:tcW w:w="815" w:type="dxa"/>
            <w:vAlign w:val="center"/>
          </w:tcPr>
          <w:p w:rsidR="00D36C5B" w:rsidRDefault="00D36C5B" w:rsidP="00427424">
            <w:pPr>
              <w:pStyle w:val="themain"/>
              <w:spacing w:after="0"/>
              <w:jc w:val="left"/>
            </w:pPr>
            <w:r w:rsidRPr="0012346D">
              <w:rPr>
                <w:position w:val="-6"/>
              </w:rPr>
              <w:object w:dxaOrig="440" w:dyaOrig="320">
                <v:shape id="_x0000_i1151" type="#_x0000_t75" style="width:21.75pt;height:16.3pt" o:ole="">
                  <v:imagedata r:id="rId209" o:title=""/>
                </v:shape>
                <o:OLEObject Type="Embed" ProgID="Equation.DSMT4" ShapeID="_x0000_i1151" DrawAspect="Content" ObjectID="_1429335898" r:id="rId277"/>
              </w:object>
            </w:r>
          </w:p>
        </w:tc>
        <w:tc>
          <w:tcPr>
            <w:tcW w:w="815" w:type="dxa"/>
            <w:vAlign w:val="center"/>
          </w:tcPr>
          <w:p w:rsidR="00D36C5B" w:rsidRDefault="00D36C5B" w:rsidP="00427424">
            <w:pPr>
              <w:pStyle w:val="themain"/>
              <w:spacing w:after="0"/>
              <w:jc w:val="left"/>
            </w:pPr>
            <w:r w:rsidRPr="0012346D">
              <w:rPr>
                <w:position w:val="-6"/>
              </w:rPr>
              <w:object w:dxaOrig="360" w:dyaOrig="320">
                <v:shape id="_x0000_i1152" type="#_x0000_t75" style="width:18.35pt;height:16.3pt" o:ole="">
                  <v:imagedata r:id="rId224" o:title=""/>
                </v:shape>
                <o:OLEObject Type="Embed" ProgID="Equation.DSMT4" ShapeID="_x0000_i1152" DrawAspect="Content" ObjectID="_1429335899" r:id="rId278"/>
              </w:object>
            </w:r>
          </w:p>
        </w:tc>
        <w:tc>
          <w:tcPr>
            <w:tcW w:w="815" w:type="dxa"/>
            <w:vAlign w:val="center"/>
          </w:tcPr>
          <w:p w:rsidR="00D36C5B" w:rsidRDefault="00D36C5B" w:rsidP="00427424">
            <w:pPr>
              <w:pStyle w:val="themain"/>
              <w:spacing w:after="0"/>
              <w:jc w:val="left"/>
            </w:pPr>
            <w:r w:rsidRPr="0012346D">
              <w:rPr>
                <w:position w:val="-6"/>
              </w:rPr>
              <w:object w:dxaOrig="279" w:dyaOrig="279">
                <v:shape id="_x0000_i1153" type="#_x0000_t75" style="width:13.6pt;height:13.6pt" o:ole="">
                  <v:imagedata r:id="rId213" o:title=""/>
                </v:shape>
                <o:OLEObject Type="Embed" ProgID="Equation.DSMT4" ShapeID="_x0000_i1153" DrawAspect="Content" ObjectID="_1429335900" r:id="rId279"/>
              </w:object>
            </w:r>
          </w:p>
        </w:tc>
        <w:tc>
          <w:tcPr>
            <w:tcW w:w="816" w:type="dxa"/>
            <w:vAlign w:val="center"/>
          </w:tcPr>
          <w:p w:rsidR="00D36C5B" w:rsidRDefault="00D36C5B" w:rsidP="00427424">
            <w:pPr>
              <w:pStyle w:val="themain"/>
              <w:spacing w:after="0"/>
              <w:jc w:val="left"/>
            </w:pPr>
            <w:r w:rsidRPr="0012346D">
              <w:rPr>
                <w:position w:val="-6"/>
              </w:rPr>
              <w:object w:dxaOrig="499" w:dyaOrig="320">
                <v:shape id="_x0000_i1154" type="#_x0000_t75" style="width:25.15pt;height:16.3pt" o:ole="">
                  <v:imagedata r:id="rId215" o:title=""/>
                </v:shape>
                <o:OLEObject Type="Embed" ProgID="Equation.DSMT4" ShapeID="_x0000_i1154" DrawAspect="Content" ObjectID="_1429335901" r:id="rId280"/>
              </w:object>
            </w:r>
          </w:p>
        </w:tc>
        <w:tc>
          <w:tcPr>
            <w:tcW w:w="1360" w:type="dxa"/>
            <w:vAlign w:val="center"/>
          </w:tcPr>
          <w:p w:rsidR="00D36C5B" w:rsidRDefault="00AD38A0" w:rsidP="00427424">
            <w:pPr>
              <w:pStyle w:val="themain"/>
              <w:spacing w:after="0"/>
              <w:jc w:val="left"/>
            </w:pPr>
            <w:r>
              <w:t>152895.02</w:t>
            </w:r>
          </w:p>
        </w:tc>
        <w:tc>
          <w:tcPr>
            <w:tcW w:w="1361" w:type="dxa"/>
            <w:vAlign w:val="center"/>
          </w:tcPr>
          <w:p w:rsidR="00D36C5B" w:rsidRDefault="00AD38A0" w:rsidP="00427424">
            <w:pPr>
              <w:pStyle w:val="themain"/>
              <w:spacing w:after="0"/>
              <w:jc w:val="left"/>
            </w:pPr>
            <w:r w:rsidRPr="00AD38A0">
              <w:t>921</w:t>
            </w:r>
          </w:p>
        </w:tc>
        <w:tc>
          <w:tcPr>
            <w:tcW w:w="1361" w:type="dxa"/>
            <w:vAlign w:val="center"/>
          </w:tcPr>
          <w:p w:rsidR="00D36C5B" w:rsidRDefault="00AD38A0" w:rsidP="00427424">
            <w:pPr>
              <w:pStyle w:val="themain"/>
              <w:spacing w:after="0"/>
              <w:jc w:val="left"/>
            </w:pPr>
            <w:r w:rsidRPr="00AD38A0">
              <w:t>9463.220</w:t>
            </w:r>
            <w:r>
              <w:t>0</w:t>
            </w:r>
          </w:p>
        </w:tc>
        <w:tc>
          <w:tcPr>
            <w:tcW w:w="1361" w:type="dxa"/>
            <w:vAlign w:val="center"/>
          </w:tcPr>
          <w:p w:rsidR="00D36C5B" w:rsidRDefault="00AD38A0" w:rsidP="00427424">
            <w:pPr>
              <w:pStyle w:val="themain"/>
              <w:spacing w:after="0"/>
              <w:jc w:val="left"/>
            </w:pPr>
            <w:r>
              <w:t>190</w:t>
            </w:r>
          </w:p>
        </w:tc>
        <w:tc>
          <w:tcPr>
            <w:tcW w:w="1361" w:type="dxa"/>
            <w:vAlign w:val="center"/>
          </w:tcPr>
          <w:p w:rsidR="00D36C5B" w:rsidRDefault="00AD38A0" w:rsidP="00427424">
            <w:pPr>
              <w:pStyle w:val="themain"/>
              <w:spacing w:after="0"/>
              <w:jc w:val="left"/>
            </w:pPr>
            <w:r>
              <w:t>8450.9180</w:t>
            </w:r>
          </w:p>
        </w:tc>
      </w:tr>
      <w:tr w:rsidR="00D36C5B" w:rsidTr="00427424">
        <w:tc>
          <w:tcPr>
            <w:tcW w:w="815" w:type="dxa"/>
            <w:vAlign w:val="center"/>
          </w:tcPr>
          <w:p w:rsidR="00D36C5B" w:rsidRDefault="00D36C5B" w:rsidP="00427424">
            <w:pPr>
              <w:pStyle w:val="themain"/>
              <w:spacing w:after="0"/>
              <w:jc w:val="left"/>
            </w:pPr>
            <w:r w:rsidRPr="0012346D">
              <w:rPr>
                <w:position w:val="-6"/>
              </w:rPr>
              <w:object w:dxaOrig="440" w:dyaOrig="320">
                <v:shape id="_x0000_i1155" type="#_x0000_t75" style="width:21.75pt;height:16.3pt" o:ole="">
                  <v:imagedata r:id="rId209" o:title=""/>
                </v:shape>
                <o:OLEObject Type="Embed" ProgID="Equation.DSMT4" ShapeID="_x0000_i1155" DrawAspect="Content" ObjectID="_1429335902" r:id="rId281"/>
              </w:object>
            </w:r>
          </w:p>
        </w:tc>
        <w:tc>
          <w:tcPr>
            <w:tcW w:w="815" w:type="dxa"/>
            <w:vAlign w:val="center"/>
          </w:tcPr>
          <w:p w:rsidR="00D36C5B" w:rsidRDefault="00D36C5B" w:rsidP="00427424">
            <w:pPr>
              <w:pStyle w:val="themain"/>
              <w:spacing w:after="0"/>
              <w:jc w:val="left"/>
            </w:pPr>
            <w:r w:rsidRPr="0012346D">
              <w:rPr>
                <w:position w:val="-6"/>
              </w:rPr>
              <w:object w:dxaOrig="360" w:dyaOrig="320">
                <v:shape id="_x0000_i1156" type="#_x0000_t75" style="width:18.35pt;height:16.3pt" o:ole="">
                  <v:imagedata r:id="rId224" o:title=""/>
                </v:shape>
                <o:OLEObject Type="Embed" ProgID="Equation.DSMT4" ShapeID="_x0000_i1156" DrawAspect="Content" ObjectID="_1429335903" r:id="rId282"/>
              </w:object>
            </w:r>
          </w:p>
        </w:tc>
        <w:tc>
          <w:tcPr>
            <w:tcW w:w="815" w:type="dxa"/>
            <w:vAlign w:val="center"/>
          </w:tcPr>
          <w:p w:rsidR="00D36C5B" w:rsidRDefault="002636AF" w:rsidP="00427424">
            <w:pPr>
              <w:pStyle w:val="themain"/>
              <w:spacing w:after="0"/>
              <w:jc w:val="left"/>
            </w:pPr>
            <w:r w:rsidRPr="0012346D">
              <w:rPr>
                <w:position w:val="-6"/>
              </w:rPr>
              <w:object w:dxaOrig="360" w:dyaOrig="320">
                <v:shape id="_x0000_i1157" type="#_x0000_t75" style="width:18.35pt;height:16.3pt" o:ole="">
                  <v:imagedata r:id="rId220" o:title=""/>
                </v:shape>
                <o:OLEObject Type="Embed" ProgID="Equation.DSMT4" ShapeID="_x0000_i1157" DrawAspect="Content" ObjectID="_1429335904" r:id="rId283"/>
              </w:object>
            </w:r>
          </w:p>
        </w:tc>
        <w:tc>
          <w:tcPr>
            <w:tcW w:w="816" w:type="dxa"/>
            <w:vAlign w:val="center"/>
          </w:tcPr>
          <w:p w:rsidR="00D36C5B" w:rsidRDefault="00D36C5B" w:rsidP="00427424">
            <w:pPr>
              <w:pStyle w:val="themain"/>
              <w:spacing w:after="0"/>
              <w:jc w:val="left"/>
            </w:pPr>
            <w:r w:rsidRPr="0012346D">
              <w:rPr>
                <w:position w:val="-6"/>
              </w:rPr>
              <w:object w:dxaOrig="499" w:dyaOrig="320">
                <v:shape id="_x0000_i1158" type="#_x0000_t75" style="width:25.15pt;height:16.3pt" o:ole="">
                  <v:imagedata r:id="rId215" o:title=""/>
                </v:shape>
                <o:OLEObject Type="Embed" ProgID="Equation.DSMT4" ShapeID="_x0000_i1158" DrawAspect="Content" ObjectID="_1429335905" r:id="rId284"/>
              </w:object>
            </w:r>
          </w:p>
        </w:tc>
        <w:tc>
          <w:tcPr>
            <w:tcW w:w="1360" w:type="dxa"/>
            <w:vAlign w:val="center"/>
          </w:tcPr>
          <w:p w:rsidR="00D36C5B" w:rsidRDefault="00AD38A0" w:rsidP="00427424">
            <w:pPr>
              <w:pStyle w:val="themain"/>
              <w:spacing w:after="0"/>
              <w:jc w:val="left"/>
            </w:pPr>
            <w:r w:rsidRPr="00AD38A0">
              <w:t>150848.38</w:t>
            </w:r>
          </w:p>
        </w:tc>
        <w:tc>
          <w:tcPr>
            <w:tcW w:w="1361" w:type="dxa"/>
            <w:vAlign w:val="center"/>
          </w:tcPr>
          <w:p w:rsidR="00D36C5B" w:rsidRDefault="00AD38A0" w:rsidP="00427424">
            <w:pPr>
              <w:pStyle w:val="themain"/>
              <w:spacing w:after="0"/>
              <w:jc w:val="left"/>
            </w:pPr>
            <w:r>
              <w:t>917</w:t>
            </w:r>
          </w:p>
        </w:tc>
        <w:tc>
          <w:tcPr>
            <w:tcW w:w="1361" w:type="dxa"/>
            <w:vAlign w:val="center"/>
          </w:tcPr>
          <w:p w:rsidR="00D36C5B" w:rsidRDefault="00AD38A0" w:rsidP="00427424">
            <w:pPr>
              <w:pStyle w:val="themain"/>
              <w:spacing w:after="0"/>
              <w:jc w:val="left"/>
            </w:pPr>
            <w:r w:rsidRPr="00AD38A0">
              <w:t>9396.1100</w:t>
            </w:r>
          </w:p>
        </w:tc>
        <w:tc>
          <w:tcPr>
            <w:tcW w:w="1361" w:type="dxa"/>
            <w:vAlign w:val="center"/>
          </w:tcPr>
          <w:p w:rsidR="00D36C5B" w:rsidRDefault="00AD38A0" w:rsidP="00427424">
            <w:pPr>
              <w:pStyle w:val="themain"/>
              <w:spacing w:after="0"/>
              <w:jc w:val="left"/>
            </w:pPr>
            <w:r>
              <w:t>172</w:t>
            </w:r>
          </w:p>
        </w:tc>
        <w:tc>
          <w:tcPr>
            <w:tcW w:w="1361" w:type="dxa"/>
            <w:vAlign w:val="center"/>
          </w:tcPr>
          <w:p w:rsidR="00D36C5B" w:rsidRDefault="00AD38A0" w:rsidP="00427424">
            <w:pPr>
              <w:pStyle w:val="themain"/>
              <w:spacing w:after="0"/>
              <w:jc w:val="left"/>
            </w:pPr>
            <w:r w:rsidRPr="00AD38A0">
              <w:t>7441.6760</w:t>
            </w:r>
          </w:p>
        </w:tc>
      </w:tr>
      <w:tr w:rsidR="00D36C5B" w:rsidTr="00427424">
        <w:tc>
          <w:tcPr>
            <w:tcW w:w="815" w:type="dxa"/>
            <w:vAlign w:val="center"/>
          </w:tcPr>
          <w:p w:rsidR="00D36C5B" w:rsidRDefault="00D36C5B" w:rsidP="00427424">
            <w:pPr>
              <w:pStyle w:val="themain"/>
              <w:spacing w:after="0"/>
              <w:jc w:val="left"/>
            </w:pPr>
            <w:r w:rsidRPr="0012346D">
              <w:rPr>
                <w:position w:val="-6"/>
              </w:rPr>
              <w:object w:dxaOrig="360" w:dyaOrig="320">
                <v:shape id="_x0000_i1159" type="#_x0000_t75" style="width:18.35pt;height:16.3pt" o:ole="">
                  <v:imagedata r:id="rId232" o:title=""/>
                </v:shape>
                <o:OLEObject Type="Embed" ProgID="Equation.DSMT4" ShapeID="_x0000_i1159" DrawAspect="Content" ObjectID="_1429335906" r:id="rId285"/>
              </w:object>
            </w:r>
          </w:p>
        </w:tc>
        <w:tc>
          <w:tcPr>
            <w:tcW w:w="815" w:type="dxa"/>
            <w:vAlign w:val="center"/>
          </w:tcPr>
          <w:p w:rsidR="00D36C5B" w:rsidRDefault="00D36C5B" w:rsidP="00427424">
            <w:pPr>
              <w:pStyle w:val="themain"/>
              <w:spacing w:after="0"/>
              <w:jc w:val="left"/>
            </w:pPr>
            <w:r w:rsidRPr="0012346D">
              <w:rPr>
                <w:position w:val="-6"/>
              </w:rPr>
              <w:object w:dxaOrig="580" w:dyaOrig="320">
                <v:shape id="_x0000_i1160" type="#_x0000_t75" style="width:28.55pt;height:16.3pt" o:ole="">
                  <v:imagedata r:id="rId234" o:title=""/>
                </v:shape>
                <o:OLEObject Type="Embed" ProgID="Equation.DSMT4" ShapeID="_x0000_i1160" DrawAspect="Content" ObjectID="_1429335907" r:id="rId286"/>
              </w:object>
            </w:r>
          </w:p>
        </w:tc>
        <w:tc>
          <w:tcPr>
            <w:tcW w:w="815" w:type="dxa"/>
            <w:vAlign w:val="center"/>
          </w:tcPr>
          <w:p w:rsidR="00D36C5B" w:rsidRDefault="00D36C5B" w:rsidP="00427424">
            <w:pPr>
              <w:pStyle w:val="themain"/>
              <w:spacing w:after="0"/>
              <w:jc w:val="left"/>
            </w:pPr>
            <w:r w:rsidRPr="0012346D">
              <w:rPr>
                <w:position w:val="-6"/>
              </w:rPr>
              <w:object w:dxaOrig="279" w:dyaOrig="279">
                <v:shape id="_x0000_i1161" type="#_x0000_t75" style="width:13.6pt;height:13.6pt" o:ole="">
                  <v:imagedata r:id="rId213" o:title=""/>
                </v:shape>
                <o:OLEObject Type="Embed" ProgID="Equation.DSMT4" ShapeID="_x0000_i1161" DrawAspect="Content" ObjectID="_1429335908" r:id="rId287"/>
              </w:object>
            </w:r>
          </w:p>
        </w:tc>
        <w:tc>
          <w:tcPr>
            <w:tcW w:w="816" w:type="dxa"/>
            <w:vAlign w:val="center"/>
          </w:tcPr>
          <w:p w:rsidR="00D36C5B" w:rsidRDefault="00D36C5B" w:rsidP="00427424">
            <w:pPr>
              <w:pStyle w:val="themain"/>
              <w:spacing w:after="0"/>
              <w:jc w:val="left"/>
            </w:pPr>
            <w:r w:rsidRPr="0012346D">
              <w:rPr>
                <w:position w:val="-6"/>
              </w:rPr>
              <w:object w:dxaOrig="499" w:dyaOrig="320">
                <v:shape id="_x0000_i1162" type="#_x0000_t75" style="width:25.15pt;height:16.3pt" o:ole="">
                  <v:imagedata r:id="rId215" o:title=""/>
                </v:shape>
                <o:OLEObject Type="Embed" ProgID="Equation.DSMT4" ShapeID="_x0000_i1162" DrawAspect="Content" ObjectID="_1429335909" r:id="rId288"/>
              </w:object>
            </w:r>
          </w:p>
        </w:tc>
        <w:tc>
          <w:tcPr>
            <w:tcW w:w="1360" w:type="dxa"/>
            <w:vAlign w:val="center"/>
          </w:tcPr>
          <w:p w:rsidR="00D36C5B" w:rsidRDefault="00D1112E" w:rsidP="00427424">
            <w:pPr>
              <w:pStyle w:val="themain"/>
              <w:spacing w:after="0"/>
              <w:jc w:val="left"/>
            </w:pPr>
            <w:r w:rsidRPr="00D1112E">
              <w:t>152075.70</w:t>
            </w:r>
          </w:p>
        </w:tc>
        <w:tc>
          <w:tcPr>
            <w:tcW w:w="1361" w:type="dxa"/>
            <w:vAlign w:val="center"/>
          </w:tcPr>
          <w:p w:rsidR="00D36C5B" w:rsidRDefault="00D1112E" w:rsidP="00427424">
            <w:pPr>
              <w:pStyle w:val="themain"/>
              <w:spacing w:after="0"/>
              <w:jc w:val="left"/>
            </w:pPr>
            <w:r>
              <w:t>1439</w:t>
            </w:r>
          </w:p>
        </w:tc>
        <w:tc>
          <w:tcPr>
            <w:tcW w:w="1361" w:type="dxa"/>
            <w:vAlign w:val="center"/>
          </w:tcPr>
          <w:p w:rsidR="00D36C5B" w:rsidRDefault="00D1112E" w:rsidP="00427424">
            <w:pPr>
              <w:pStyle w:val="themain"/>
              <w:spacing w:after="0"/>
              <w:jc w:val="left"/>
            </w:pPr>
            <w:r w:rsidRPr="00D1112E">
              <w:t>14304.545</w:t>
            </w:r>
          </w:p>
        </w:tc>
        <w:tc>
          <w:tcPr>
            <w:tcW w:w="1361" w:type="dxa"/>
            <w:vAlign w:val="center"/>
          </w:tcPr>
          <w:p w:rsidR="00D36C5B" w:rsidRDefault="00D1112E" w:rsidP="00427424">
            <w:pPr>
              <w:pStyle w:val="themain"/>
              <w:spacing w:after="0"/>
              <w:jc w:val="left"/>
            </w:pPr>
            <w:r w:rsidRPr="00D1112E">
              <w:t>252</w:t>
            </w:r>
          </w:p>
        </w:tc>
        <w:tc>
          <w:tcPr>
            <w:tcW w:w="1361" w:type="dxa"/>
            <w:vAlign w:val="center"/>
          </w:tcPr>
          <w:p w:rsidR="00D36C5B" w:rsidRDefault="00D1112E" w:rsidP="00427424">
            <w:pPr>
              <w:pStyle w:val="themain"/>
              <w:spacing w:after="0"/>
              <w:jc w:val="left"/>
            </w:pPr>
            <w:r w:rsidRPr="00D1112E">
              <w:t>10647.963</w:t>
            </w:r>
          </w:p>
        </w:tc>
      </w:tr>
      <w:tr w:rsidR="00D36C5B" w:rsidTr="00427424">
        <w:tc>
          <w:tcPr>
            <w:tcW w:w="815" w:type="dxa"/>
            <w:vAlign w:val="center"/>
          </w:tcPr>
          <w:p w:rsidR="00D36C5B" w:rsidRDefault="00D36C5B" w:rsidP="00427424">
            <w:pPr>
              <w:pStyle w:val="themain"/>
              <w:spacing w:after="0"/>
              <w:jc w:val="left"/>
            </w:pPr>
            <w:r w:rsidRPr="0012346D">
              <w:rPr>
                <w:position w:val="-6"/>
              </w:rPr>
              <w:object w:dxaOrig="360" w:dyaOrig="320">
                <v:shape id="_x0000_i1163" type="#_x0000_t75" style="width:18.35pt;height:16.3pt" o:ole="">
                  <v:imagedata r:id="rId232" o:title=""/>
                </v:shape>
                <o:OLEObject Type="Embed" ProgID="Equation.DSMT4" ShapeID="_x0000_i1163" DrawAspect="Content" ObjectID="_1429335910" r:id="rId289"/>
              </w:object>
            </w:r>
          </w:p>
        </w:tc>
        <w:tc>
          <w:tcPr>
            <w:tcW w:w="815" w:type="dxa"/>
            <w:vAlign w:val="center"/>
          </w:tcPr>
          <w:p w:rsidR="00D36C5B" w:rsidRDefault="00D36C5B" w:rsidP="00427424">
            <w:pPr>
              <w:pStyle w:val="themain"/>
              <w:spacing w:after="0"/>
              <w:jc w:val="left"/>
            </w:pPr>
            <w:r w:rsidRPr="0012346D">
              <w:rPr>
                <w:position w:val="-6"/>
              </w:rPr>
              <w:object w:dxaOrig="580" w:dyaOrig="320">
                <v:shape id="_x0000_i1164" type="#_x0000_t75" style="width:28.55pt;height:16.3pt" o:ole="">
                  <v:imagedata r:id="rId239" o:title=""/>
                </v:shape>
                <o:OLEObject Type="Embed" ProgID="Equation.DSMT4" ShapeID="_x0000_i1164" DrawAspect="Content" ObjectID="_1429335911" r:id="rId290"/>
              </w:object>
            </w:r>
          </w:p>
        </w:tc>
        <w:tc>
          <w:tcPr>
            <w:tcW w:w="815" w:type="dxa"/>
            <w:vAlign w:val="center"/>
          </w:tcPr>
          <w:p w:rsidR="00D36C5B" w:rsidRDefault="002636AF" w:rsidP="002636AF">
            <w:pPr>
              <w:pStyle w:val="themain"/>
              <w:spacing w:after="0"/>
              <w:jc w:val="left"/>
            </w:pPr>
            <w:r w:rsidRPr="0012346D">
              <w:rPr>
                <w:position w:val="-6"/>
              </w:rPr>
              <w:object w:dxaOrig="360" w:dyaOrig="320">
                <v:shape id="_x0000_i1165" type="#_x0000_t75" style="width:18.35pt;height:16.3pt" o:ole="">
                  <v:imagedata r:id="rId220" o:title=""/>
                </v:shape>
                <o:OLEObject Type="Embed" ProgID="Equation.DSMT4" ShapeID="_x0000_i1165" DrawAspect="Content" ObjectID="_1429335912" r:id="rId291"/>
              </w:object>
            </w:r>
          </w:p>
        </w:tc>
        <w:tc>
          <w:tcPr>
            <w:tcW w:w="816" w:type="dxa"/>
            <w:vAlign w:val="center"/>
          </w:tcPr>
          <w:p w:rsidR="00D36C5B" w:rsidRDefault="00D36C5B" w:rsidP="00427424">
            <w:pPr>
              <w:pStyle w:val="themain"/>
              <w:spacing w:after="0"/>
              <w:jc w:val="left"/>
            </w:pPr>
            <w:r w:rsidRPr="0012346D">
              <w:rPr>
                <w:position w:val="-6"/>
              </w:rPr>
              <w:object w:dxaOrig="499" w:dyaOrig="320">
                <v:shape id="_x0000_i1166" type="#_x0000_t75" style="width:25.15pt;height:16.3pt" o:ole="">
                  <v:imagedata r:id="rId215" o:title=""/>
                </v:shape>
                <o:OLEObject Type="Embed" ProgID="Equation.DSMT4" ShapeID="_x0000_i1166" DrawAspect="Content" ObjectID="_1429335913" r:id="rId292"/>
              </w:object>
            </w:r>
          </w:p>
        </w:tc>
        <w:tc>
          <w:tcPr>
            <w:tcW w:w="1360" w:type="dxa"/>
            <w:vAlign w:val="center"/>
          </w:tcPr>
          <w:p w:rsidR="00D36C5B" w:rsidRDefault="008E5164" w:rsidP="00427424">
            <w:pPr>
              <w:pStyle w:val="themain"/>
              <w:spacing w:after="0"/>
              <w:jc w:val="left"/>
            </w:pPr>
            <w:r>
              <w:t>152120.07</w:t>
            </w:r>
          </w:p>
        </w:tc>
        <w:tc>
          <w:tcPr>
            <w:tcW w:w="1361" w:type="dxa"/>
            <w:vAlign w:val="center"/>
          </w:tcPr>
          <w:p w:rsidR="00D36C5B" w:rsidRDefault="008E5164" w:rsidP="00427424">
            <w:pPr>
              <w:pStyle w:val="themain"/>
              <w:spacing w:after="0"/>
              <w:jc w:val="left"/>
            </w:pPr>
            <w:r w:rsidRPr="008E5164">
              <w:t>10000</w:t>
            </w:r>
          </w:p>
        </w:tc>
        <w:tc>
          <w:tcPr>
            <w:tcW w:w="1361" w:type="dxa"/>
            <w:vAlign w:val="center"/>
          </w:tcPr>
          <w:p w:rsidR="00D36C5B" w:rsidRDefault="008E5164" w:rsidP="00427424">
            <w:pPr>
              <w:pStyle w:val="themain"/>
              <w:spacing w:after="0"/>
              <w:jc w:val="left"/>
            </w:pPr>
            <w:r w:rsidRPr="008E5164">
              <w:t>98062.427</w:t>
            </w:r>
          </w:p>
        </w:tc>
        <w:tc>
          <w:tcPr>
            <w:tcW w:w="1361" w:type="dxa"/>
            <w:vAlign w:val="center"/>
          </w:tcPr>
          <w:p w:rsidR="00D36C5B" w:rsidRDefault="008E5164" w:rsidP="00427424">
            <w:pPr>
              <w:pStyle w:val="themain"/>
              <w:spacing w:after="0"/>
              <w:jc w:val="left"/>
            </w:pPr>
            <w:r w:rsidRPr="008E5164">
              <w:t>10000</w:t>
            </w:r>
          </w:p>
        </w:tc>
        <w:tc>
          <w:tcPr>
            <w:tcW w:w="1361" w:type="dxa"/>
            <w:vAlign w:val="center"/>
          </w:tcPr>
          <w:p w:rsidR="00D36C5B" w:rsidRDefault="008E5164" w:rsidP="00427424">
            <w:pPr>
              <w:pStyle w:val="themain"/>
              <w:spacing w:after="0"/>
              <w:jc w:val="left"/>
            </w:pPr>
            <w:r>
              <w:t>405763.26</w:t>
            </w:r>
          </w:p>
        </w:tc>
      </w:tr>
      <w:tr w:rsidR="00D36C5B" w:rsidTr="00427424">
        <w:tc>
          <w:tcPr>
            <w:tcW w:w="815" w:type="dxa"/>
            <w:vAlign w:val="center"/>
          </w:tcPr>
          <w:p w:rsidR="00D36C5B" w:rsidRDefault="00D36C5B" w:rsidP="00427424">
            <w:pPr>
              <w:pStyle w:val="themain"/>
              <w:spacing w:after="0"/>
              <w:jc w:val="left"/>
            </w:pPr>
            <w:r w:rsidRPr="0012346D">
              <w:rPr>
                <w:position w:val="-6"/>
              </w:rPr>
              <w:object w:dxaOrig="360" w:dyaOrig="320">
                <v:shape id="_x0000_i1167" type="#_x0000_t75" style="width:18.35pt;height:16.3pt" o:ole="">
                  <v:imagedata r:id="rId232" o:title=""/>
                </v:shape>
                <o:OLEObject Type="Embed" ProgID="Equation.DSMT4" ShapeID="_x0000_i1167" DrawAspect="Content" ObjectID="_1429335914" r:id="rId293"/>
              </w:object>
            </w:r>
          </w:p>
        </w:tc>
        <w:tc>
          <w:tcPr>
            <w:tcW w:w="815" w:type="dxa"/>
            <w:vAlign w:val="center"/>
          </w:tcPr>
          <w:p w:rsidR="00D36C5B" w:rsidRDefault="00D36C5B" w:rsidP="00427424">
            <w:pPr>
              <w:pStyle w:val="themain"/>
              <w:spacing w:after="0"/>
              <w:jc w:val="left"/>
            </w:pPr>
            <w:r w:rsidRPr="0012346D">
              <w:rPr>
                <w:position w:val="-6"/>
              </w:rPr>
              <w:object w:dxaOrig="360" w:dyaOrig="320">
                <v:shape id="_x0000_i1168" type="#_x0000_t75" style="width:18.35pt;height:16.3pt" o:ole="">
                  <v:imagedata r:id="rId224" o:title=""/>
                </v:shape>
                <o:OLEObject Type="Embed" ProgID="Equation.DSMT4" ShapeID="_x0000_i1168" DrawAspect="Content" ObjectID="_1429335915" r:id="rId294"/>
              </w:object>
            </w:r>
          </w:p>
        </w:tc>
        <w:tc>
          <w:tcPr>
            <w:tcW w:w="815" w:type="dxa"/>
            <w:vAlign w:val="center"/>
          </w:tcPr>
          <w:p w:rsidR="00D36C5B" w:rsidRDefault="00D36C5B" w:rsidP="00427424">
            <w:pPr>
              <w:pStyle w:val="themain"/>
              <w:spacing w:after="0"/>
              <w:jc w:val="left"/>
            </w:pPr>
            <w:r w:rsidRPr="0012346D">
              <w:rPr>
                <w:position w:val="-6"/>
              </w:rPr>
              <w:object w:dxaOrig="279" w:dyaOrig="279">
                <v:shape id="_x0000_i1169" type="#_x0000_t75" style="width:13.6pt;height:13.6pt" o:ole="">
                  <v:imagedata r:id="rId213" o:title=""/>
                </v:shape>
                <o:OLEObject Type="Embed" ProgID="Equation.DSMT4" ShapeID="_x0000_i1169" DrawAspect="Content" ObjectID="_1429335916" r:id="rId295"/>
              </w:object>
            </w:r>
          </w:p>
        </w:tc>
        <w:tc>
          <w:tcPr>
            <w:tcW w:w="816" w:type="dxa"/>
            <w:vAlign w:val="center"/>
          </w:tcPr>
          <w:p w:rsidR="00D36C5B" w:rsidRDefault="00D36C5B" w:rsidP="00427424">
            <w:pPr>
              <w:pStyle w:val="themain"/>
              <w:spacing w:after="0"/>
              <w:jc w:val="left"/>
            </w:pPr>
            <w:r w:rsidRPr="0012346D">
              <w:rPr>
                <w:position w:val="-6"/>
              </w:rPr>
              <w:object w:dxaOrig="499" w:dyaOrig="320">
                <v:shape id="_x0000_i1170" type="#_x0000_t75" style="width:25.15pt;height:16.3pt" o:ole="">
                  <v:imagedata r:id="rId215" o:title=""/>
                </v:shape>
                <o:OLEObject Type="Embed" ProgID="Equation.DSMT4" ShapeID="_x0000_i1170" DrawAspect="Content" ObjectID="_1429335917" r:id="rId296"/>
              </w:object>
            </w:r>
          </w:p>
        </w:tc>
        <w:tc>
          <w:tcPr>
            <w:tcW w:w="1360" w:type="dxa"/>
            <w:vAlign w:val="center"/>
          </w:tcPr>
          <w:p w:rsidR="00D36C5B" w:rsidRDefault="008E5164" w:rsidP="008E5164">
            <w:pPr>
              <w:pStyle w:val="themain"/>
              <w:spacing w:after="0"/>
              <w:jc w:val="left"/>
            </w:pPr>
            <w:r>
              <w:t>151097.01</w:t>
            </w:r>
          </w:p>
        </w:tc>
        <w:tc>
          <w:tcPr>
            <w:tcW w:w="1361" w:type="dxa"/>
            <w:vAlign w:val="center"/>
          </w:tcPr>
          <w:p w:rsidR="00D36C5B" w:rsidRDefault="008E5164" w:rsidP="00427424">
            <w:pPr>
              <w:pStyle w:val="themain"/>
              <w:spacing w:after="0"/>
              <w:jc w:val="left"/>
            </w:pPr>
            <w:r w:rsidRPr="008E5164">
              <w:t>1570</w:t>
            </w:r>
          </w:p>
        </w:tc>
        <w:tc>
          <w:tcPr>
            <w:tcW w:w="1361" w:type="dxa"/>
            <w:vAlign w:val="center"/>
          </w:tcPr>
          <w:p w:rsidR="00D36C5B" w:rsidRDefault="008E5164" w:rsidP="00427424">
            <w:pPr>
              <w:pStyle w:val="themain"/>
              <w:spacing w:after="0"/>
              <w:jc w:val="left"/>
            </w:pPr>
            <w:r w:rsidRPr="008E5164">
              <w:t>15491.485</w:t>
            </w:r>
          </w:p>
        </w:tc>
        <w:tc>
          <w:tcPr>
            <w:tcW w:w="1361" w:type="dxa"/>
            <w:vAlign w:val="center"/>
          </w:tcPr>
          <w:p w:rsidR="00D36C5B" w:rsidRDefault="008E5164" w:rsidP="00427424">
            <w:pPr>
              <w:pStyle w:val="themain"/>
              <w:spacing w:after="0"/>
              <w:jc w:val="left"/>
            </w:pPr>
            <w:r w:rsidRPr="008E5164">
              <w:t>32</w:t>
            </w:r>
          </w:p>
        </w:tc>
        <w:tc>
          <w:tcPr>
            <w:tcW w:w="1361" w:type="dxa"/>
            <w:vAlign w:val="center"/>
          </w:tcPr>
          <w:p w:rsidR="00D36C5B" w:rsidRDefault="008E5164" w:rsidP="00427424">
            <w:pPr>
              <w:pStyle w:val="themain"/>
              <w:spacing w:after="0"/>
              <w:jc w:val="left"/>
            </w:pPr>
            <w:r w:rsidRPr="008E5164">
              <w:t>1820.7110</w:t>
            </w:r>
          </w:p>
        </w:tc>
      </w:tr>
      <w:tr w:rsidR="00D36C5B" w:rsidTr="00427424">
        <w:tc>
          <w:tcPr>
            <w:tcW w:w="815" w:type="dxa"/>
            <w:vAlign w:val="center"/>
          </w:tcPr>
          <w:p w:rsidR="00D36C5B" w:rsidRDefault="00D36C5B" w:rsidP="00427424">
            <w:pPr>
              <w:pStyle w:val="themain"/>
              <w:spacing w:after="0"/>
              <w:jc w:val="left"/>
            </w:pPr>
            <w:r w:rsidRPr="0012346D">
              <w:rPr>
                <w:position w:val="-6"/>
              </w:rPr>
              <w:object w:dxaOrig="360" w:dyaOrig="320">
                <v:shape id="_x0000_i1171" type="#_x0000_t75" style="width:18.35pt;height:16.3pt" o:ole="">
                  <v:imagedata r:id="rId232" o:title=""/>
                </v:shape>
                <o:OLEObject Type="Embed" ProgID="Equation.DSMT4" ShapeID="_x0000_i1171" DrawAspect="Content" ObjectID="_1429335918" r:id="rId297"/>
              </w:object>
            </w:r>
          </w:p>
        </w:tc>
        <w:tc>
          <w:tcPr>
            <w:tcW w:w="815" w:type="dxa"/>
            <w:vAlign w:val="center"/>
          </w:tcPr>
          <w:p w:rsidR="00D36C5B" w:rsidRDefault="00D36C5B" w:rsidP="00427424">
            <w:pPr>
              <w:pStyle w:val="themain"/>
              <w:spacing w:after="0"/>
              <w:jc w:val="left"/>
            </w:pPr>
            <w:r w:rsidRPr="0012346D">
              <w:rPr>
                <w:position w:val="-6"/>
              </w:rPr>
              <w:object w:dxaOrig="360" w:dyaOrig="320">
                <v:shape id="_x0000_i1172" type="#_x0000_t75" style="width:18.35pt;height:16.3pt" o:ole="">
                  <v:imagedata r:id="rId224" o:title=""/>
                </v:shape>
                <o:OLEObject Type="Embed" ProgID="Equation.DSMT4" ShapeID="_x0000_i1172" DrawAspect="Content" ObjectID="_1429335919" r:id="rId298"/>
              </w:object>
            </w:r>
          </w:p>
        </w:tc>
        <w:tc>
          <w:tcPr>
            <w:tcW w:w="815" w:type="dxa"/>
            <w:vAlign w:val="center"/>
          </w:tcPr>
          <w:p w:rsidR="00D36C5B" w:rsidRDefault="002636AF" w:rsidP="00427424">
            <w:pPr>
              <w:pStyle w:val="themain"/>
              <w:spacing w:after="0"/>
              <w:jc w:val="left"/>
            </w:pPr>
            <w:r w:rsidRPr="0012346D">
              <w:rPr>
                <w:position w:val="-6"/>
              </w:rPr>
              <w:object w:dxaOrig="360" w:dyaOrig="320">
                <v:shape id="_x0000_i1173" type="#_x0000_t75" style="width:18.35pt;height:16.3pt" o:ole="">
                  <v:imagedata r:id="rId220" o:title=""/>
                </v:shape>
                <o:OLEObject Type="Embed" ProgID="Equation.DSMT4" ShapeID="_x0000_i1173" DrawAspect="Content" ObjectID="_1429335920" r:id="rId299"/>
              </w:object>
            </w:r>
          </w:p>
        </w:tc>
        <w:tc>
          <w:tcPr>
            <w:tcW w:w="816" w:type="dxa"/>
            <w:vAlign w:val="center"/>
          </w:tcPr>
          <w:p w:rsidR="00D36C5B" w:rsidRDefault="00D36C5B" w:rsidP="00427424">
            <w:pPr>
              <w:pStyle w:val="themain"/>
              <w:spacing w:after="0"/>
              <w:jc w:val="left"/>
            </w:pPr>
            <w:r w:rsidRPr="0012346D">
              <w:rPr>
                <w:position w:val="-6"/>
              </w:rPr>
              <w:object w:dxaOrig="499" w:dyaOrig="320">
                <v:shape id="_x0000_i1174" type="#_x0000_t75" style="width:25.15pt;height:16.3pt" o:ole="">
                  <v:imagedata r:id="rId215" o:title=""/>
                </v:shape>
                <o:OLEObject Type="Embed" ProgID="Equation.DSMT4" ShapeID="_x0000_i1174" DrawAspect="Content" ObjectID="_1429335921" r:id="rId300"/>
              </w:object>
            </w:r>
          </w:p>
        </w:tc>
        <w:tc>
          <w:tcPr>
            <w:tcW w:w="1360" w:type="dxa"/>
            <w:vAlign w:val="center"/>
          </w:tcPr>
          <w:p w:rsidR="00D36C5B" w:rsidRDefault="00427424" w:rsidP="00427424">
            <w:pPr>
              <w:pStyle w:val="themain"/>
              <w:spacing w:after="0"/>
              <w:jc w:val="left"/>
            </w:pPr>
            <w:r>
              <w:t>153620.45</w:t>
            </w:r>
          </w:p>
        </w:tc>
        <w:tc>
          <w:tcPr>
            <w:tcW w:w="1361" w:type="dxa"/>
            <w:vAlign w:val="center"/>
          </w:tcPr>
          <w:p w:rsidR="00D36C5B" w:rsidRDefault="00427424" w:rsidP="00427424">
            <w:pPr>
              <w:pStyle w:val="themain"/>
              <w:spacing w:after="0"/>
              <w:jc w:val="left"/>
            </w:pPr>
            <w:r>
              <w:t>10000</w:t>
            </w:r>
          </w:p>
        </w:tc>
        <w:tc>
          <w:tcPr>
            <w:tcW w:w="1361" w:type="dxa"/>
            <w:vAlign w:val="center"/>
          </w:tcPr>
          <w:p w:rsidR="00D36C5B" w:rsidRDefault="00427424" w:rsidP="00427424">
            <w:pPr>
              <w:pStyle w:val="themain"/>
              <w:spacing w:after="0"/>
              <w:jc w:val="left"/>
            </w:pPr>
            <w:r w:rsidRPr="00427424">
              <w:t>97067.476</w:t>
            </w:r>
          </w:p>
        </w:tc>
        <w:tc>
          <w:tcPr>
            <w:tcW w:w="1361" w:type="dxa"/>
            <w:vAlign w:val="center"/>
          </w:tcPr>
          <w:p w:rsidR="00D36C5B" w:rsidRDefault="00427424" w:rsidP="00427424">
            <w:pPr>
              <w:pStyle w:val="themain"/>
              <w:spacing w:after="0"/>
              <w:jc w:val="left"/>
            </w:pPr>
            <w:r w:rsidRPr="008E5164">
              <w:t>10000</w:t>
            </w:r>
          </w:p>
        </w:tc>
        <w:tc>
          <w:tcPr>
            <w:tcW w:w="1361" w:type="dxa"/>
            <w:vAlign w:val="center"/>
          </w:tcPr>
          <w:p w:rsidR="00D36C5B" w:rsidRDefault="00427424" w:rsidP="00427424">
            <w:pPr>
              <w:pStyle w:val="themain"/>
              <w:spacing w:after="0"/>
              <w:jc w:val="left"/>
            </w:pPr>
            <w:r>
              <w:t>365335.06</w:t>
            </w:r>
          </w:p>
        </w:tc>
      </w:tr>
    </w:tbl>
    <w:p w:rsidR="00D36C5B" w:rsidRDefault="00D36C5B" w:rsidP="00D36C5B">
      <w:pPr>
        <w:pStyle w:val="themain"/>
      </w:pPr>
    </w:p>
    <w:p w:rsidR="00EC418D" w:rsidRDefault="00684640" w:rsidP="00684640">
      <w:pPr>
        <w:pStyle w:val="thesubheader"/>
      </w:pPr>
      <w:r>
        <w:t xml:space="preserve">4.5. Исследования на глубину метода в </w:t>
      </w:r>
      <w:r>
        <w:rPr>
          <w:lang w:val="en-US"/>
        </w:rPr>
        <w:t>GMRES</w:t>
      </w:r>
      <w:r>
        <w:t>.</w:t>
      </w:r>
    </w:p>
    <w:p w:rsidR="00684640" w:rsidRDefault="00684640" w:rsidP="00684640">
      <w:pPr>
        <w:pStyle w:val="themain"/>
      </w:pPr>
      <w:r>
        <w:t xml:space="preserve">Сетка: </w:t>
      </w:r>
      <w:r w:rsidRPr="00ED18C4">
        <w:rPr>
          <w:position w:val="-10"/>
        </w:rPr>
        <w:object w:dxaOrig="1840" w:dyaOrig="320">
          <v:shape id="_x0000_i1175" type="#_x0000_t75" style="width:92.4pt;height:16.3pt" o:ole="">
            <v:imagedata r:id="rId159" o:title=""/>
          </v:shape>
          <o:OLEObject Type="Embed" ProgID="Equation.DSMT4" ShapeID="_x0000_i1175" DrawAspect="Content" ObjectID="_1429335922" r:id="rId301"/>
        </w:object>
      </w:r>
      <w:r>
        <w:t xml:space="preserve"> </w:t>
      </w:r>
    </w:p>
    <w:p w:rsidR="00684640" w:rsidRDefault="00684640" w:rsidP="00684640">
      <w:pPr>
        <w:pStyle w:val="themain"/>
      </w:pPr>
      <w:r>
        <w:t xml:space="preserve">Шаг: </w:t>
      </w:r>
      <w:r w:rsidR="00D73B93" w:rsidRPr="00427424">
        <w:rPr>
          <w:position w:val="-6"/>
        </w:rPr>
        <w:object w:dxaOrig="740" w:dyaOrig="279">
          <v:shape id="_x0000_i1176" type="#_x0000_t75" style="width:36.7pt;height:13.6pt" o:ole="">
            <v:imagedata r:id="rId302" o:title=""/>
          </v:shape>
          <o:OLEObject Type="Embed" ProgID="Equation.DSMT4" ShapeID="_x0000_i1176" DrawAspect="Content" ObjectID="_1429335923" r:id="rId303"/>
        </w:object>
      </w:r>
      <w:r>
        <w:t xml:space="preserve"> </w:t>
      </w:r>
      <w:r w:rsidRPr="006B48D0">
        <w:t>(число узлов –</w:t>
      </w:r>
      <w:r w:rsidRPr="00EB0F2F">
        <w:t xml:space="preserve"> </w:t>
      </w:r>
      <w:r w:rsidR="00D73B93" w:rsidRPr="00EB0F2F">
        <w:t>9261</w:t>
      </w:r>
      <w:r w:rsidRPr="006B48D0">
        <w:t>)</w:t>
      </w:r>
    </w:p>
    <w:p w:rsidR="00684640" w:rsidRDefault="00684640" w:rsidP="00684640">
      <w:pPr>
        <w:pStyle w:val="themain"/>
      </w:pPr>
      <w:r>
        <w:t xml:space="preserve">Аналитическое решение: </w:t>
      </w:r>
      <w:r w:rsidRPr="004E5A9A">
        <w:rPr>
          <w:position w:val="-6"/>
        </w:rPr>
        <w:object w:dxaOrig="1180" w:dyaOrig="320">
          <v:shape id="_x0000_i1177" type="#_x0000_t75" style="width:59.1pt;height:16.3pt" o:ole="">
            <v:imagedata r:id="rId167" o:title=""/>
          </v:shape>
          <o:OLEObject Type="Embed" ProgID="Equation.DSMT4" ShapeID="_x0000_i1177" DrawAspect="Content" ObjectID="_1429335924" r:id="rId304"/>
        </w:object>
      </w:r>
      <w:r w:rsidRPr="00ED18C4">
        <w:t xml:space="preserve">, </w:t>
      </w:r>
      <w:r w:rsidRPr="004E5A9A">
        <w:rPr>
          <w:position w:val="-6"/>
        </w:rPr>
        <w:object w:dxaOrig="1160" w:dyaOrig="320">
          <v:shape id="_x0000_i1178" type="#_x0000_t75" style="width:58.4pt;height:16.3pt" o:ole="">
            <v:imagedata r:id="rId169" o:title=""/>
          </v:shape>
          <o:OLEObject Type="Embed" ProgID="Equation.DSMT4" ShapeID="_x0000_i1178" DrawAspect="Content" ObjectID="_1429335925" r:id="rId305"/>
        </w:object>
      </w:r>
    </w:p>
    <w:p w:rsidR="00684640" w:rsidRPr="00ED18C4" w:rsidRDefault="00684640" w:rsidP="00684640">
      <w:pPr>
        <w:pStyle w:val="themain"/>
      </w:pPr>
      <w:r w:rsidRPr="00ED18C4">
        <w:t xml:space="preserve">Параметры уравнения: </w:t>
      </w:r>
      <w:r>
        <w:rPr>
          <w:position w:val="-6"/>
        </w:rPr>
        <w:object w:dxaOrig="760" w:dyaOrig="320">
          <v:shape id="_x0000_i1179" type="#_x0000_t75" style="width:38.05pt;height:16.3pt" o:ole="">
            <v:imagedata r:id="rId171" o:title=""/>
          </v:shape>
          <o:OLEObject Type="Embed" ProgID="Equation.DSMT4" ShapeID="_x0000_i1179" DrawAspect="Content" ObjectID="_1429335926" r:id="rId306"/>
        </w:object>
      </w:r>
      <w:r>
        <w:t>,</w:t>
      </w:r>
      <w:r w:rsidRPr="00ED18C4">
        <w:t xml:space="preserve"> </w:t>
      </w:r>
      <w:r w:rsidRPr="00ED18C4">
        <w:rPr>
          <w:position w:val="-6"/>
        </w:rPr>
        <w:object w:dxaOrig="760" w:dyaOrig="320">
          <v:shape id="_x0000_i1180" type="#_x0000_t75" style="width:38.05pt;height:16.3pt" o:ole="">
            <v:imagedata r:id="rId173" o:title=""/>
          </v:shape>
          <o:OLEObject Type="Embed" ProgID="Equation.DSMT4" ShapeID="_x0000_i1180" DrawAspect="Content" ObjectID="_1429335927" r:id="rId307"/>
        </w:object>
      </w:r>
      <w:r w:rsidRPr="00ED18C4">
        <w:t xml:space="preserve">, </w:t>
      </w:r>
      <w:r w:rsidRPr="00ED18C4">
        <w:rPr>
          <w:position w:val="-10"/>
        </w:rPr>
        <w:object w:dxaOrig="900" w:dyaOrig="360">
          <v:shape id="_x0000_i1181" type="#_x0000_t75" style="width:44.85pt;height:18.35pt" o:ole="">
            <v:imagedata r:id="rId175" o:title=""/>
          </v:shape>
          <o:OLEObject Type="Embed" ProgID="Equation.DSMT4" ShapeID="_x0000_i1181" DrawAspect="Content" ObjectID="_1429335928" r:id="rId308"/>
        </w:object>
      </w:r>
      <w:r w:rsidRPr="00ED18C4">
        <w:t xml:space="preserve">, </w:t>
      </w:r>
      <w:r w:rsidRPr="00ED18C4">
        <w:rPr>
          <w:position w:val="-6"/>
        </w:rPr>
        <w:object w:dxaOrig="840" w:dyaOrig="320">
          <v:shape id="_x0000_i1182" type="#_x0000_t75" style="width:42.1pt;height:16.3pt" o:ole="">
            <v:imagedata r:id="rId177" o:title=""/>
          </v:shape>
          <o:OLEObject Type="Embed" ProgID="Equation.DSMT4" ShapeID="_x0000_i1182" DrawAspect="Content" ObjectID="_1429335929" r:id="rId309"/>
        </w:object>
      </w:r>
    </w:p>
    <w:p w:rsidR="00684640" w:rsidRPr="00092C54" w:rsidRDefault="00684640" w:rsidP="00684640">
      <w:pPr>
        <w:pStyle w:val="themain"/>
      </w:pPr>
      <w:r w:rsidRPr="00ED18C4">
        <w:t xml:space="preserve">Вид правой части: </w:t>
      </w:r>
      <w:r>
        <w:rPr>
          <w:position w:val="-10"/>
        </w:rPr>
        <w:object w:dxaOrig="3960" w:dyaOrig="360">
          <v:shape id="_x0000_i1183" type="#_x0000_t75" style="width:197.65pt;height:18.35pt" o:ole="">
            <v:imagedata r:id="rId179" o:title=""/>
          </v:shape>
          <o:OLEObject Type="Embed" ProgID="Equation.DSMT4" ShapeID="_x0000_i1183" DrawAspect="Content" ObjectID="_1429335930" r:id="rId310"/>
        </w:object>
      </w:r>
      <w:r w:rsidRPr="00ED18C4">
        <w:t xml:space="preserve">, </w:t>
      </w:r>
      <w:r w:rsidRPr="00ED18C4">
        <w:rPr>
          <w:position w:val="-10"/>
          <w:lang w:val="en-US"/>
        </w:rPr>
        <w:object w:dxaOrig="3920" w:dyaOrig="360">
          <v:shape id="_x0000_i1184" type="#_x0000_t75" style="width:196.3pt;height:18.35pt" o:ole="">
            <v:imagedata r:id="rId181" o:title=""/>
          </v:shape>
          <o:OLEObject Type="Embed" ProgID="Equation.DSMT4" ShapeID="_x0000_i1184" DrawAspect="Content" ObjectID="_1429335931" r:id="rId311"/>
        </w:object>
      </w:r>
    </w:p>
    <w:p w:rsidR="00EC418D" w:rsidRDefault="00684640" w:rsidP="00684640">
      <w:pPr>
        <w:pStyle w:val="themain"/>
      </w:pPr>
      <w:r>
        <w:t xml:space="preserve">Параметры решателей: </w:t>
      </w:r>
      <w:r w:rsidRPr="00291126">
        <w:rPr>
          <w:position w:val="-6"/>
        </w:rPr>
        <w:object w:dxaOrig="880" w:dyaOrig="320">
          <v:shape id="_x0000_i1185" type="#_x0000_t75" style="width:44.15pt;height:16.3pt" o:ole="">
            <v:imagedata r:id="rId149" o:title=""/>
          </v:shape>
          <o:OLEObject Type="Embed" ProgID="Equation.DSMT4" ShapeID="_x0000_i1185" DrawAspect="Content" ObjectID="_1429335932" r:id="rId312"/>
        </w:object>
      </w:r>
      <w:proofErr w:type="gramStart"/>
      <w:r>
        <w:t xml:space="preserve"> ,</w:t>
      </w:r>
      <w:proofErr w:type="gramEnd"/>
      <w:r>
        <w:t xml:space="preserve"> </w:t>
      </w:r>
      <w:r w:rsidRPr="00291126">
        <w:rPr>
          <w:position w:val="-6"/>
        </w:rPr>
        <w:object w:dxaOrig="1640" w:dyaOrig="279">
          <v:shape id="_x0000_i1186" type="#_x0000_t75" style="width:82.2pt;height:13.6pt" o:ole="">
            <v:imagedata r:id="rId184" o:title=""/>
          </v:shape>
          <o:OLEObject Type="Embed" ProgID="Equation.DSMT4" ShapeID="_x0000_i1186" DrawAspect="Content" ObjectID="_1429335933" r:id="rId313"/>
        </w:object>
      </w:r>
    </w:p>
    <w:tbl>
      <w:tblPr>
        <w:tblStyle w:val="aa"/>
        <w:tblW w:w="10065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2497"/>
        <w:gridCol w:w="1261"/>
        <w:gridCol w:w="1261"/>
        <w:gridCol w:w="1261"/>
        <w:gridCol w:w="1261"/>
        <w:gridCol w:w="1262"/>
        <w:gridCol w:w="1262"/>
      </w:tblGrid>
      <w:tr w:rsidR="00684640" w:rsidRPr="00ED18C4" w:rsidTr="00B11B90">
        <w:trPr>
          <w:trHeight w:val="320"/>
        </w:trPr>
        <w:tc>
          <w:tcPr>
            <w:tcW w:w="2497" w:type="dxa"/>
            <w:shd w:val="clear" w:color="auto" w:fill="D9D9D9" w:themeFill="background1" w:themeFillShade="D9"/>
            <w:vAlign w:val="center"/>
          </w:tcPr>
          <w:p w:rsidR="00684640" w:rsidRPr="00684640" w:rsidRDefault="00684640" w:rsidP="00B11B90">
            <w:pPr>
              <w:pStyle w:val="themain"/>
              <w:spacing w:after="0"/>
              <w:jc w:val="center"/>
              <w:rPr>
                <w:i/>
                <w:lang w:val="en-US"/>
              </w:rPr>
            </w:pPr>
          </w:p>
        </w:tc>
        <w:tc>
          <w:tcPr>
            <w:tcW w:w="1261" w:type="dxa"/>
            <w:shd w:val="clear" w:color="auto" w:fill="D9D9D9" w:themeFill="background1" w:themeFillShade="D9"/>
            <w:vAlign w:val="center"/>
          </w:tcPr>
          <w:p w:rsidR="00684640" w:rsidRPr="006B48D0" w:rsidRDefault="00D73B93" w:rsidP="00B11B90">
            <w:pPr>
              <w:pStyle w:val="themain"/>
              <w:spacing w:after="0"/>
              <w:jc w:val="center"/>
              <w:rPr>
                <w:i/>
                <w:lang w:val="en-US"/>
              </w:rPr>
            </w:pPr>
            <w:r>
              <w:rPr>
                <w:i/>
                <w:lang w:val="en-US"/>
              </w:rPr>
              <w:t>m = 3</w:t>
            </w:r>
          </w:p>
        </w:tc>
        <w:tc>
          <w:tcPr>
            <w:tcW w:w="1261" w:type="dxa"/>
            <w:shd w:val="clear" w:color="auto" w:fill="D9D9D9" w:themeFill="background1" w:themeFillShade="D9"/>
            <w:vAlign w:val="center"/>
          </w:tcPr>
          <w:p w:rsidR="00684640" w:rsidRPr="00ED18C4" w:rsidRDefault="00D73B93" w:rsidP="00B11B90">
            <w:pPr>
              <w:pStyle w:val="themain"/>
              <w:spacing w:after="0"/>
              <w:jc w:val="center"/>
              <w:rPr>
                <w:i/>
                <w:lang w:val="en-US"/>
              </w:rPr>
            </w:pPr>
            <w:r>
              <w:rPr>
                <w:i/>
                <w:lang w:val="en-US"/>
              </w:rPr>
              <w:t>m = 5</w:t>
            </w:r>
          </w:p>
        </w:tc>
        <w:tc>
          <w:tcPr>
            <w:tcW w:w="1261" w:type="dxa"/>
            <w:shd w:val="clear" w:color="auto" w:fill="D9D9D9" w:themeFill="background1" w:themeFillShade="D9"/>
            <w:vAlign w:val="center"/>
          </w:tcPr>
          <w:p w:rsidR="00684640" w:rsidRPr="00ED18C4" w:rsidRDefault="00D73B93" w:rsidP="00B11B90">
            <w:pPr>
              <w:pStyle w:val="themain"/>
              <w:spacing w:after="0"/>
              <w:jc w:val="center"/>
              <w:rPr>
                <w:i/>
                <w:lang w:val="en-US"/>
              </w:rPr>
            </w:pPr>
            <w:r>
              <w:rPr>
                <w:i/>
                <w:lang w:val="en-US"/>
              </w:rPr>
              <w:t>m = 10</w:t>
            </w:r>
          </w:p>
        </w:tc>
        <w:tc>
          <w:tcPr>
            <w:tcW w:w="1261" w:type="dxa"/>
            <w:shd w:val="clear" w:color="auto" w:fill="D9D9D9" w:themeFill="background1" w:themeFillShade="D9"/>
            <w:vAlign w:val="center"/>
          </w:tcPr>
          <w:p w:rsidR="00684640" w:rsidRPr="00ED18C4" w:rsidRDefault="00D73B93" w:rsidP="00B11B90">
            <w:pPr>
              <w:pStyle w:val="themain"/>
              <w:spacing w:after="0"/>
              <w:jc w:val="center"/>
              <w:rPr>
                <w:i/>
                <w:lang w:val="en-US"/>
              </w:rPr>
            </w:pPr>
            <w:r>
              <w:rPr>
                <w:i/>
                <w:lang w:val="en-US"/>
              </w:rPr>
              <w:t>m = 15</w:t>
            </w:r>
          </w:p>
        </w:tc>
        <w:tc>
          <w:tcPr>
            <w:tcW w:w="1262" w:type="dxa"/>
            <w:shd w:val="clear" w:color="auto" w:fill="D9D9D9" w:themeFill="background1" w:themeFillShade="D9"/>
            <w:vAlign w:val="center"/>
          </w:tcPr>
          <w:p w:rsidR="00684640" w:rsidRPr="00ED18C4" w:rsidRDefault="00D73B93" w:rsidP="00B11B90">
            <w:pPr>
              <w:pStyle w:val="themain"/>
              <w:spacing w:after="0"/>
              <w:jc w:val="center"/>
              <w:rPr>
                <w:i/>
                <w:lang w:val="en-US"/>
              </w:rPr>
            </w:pPr>
            <w:r>
              <w:rPr>
                <w:i/>
                <w:lang w:val="en-US"/>
              </w:rPr>
              <w:t>m = 20</w:t>
            </w:r>
          </w:p>
        </w:tc>
        <w:tc>
          <w:tcPr>
            <w:tcW w:w="1262" w:type="dxa"/>
            <w:shd w:val="clear" w:color="auto" w:fill="D9D9D9" w:themeFill="background1" w:themeFillShade="D9"/>
            <w:vAlign w:val="center"/>
          </w:tcPr>
          <w:p w:rsidR="00684640" w:rsidRPr="00ED18C4" w:rsidRDefault="00D73B93" w:rsidP="00B11B90">
            <w:pPr>
              <w:pStyle w:val="themain"/>
              <w:spacing w:after="0"/>
              <w:jc w:val="center"/>
              <w:rPr>
                <w:i/>
                <w:lang w:val="en-US"/>
              </w:rPr>
            </w:pPr>
            <w:r>
              <w:rPr>
                <w:i/>
                <w:lang w:val="en-US"/>
              </w:rPr>
              <w:t>m = 30</w:t>
            </w:r>
          </w:p>
        </w:tc>
      </w:tr>
      <w:tr w:rsidR="00684640" w:rsidRPr="00ED18C4" w:rsidTr="00B11B90">
        <w:trPr>
          <w:trHeight w:val="320"/>
        </w:trPr>
        <w:tc>
          <w:tcPr>
            <w:tcW w:w="2497" w:type="dxa"/>
            <w:vAlign w:val="center"/>
          </w:tcPr>
          <w:p w:rsidR="00684640" w:rsidRPr="00ED18C4" w:rsidRDefault="00684640" w:rsidP="00B11B90">
            <w:pPr>
              <w:pStyle w:val="themain"/>
              <w:spacing w:after="0"/>
              <w:jc w:val="left"/>
            </w:pPr>
            <w:r>
              <w:t>Отн. погрешность</w:t>
            </w:r>
          </w:p>
        </w:tc>
        <w:tc>
          <w:tcPr>
            <w:tcW w:w="1261" w:type="dxa"/>
            <w:vAlign w:val="center"/>
          </w:tcPr>
          <w:p w:rsidR="00684640" w:rsidRPr="00ED18C4" w:rsidRDefault="00D73B93" w:rsidP="00B11B90">
            <w:pPr>
              <w:pStyle w:val="themain"/>
              <w:spacing w:after="0"/>
              <w:jc w:val="left"/>
            </w:pPr>
            <w:r w:rsidRPr="00D73B93">
              <w:t>7.636e-04</w:t>
            </w:r>
          </w:p>
        </w:tc>
        <w:tc>
          <w:tcPr>
            <w:tcW w:w="1261" w:type="dxa"/>
            <w:vAlign w:val="center"/>
          </w:tcPr>
          <w:p w:rsidR="00684640" w:rsidRPr="00291126" w:rsidRDefault="00D73B93" w:rsidP="00B11B90">
            <w:pPr>
              <w:pStyle w:val="themain"/>
              <w:spacing w:after="0"/>
              <w:jc w:val="left"/>
            </w:pPr>
            <w:r w:rsidRPr="00D73B93">
              <w:t>7.636e-04</w:t>
            </w:r>
          </w:p>
        </w:tc>
        <w:tc>
          <w:tcPr>
            <w:tcW w:w="1261" w:type="dxa"/>
            <w:vAlign w:val="center"/>
          </w:tcPr>
          <w:p w:rsidR="00684640" w:rsidRPr="00ED18C4" w:rsidRDefault="00D73B93" w:rsidP="00B11B90">
            <w:pPr>
              <w:pStyle w:val="themain"/>
              <w:spacing w:after="0"/>
              <w:jc w:val="left"/>
            </w:pPr>
            <w:r w:rsidRPr="00D73B93">
              <w:t>7.636e-04</w:t>
            </w:r>
          </w:p>
        </w:tc>
        <w:tc>
          <w:tcPr>
            <w:tcW w:w="1261" w:type="dxa"/>
            <w:vAlign w:val="center"/>
          </w:tcPr>
          <w:p w:rsidR="00684640" w:rsidRPr="00291126" w:rsidRDefault="00D73B93" w:rsidP="00B11B90">
            <w:pPr>
              <w:pStyle w:val="themain"/>
              <w:spacing w:after="0"/>
              <w:jc w:val="left"/>
            </w:pPr>
            <w:r w:rsidRPr="00D73B93">
              <w:t>7.636e-04</w:t>
            </w:r>
          </w:p>
        </w:tc>
        <w:tc>
          <w:tcPr>
            <w:tcW w:w="1262" w:type="dxa"/>
            <w:vAlign w:val="center"/>
          </w:tcPr>
          <w:p w:rsidR="00684640" w:rsidRPr="00ED18C4" w:rsidRDefault="00D73B93" w:rsidP="00B11B90">
            <w:pPr>
              <w:pStyle w:val="themain"/>
              <w:spacing w:after="0"/>
              <w:jc w:val="left"/>
            </w:pPr>
            <w:r w:rsidRPr="00D73B93">
              <w:t>7.636e-04</w:t>
            </w:r>
          </w:p>
        </w:tc>
        <w:tc>
          <w:tcPr>
            <w:tcW w:w="1262" w:type="dxa"/>
            <w:vAlign w:val="center"/>
          </w:tcPr>
          <w:p w:rsidR="00684640" w:rsidRPr="00291126" w:rsidRDefault="00D73B93" w:rsidP="00B11B90">
            <w:pPr>
              <w:pStyle w:val="themain"/>
              <w:spacing w:after="0"/>
              <w:jc w:val="left"/>
            </w:pPr>
            <w:r w:rsidRPr="00D73B93">
              <w:t>7.636e-04</w:t>
            </w:r>
          </w:p>
        </w:tc>
      </w:tr>
      <w:tr w:rsidR="00684640" w:rsidRPr="00ED18C4" w:rsidTr="00B11B90">
        <w:trPr>
          <w:trHeight w:val="320"/>
        </w:trPr>
        <w:tc>
          <w:tcPr>
            <w:tcW w:w="2497" w:type="dxa"/>
            <w:vAlign w:val="center"/>
          </w:tcPr>
          <w:p w:rsidR="00684640" w:rsidRPr="00ED18C4" w:rsidRDefault="00684640" w:rsidP="00B11B90">
            <w:pPr>
              <w:pStyle w:val="themain"/>
              <w:spacing w:after="0"/>
              <w:jc w:val="left"/>
            </w:pPr>
            <w:r>
              <w:t xml:space="preserve">Отн. погрешность </w:t>
            </w:r>
            <w:r w:rsidRPr="00ED18C4">
              <w:rPr>
                <w:position w:val="-6"/>
              </w:rPr>
              <w:object w:dxaOrig="260" w:dyaOrig="320">
                <v:shape id="_x0000_i1187" type="#_x0000_t75" style="width:12.9pt;height:16.3pt" o:ole="">
                  <v:imagedata r:id="rId155" o:title=""/>
                </v:shape>
                <o:OLEObject Type="Embed" ProgID="Equation.DSMT4" ShapeID="_x0000_i1187" DrawAspect="Content" ObjectID="_1429335934" r:id="rId314"/>
              </w:object>
            </w:r>
            <w:r>
              <w:t xml:space="preserve"> </w:t>
            </w:r>
          </w:p>
        </w:tc>
        <w:tc>
          <w:tcPr>
            <w:tcW w:w="1261" w:type="dxa"/>
            <w:vAlign w:val="center"/>
          </w:tcPr>
          <w:p w:rsidR="00684640" w:rsidRPr="00ED18C4" w:rsidRDefault="00D73B93" w:rsidP="00B11B90">
            <w:pPr>
              <w:pStyle w:val="themain"/>
              <w:spacing w:after="0"/>
              <w:jc w:val="left"/>
            </w:pPr>
            <w:r w:rsidRPr="00D73B93">
              <w:t>7.636e-04</w:t>
            </w:r>
          </w:p>
        </w:tc>
        <w:tc>
          <w:tcPr>
            <w:tcW w:w="1261" w:type="dxa"/>
            <w:vAlign w:val="center"/>
          </w:tcPr>
          <w:p w:rsidR="00684640" w:rsidRPr="00291126" w:rsidRDefault="00D73B93" w:rsidP="00B11B90">
            <w:pPr>
              <w:pStyle w:val="themain"/>
              <w:spacing w:after="0"/>
              <w:jc w:val="left"/>
            </w:pPr>
            <w:r w:rsidRPr="00D73B93">
              <w:t>7.636e-04</w:t>
            </w:r>
          </w:p>
        </w:tc>
        <w:tc>
          <w:tcPr>
            <w:tcW w:w="1261" w:type="dxa"/>
            <w:vAlign w:val="center"/>
          </w:tcPr>
          <w:p w:rsidR="00684640" w:rsidRPr="00ED18C4" w:rsidRDefault="00D73B93" w:rsidP="00B11B90">
            <w:pPr>
              <w:pStyle w:val="themain"/>
              <w:spacing w:after="0"/>
              <w:jc w:val="left"/>
            </w:pPr>
            <w:r w:rsidRPr="00D73B93">
              <w:t>7.636e-04</w:t>
            </w:r>
          </w:p>
        </w:tc>
        <w:tc>
          <w:tcPr>
            <w:tcW w:w="1261" w:type="dxa"/>
            <w:vAlign w:val="center"/>
          </w:tcPr>
          <w:p w:rsidR="00684640" w:rsidRPr="00291126" w:rsidRDefault="00D73B93" w:rsidP="00B11B90">
            <w:pPr>
              <w:pStyle w:val="themain"/>
              <w:spacing w:after="0"/>
              <w:jc w:val="left"/>
            </w:pPr>
            <w:r w:rsidRPr="00D73B93">
              <w:t>7.636e-04</w:t>
            </w:r>
          </w:p>
        </w:tc>
        <w:tc>
          <w:tcPr>
            <w:tcW w:w="1262" w:type="dxa"/>
            <w:vAlign w:val="center"/>
          </w:tcPr>
          <w:p w:rsidR="00684640" w:rsidRPr="00ED18C4" w:rsidRDefault="00D73B93" w:rsidP="00B11B90">
            <w:pPr>
              <w:pStyle w:val="themain"/>
              <w:spacing w:after="0"/>
              <w:jc w:val="left"/>
            </w:pPr>
            <w:r w:rsidRPr="00D73B93">
              <w:t>7.636e-04</w:t>
            </w:r>
          </w:p>
        </w:tc>
        <w:tc>
          <w:tcPr>
            <w:tcW w:w="1262" w:type="dxa"/>
            <w:vAlign w:val="center"/>
          </w:tcPr>
          <w:p w:rsidR="00684640" w:rsidRPr="00291126" w:rsidRDefault="00D73B93" w:rsidP="00B11B90">
            <w:pPr>
              <w:pStyle w:val="themain"/>
              <w:spacing w:after="0"/>
              <w:jc w:val="left"/>
            </w:pPr>
            <w:r w:rsidRPr="00D73B93">
              <w:t>7.636e-04</w:t>
            </w:r>
          </w:p>
        </w:tc>
      </w:tr>
      <w:tr w:rsidR="00684640" w:rsidRPr="00ED18C4" w:rsidTr="00B11B90">
        <w:trPr>
          <w:trHeight w:val="320"/>
        </w:trPr>
        <w:tc>
          <w:tcPr>
            <w:tcW w:w="2497" w:type="dxa"/>
            <w:vAlign w:val="center"/>
          </w:tcPr>
          <w:p w:rsidR="00684640" w:rsidRPr="00ED18C4" w:rsidRDefault="00684640" w:rsidP="00B11B90">
            <w:pPr>
              <w:pStyle w:val="themain"/>
              <w:spacing w:after="0"/>
              <w:jc w:val="left"/>
            </w:pPr>
            <w:r>
              <w:t xml:space="preserve">Отн. погрешность </w:t>
            </w:r>
            <w:r w:rsidRPr="00ED18C4">
              <w:rPr>
                <w:position w:val="-6"/>
              </w:rPr>
              <w:object w:dxaOrig="279" w:dyaOrig="320">
                <v:shape id="_x0000_i1188" type="#_x0000_t75" style="width:13.6pt;height:16.3pt" o:ole="">
                  <v:imagedata r:id="rId157" o:title=""/>
                </v:shape>
                <o:OLEObject Type="Embed" ProgID="Equation.DSMT4" ShapeID="_x0000_i1188" DrawAspect="Content" ObjectID="_1429335935" r:id="rId315"/>
              </w:object>
            </w:r>
          </w:p>
        </w:tc>
        <w:tc>
          <w:tcPr>
            <w:tcW w:w="1261" w:type="dxa"/>
            <w:vAlign w:val="center"/>
          </w:tcPr>
          <w:p w:rsidR="00684640" w:rsidRPr="00ED18C4" w:rsidRDefault="00D73B93" w:rsidP="00B11B90">
            <w:pPr>
              <w:pStyle w:val="themain"/>
              <w:spacing w:after="0"/>
              <w:jc w:val="left"/>
            </w:pPr>
            <w:r w:rsidRPr="00D73B93">
              <w:t>5.438e-03</w:t>
            </w:r>
          </w:p>
        </w:tc>
        <w:tc>
          <w:tcPr>
            <w:tcW w:w="1261" w:type="dxa"/>
            <w:vAlign w:val="center"/>
          </w:tcPr>
          <w:p w:rsidR="00684640" w:rsidRPr="00291126" w:rsidRDefault="00D73B93" w:rsidP="00B11B90">
            <w:pPr>
              <w:pStyle w:val="themain"/>
              <w:spacing w:after="0"/>
              <w:jc w:val="left"/>
            </w:pPr>
            <w:r w:rsidRPr="00D73B93">
              <w:t>5.438e-03</w:t>
            </w:r>
          </w:p>
        </w:tc>
        <w:tc>
          <w:tcPr>
            <w:tcW w:w="1261" w:type="dxa"/>
            <w:vAlign w:val="center"/>
          </w:tcPr>
          <w:p w:rsidR="00684640" w:rsidRPr="00ED18C4" w:rsidRDefault="00D73B93" w:rsidP="00B11B90">
            <w:pPr>
              <w:pStyle w:val="themain"/>
              <w:spacing w:after="0"/>
              <w:jc w:val="left"/>
            </w:pPr>
            <w:r w:rsidRPr="00D73B93">
              <w:t>5.438e-03</w:t>
            </w:r>
          </w:p>
        </w:tc>
        <w:tc>
          <w:tcPr>
            <w:tcW w:w="1261" w:type="dxa"/>
            <w:vAlign w:val="center"/>
          </w:tcPr>
          <w:p w:rsidR="00684640" w:rsidRPr="00291126" w:rsidRDefault="00D73B93" w:rsidP="00B11B90">
            <w:pPr>
              <w:pStyle w:val="themain"/>
              <w:spacing w:after="0"/>
              <w:jc w:val="left"/>
            </w:pPr>
            <w:r w:rsidRPr="00D73B93">
              <w:t>5.438e-03</w:t>
            </w:r>
          </w:p>
        </w:tc>
        <w:tc>
          <w:tcPr>
            <w:tcW w:w="1262" w:type="dxa"/>
            <w:vAlign w:val="center"/>
          </w:tcPr>
          <w:p w:rsidR="00684640" w:rsidRPr="00ED18C4" w:rsidRDefault="00D73B93" w:rsidP="00B11B90">
            <w:pPr>
              <w:pStyle w:val="themain"/>
              <w:spacing w:after="0"/>
              <w:jc w:val="left"/>
            </w:pPr>
            <w:r w:rsidRPr="00D73B93">
              <w:t>5.438e-03</w:t>
            </w:r>
          </w:p>
        </w:tc>
        <w:tc>
          <w:tcPr>
            <w:tcW w:w="1262" w:type="dxa"/>
            <w:vAlign w:val="center"/>
          </w:tcPr>
          <w:p w:rsidR="00684640" w:rsidRPr="00291126" w:rsidRDefault="00D73B93" w:rsidP="00B11B90">
            <w:pPr>
              <w:pStyle w:val="themain"/>
              <w:spacing w:after="0"/>
              <w:jc w:val="left"/>
            </w:pPr>
            <w:r w:rsidRPr="00D73B93">
              <w:t>5.438e-03</w:t>
            </w:r>
          </w:p>
        </w:tc>
      </w:tr>
      <w:tr w:rsidR="00684640" w:rsidRPr="00ED18C4" w:rsidTr="00B11B90">
        <w:trPr>
          <w:trHeight w:val="320"/>
        </w:trPr>
        <w:tc>
          <w:tcPr>
            <w:tcW w:w="2497" w:type="dxa"/>
            <w:vAlign w:val="center"/>
          </w:tcPr>
          <w:p w:rsidR="00684640" w:rsidRPr="00ED18C4" w:rsidRDefault="00684640" w:rsidP="00B11B90">
            <w:pPr>
              <w:pStyle w:val="themain"/>
              <w:spacing w:after="0"/>
              <w:jc w:val="left"/>
            </w:pPr>
            <w:r>
              <w:t>Число итераций</w:t>
            </w:r>
          </w:p>
        </w:tc>
        <w:tc>
          <w:tcPr>
            <w:tcW w:w="1261" w:type="dxa"/>
            <w:vAlign w:val="center"/>
          </w:tcPr>
          <w:p w:rsidR="00684640" w:rsidRPr="00D73B93" w:rsidRDefault="00D73B93" w:rsidP="00B11B90">
            <w:pPr>
              <w:pStyle w:val="themain"/>
              <w:spacing w:after="0"/>
              <w:jc w:val="left"/>
              <w:rPr>
                <w:lang w:val="en-US"/>
              </w:rPr>
            </w:pPr>
            <w:r>
              <w:rPr>
                <w:lang w:val="en-US"/>
              </w:rPr>
              <w:t>46</w:t>
            </w:r>
          </w:p>
        </w:tc>
        <w:tc>
          <w:tcPr>
            <w:tcW w:w="1261" w:type="dxa"/>
            <w:vAlign w:val="center"/>
          </w:tcPr>
          <w:p w:rsidR="00684640" w:rsidRPr="00D73B93" w:rsidRDefault="00D73B93" w:rsidP="00B11B90">
            <w:pPr>
              <w:pStyle w:val="themain"/>
              <w:spacing w:after="0"/>
              <w:jc w:val="left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1261" w:type="dxa"/>
            <w:vAlign w:val="center"/>
          </w:tcPr>
          <w:p w:rsidR="00684640" w:rsidRPr="00291126" w:rsidRDefault="00D73B93" w:rsidP="00B11B90">
            <w:pPr>
              <w:pStyle w:val="themain"/>
              <w:spacing w:after="0"/>
              <w:jc w:val="left"/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1261" w:type="dxa"/>
            <w:vAlign w:val="center"/>
          </w:tcPr>
          <w:p w:rsidR="00684640" w:rsidRDefault="00D73B93" w:rsidP="00B11B90">
            <w:pPr>
              <w:pStyle w:val="themain"/>
              <w:spacing w:after="0"/>
              <w:jc w:val="left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1262" w:type="dxa"/>
            <w:vAlign w:val="center"/>
          </w:tcPr>
          <w:p w:rsidR="00684640" w:rsidRPr="00D73B93" w:rsidRDefault="00D73B93" w:rsidP="00B11B90">
            <w:pPr>
              <w:pStyle w:val="themain"/>
              <w:spacing w:after="0"/>
              <w:jc w:val="left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262" w:type="dxa"/>
            <w:vAlign w:val="center"/>
          </w:tcPr>
          <w:p w:rsidR="00684640" w:rsidRDefault="00D73B93" w:rsidP="00B11B90">
            <w:pPr>
              <w:pStyle w:val="themain"/>
              <w:spacing w:after="0"/>
              <w:jc w:val="left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</w:tr>
      <w:tr w:rsidR="00684640" w:rsidRPr="00ED18C4" w:rsidTr="00B11B90">
        <w:trPr>
          <w:trHeight w:val="320"/>
        </w:trPr>
        <w:tc>
          <w:tcPr>
            <w:tcW w:w="2497" w:type="dxa"/>
            <w:vAlign w:val="center"/>
          </w:tcPr>
          <w:p w:rsidR="00684640" w:rsidRPr="00291126" w:rsidRDefault="00684640" w:rsidP="00B11B90">
            <w:pPr>
              <w:pStyle w:val="themain"/>
              <w:spacing w:after="0"/>
              <w:jc w:val="left"/>
            </w:pPr>
            <w:r>
              <w:t>Время</w:t>
            </w:r>
            <w:r>
              <w:rPr>
                <w:lang w:val="en-US"/>
              </w:rPr>
              <w:t xml:space="preserve">, </w:t>
            </w:r>
            <w:r>
              <w:t>мс</w:t>
            </w:r>
          </w:p>
        </w:tc>
        <w:tc>
          <w:tcPr>
            <w:tcW w:w="1261" w:type="dxa"/>
            <w:vAlign w:val="center"/>
          </w:tcPr>
          <w:p w:rsidR="00684640" w:rsidRPr="00ED18C4" w:rsidRDefault="00D73B93" w:rsidP="00B11B90">
            <w:pPr>
              <w:pStyle w:val="themain"/>
              <w:spacing w:after="0"/>
              <w:jc w:val="left"/>
            </w:pPr>
            <w:r w:rsidRPr="00D73B93">
              <w:t>600.18300</w:t>
            </w:r>
          </w:p>
        </w:tc>
        <w:tc>
          <w:tcPr>
            <w:tcW w:w="1261" w:type="dxa"/>
            <w:vAlign w:val="center"/>
          </w:tcPr>
          <w:p w:rsidR="00684640" w:rsidRPr="00291126" w:rsidRDefault="00D73B93" w:rsidP="00D73B93">
            <w:pPr>
              <w:pStyle w:val="themain"/>
              <w:spacing w:after="0"/>
              <w:jc w:val="left"/>
            </w:pPr>
            <w:r w:rsidRPr="00D73B93">
              <w:t>467.62600</w:t>
            </w:r>
          </w:p>
        </w:tc>
        <w:tc>
          <w:tcPr>
            <w:tcW w:w="1261" w:type="dxa"/>
            <w:vAlign w:val="center"/>
          </w:tcPr>
          <w:p w:rsidR="00684640" w:rsidRPr="00ED18C4" w:rsidRDefault="00D73B93" w:rsidP="00D73B93">
            <w:pPr>
              <w:pStyle w:val="themain"/>
              <w:spacing w:after="0"/>
              <w:jc w:val="left"/>
            </w:pPr>
            <w:r w:rsidRPr="00D73B93">
              <w:t>427.60800</w:t>
            </w:r>
          </w:p>
        </w:tc>
        <w:tc>
          <w:tcPr>
            <w:tcW w:w="1261" w:type="dxa"/>
            <w:vAlign w:val="center"/>
          </w:tcPr>
          <w:p w:rsidR="00684640" w:rsidRPr="00D73B93" w:rsidRDefault="00D73B93" w:rsidP="00B11B90">
            <w:pPr>
              <w:pStyle w:val="themain"/>
              <w:spacing w:after="0"/>
              <w:jc w:val="left"/>
              <w:rPr>
                <w:lang w:val="en-US"/>
              </w:rPr>
            </w:pPr>
            <w:r>
              <w:t>453.67300</w:t>
            </w:r>
          </w:p>
        </w:tc>
        <w:tc>
          <w:tcPr>
            <w:tcW w:w="1262" w:type="dxa"/>
            <w:vAlign w:val="center"/>
          </w:tcPr>
          <w:p w:rsidR="00684640" w:rsidRPr="00ED18C4" w:rsidRDefault="00D73B93" w:rsidP="00B11B90">
            <w:pPr>
              <w:pStyle w:val="themain"/>
              <w:spacing w:after="0"/>
              <w:jc w:val="left"/>
            </w:pPr>
            <w:r w:rsidRPr="00D73B93">
              <w:t>453.27400</w:t>
            </w:r>
          </w:p>
        </w:tc>
        <w:tc>
          <w:tcPr>
            <w:tcW w:w="1262" w:type="dxa"/>
            <w:vAlign w:val="center"/>
          </w:tcPr>
          <w:p w:rsidR="00684640" w:rsidRPr="00291126" w:rsidRDefault="00D73B93" w:rsidP="00B11B90">
            <w:pPr>
              <w:pStyle w:val="themain"/>
              <w:spacing w:after="0"/>
              <w:jc w:val="left"/>
            </w:pPr>
            <w:r w:rsidRPr="00D73B93">
              <w:t>546.26200</w:t>
            </w:r>
          </w:p>
        </w:tc>
      </w:tr>
    </w:tbl>
    <w:p w:rsidR="004F284E" w:rsidRDefault="004F284E">
      <w:pPr>
        <w:rPr>
          <w:rFonts w:ascii="Times New Roman" w:hAnsi="Times New Roman"/>
          <w:sz w:val="20"/>
          <w:szCs w:val="20"/>
        </w:rPr>
      </w:pPr>
      <w:r>
        <w:br w:type="page"/>
      </w:r>
    </w:p>
    <w:p w:rsidR="009B64F1" w:rsidRDefault="003E02B1" w:rsidP="008B492D">
      <w:pPr>
        <w:pStyle w:val="theheader"/>
      </w:pPr>
      <w:r>
        <w:lastRenderedPageBreak/>
        <w:t>5. Выводы</w:t>
      </w:r>
    </w:p>
    <w:p w:rsidR="009B64F1" w:rsidRPr="00676ADE" w:rsidRDefault="000905D3" w:rsidP="008B492D">
      <w:pPr>
        <w:pStyle w:val="themain"/>
      </w:pPr>
      <w:r w:rsidRPr="000905D3">
        <w:t xml:space="preserve">При увеличении </w:t>
      </w:r>
      <w:r w:rsidRPr="000905D3">
        <w:rPr>
          <w:position w:val="-6"/>
        </w:rPr>
        <w:object w:dxaOrig="240" w:dyaOrig="220">
          <v:shape id="_x0000_i1189" type="#_x0000_t75" style="width:12.25pt;height:11.55pt" o:ole="">
            <v:imagedata r:id="rId316" o:title=""/>
          </v:shape>
          <o:OLEObject Type="Embed" ProgID="Equation.DSMT4" ShapeID="_x0000_i1189" DrawAspect="Content" ObjectID="_1429335936" r:id="rId317"/>
        </w:object>
      </w:r>
      <w:r w:rsidRPr="000905D3">
        <w:t xml:space="preserve">, </w:t>
      </w:r>
      <w:r w:rsidRPr="000905D3">
        <w:rPr>
          <w:position w:val="-6"/>
        </w:rPr>
        <w:object w:dxaOrig="240" w:dyaOrig="220">
          <v:shape id="_x0000_i1190" type="#_x0000_t75" style="width:12.25pt;height:11.55pt" o:ole="">
            <v:imagedata r:id="rId318" o:title=""/>
          </v:shape>
          <o:OLEObject Type="Embed" ProgID="Equation.DSMT4" ShapeID="_x0000_i1190" DrawAspect="Content" ObjectID="_1429335937" r:id="rId319"/>
        </w:object>
      </w:r>
      <w:r w:rsidRPr="000905D3">
        <w:t xml:space="preserve"> и </w:t>
      </w:r>
      <w:r w:rsidRPr="000905D3">
        <w:rPr>
          <w:position w:val="-10"/>
        </w:rPr>
        <w:object w:dxaOrig="240" w:dyaOrig="260">
          <v:shape id="_x0000_i1191" type="#_x0000_t75" style="width:12.25pt;height:12.9pt" o:ole="">
            <v:imagedata r:id="rId320" o:title=""/>
          </v:shape>
          <o:OLEObject Type="Embed" ProgID="Equation.DSMT4" ShapeID="_x0000_i1191" DrawAspect="Content" ObjectID="_1429335938" r:id="rId321"/>
        </w:object>
      </w:r>
      <w:r w:rsidRPr="000905D3">
        <w:t xml:space="preserve">сходимость </w:t>
      </w:r>
      <w:r w:rsidR="00FA5FAF">
        <w:t>итерационных методов</w:t>
      </w:r>
      <w:r w:rsidRPr="000905D3">
        <w:t xml:space="preserve"> ухудшается, а при увеличении </w:t>
      </w:r>
      <w:r w:rsidRPr="000905D3">
        <w:rPr>
          <w:position w:val="-6"/>
        </w:rPr>
        <w:object w:dxaOrig="220" w:dyaOrig="279">
          <v:shape id="_x0000_i1192" type="#_x0000_t75" style="width:11.55pt;height:13.6pt" o:ole="">
            <v:imagedata r:id="rId322" o:title=""/>
          </v:shape>
          <o:OLEObject Type="Embed" ProgID="Equation.DSMT4" ShapeID="_x0000_i1192" DrawAspect="Content" ObjectID="_1429335939" r:id="rId323"/>
        </w:object>
      </w:r>
      <w:r w:rsidRPr="000905D3">
        <w:t>улучшается. Во</w:t>
      </w:r>
      <w:r w:rsidRPr="000905D3">
        <w:t>з</w:t>
      </w:r>
      <w:r w:rsidRPr="000905D3">
        <w:t xml:space="preserve">можно, это связанно с тем, что при увеличении указанных параметров исходный дифференциальный оператор теряет свойство положительной определённости,  следовательно и дискретный аналог (матрица системы) тоже теряет это свойство. Среднее время решения с помощью </w:t>
      </w:r>
      <w:r w:rsidRPr="000905D3">
        <w:rPr>
          <w:position w:val="-6"/>
        </w:rPr>
        <w:object w:dxaOrig="420" w:dyaOrig="279">
          <v:shape id="_x0000_i1193" type="#_x0000_t75" style="width:21.05pt;height:13.6pt" o:ole="">
            <v:imagedata r:id="rId324" o:title=""/>
          </v:shape>
          <o:OLEObject Type="Embed" ProgID="Equation.DSMT4" ShapeID="_x0000_i1193" DrawAspect="Content" ObjectID="_1429335940" r:id="rId325"/>
        </w:object>
      </w:r>
      <w:r w:rsidRPr="000905D3">
        <w:t>- факторизации от параметров системы не з</w:t>
      </w:r>
      <w:r w:rsidR="00FA5FAF">
        <w:t>ависит, только её ра</w:t>
      </w:r>
      <w:r w:rsidR="00FA5FAF">
        <w:t>з</w:t>
      </w:r>
      <w:r w:rsidR="00FA5FAF">
        <w:t xml:space="preserve">мерности </w:t>
      </w:r>
      <w:r w:rsidRPr="000905D3">
        <w:t xml:space="preserve">и в отличие от </w:t>
      </w:r>
      <w:r w:rsidRPr="00FA5FAF">
        <w:rPr>
          <w:i/>
          <w:lang w:val="en-US"/>
        </w:rPr>
        <w:t>LOS</w:t>
      </w:r>
      <w:r w:rsidRPr="000905D3">
        <w:t xml:space="preserve"> </w:t>
      </w:r>
      <w:r w:rsidR="00FA5FAF">
        <w:t xml:space="preserve">и </w:t>
      </w:r>
      <w:r w:rsidR="00FA5FAF" w:rsidRPr="00FA5FAF">
        <w:rPr>
          <w:i/>
          <w:lang w:val="en-US"/>
        </w:rPr>
        <w:t>GMRES</w:t>
      </w:r>
      <w:r w:rsidR="00FA5FAF" w:rsidRPr="00FA5FAF">
        <w:t xml:space="preserve"> </w:t>
      </w:r>
      <w:r w:rsidRPr="000905D3">
        <w:t>сходится всегда</w:t>
      </w:r>
      <w:r w:rsidR="00FA5FAF" w:rsidRPr="00FA5FAF">
        <w:t xml:space="preserve">, </w:t>
      </w:r>
      <w:r w:rsidR="00FA5FAF">
        <w:t>хотя и гораздо медленнее</w:t>
      </w:r>
      <w:r w:rsidRPr="000905D3">
        <w:t>.</w:t>
      </w:r>
      <w:r w:rsidR="00FA5FAF">
        <w:t xml:space="preserve"> </w:t>
      </w:r>
      <w:proofErr w:type="gramStart"/>
      <w:r w:rsidR="00FA5FAF" w:rsidRPr="00FA5FAF">
        <w:rPr>
          <w:i/>
          <w:lang w:val="en-US"/>
        </w:rPr>
        <w:t>GMRES</w:t>
      </w:r>
      <w:r w:rsidR="00FA5FAF">
        <w:t xml:space="preserve"> решается наиболее быстро, </w:t>
      </w:r>
      <w:r w:rsidR="00676ADE">
        <w:t>особенно на задачах большой размерности</w:t>
      </w:r>
      <w:r w:rsidR="00676ADE" w:rsidRPr="00676ADE">
        <w:t>,</w:t>
      </w:r>
      <w:r w:rsidR="00676ADE">
        <w:t xml:space="preserve"> </w:t>
      </w:r>
      <w:r w:rsidR="00FA5FAF">
        <w:t xml:space="preserve">при этом не теряя </w:t>
      </w:r>
      <w:r w:rsidR="00676ADE">
        <w:t xml:space="preserve">в сходимости относительно </w:t>
      </w:r>
      <w:r w:rsidR="00676ADE">
        <w:rPr>
          <w:i/>
          <w:lang w:val="en-US"/>
        </w:rPr>
        <w:t>LOS</w:t>
      </w:r>
      <w:r w:rsidR="00676ADE">
        <w:t>, а манипулируя пар</w:t>
      </w:r>
      <w:r w:rsidR="00676ADE">
        <w:t>а</w:t>
      </w:r>
      <w:r w:rsidR="00676ADE">
        <w:t>метром глубины, можно еще больше выиграть во времени.</w:t>
      </w:r>
      <w:proofErr w:type="gramEnd"/>
    </w:p>
    <w:p w:rsidR="004F284E" w:rsidRDefault="004F284E" w:rsidP="008B492D">
      <w:pPr>
        <w:pStyle w:val="theheader"/>
      </w:pPr>
    </w:p>
    <w:p w:rsidR="00304E06" w:rsidRPr="00487779" w:rsidRDefault="00304E06" w:rsidP="008B492D">
      <w:pPr>
        <w:pStyle w:val="theheader"/>
      </w:pPr>
      <w:r>
        <w:t>6. Код программы</w:t>
      </w:r>
      <w:r w:rsidR="00487779" w:rsidRPr="00487779">
        <w:t xml:space="preserve"> (</w:t>
      </w:r>
      <w:r w:rsidR="00487779">
        <w:t>основные модули)</w:t>
      </w:r>
    </w:p>
    <w:p w:rsidR="00487779" w:rsidRDefault="00487779" w:rsidP="00B11B90">
      <w:pPr>
        <w:pStyle w:val="thesubheader"/>
        <w:sectPr w:rsidR="00487779" w:rsidSect="00D0276D">
          <w:footerReference w:type="default" r:id="rId326"/>
          <w:type w:val="continuous"/>
          <w:pgSz w:w="11906" w:h="16838"/>
          <w:pgMar w:top="567" w:right="567" w:bottom="567" w:left="1134" w:header="709" w:footer="709" w:gutter="0"/>
          <w:cols w:space="708"/>
          <w:titlePg/>
          <w:docGrid w:linePitch="360"/>
        </w:sectPr>
      </w:pPr>
    </w:p>
    <w:p w:rsidR="00B11B90" w:rsidRPr="00B11B90" w:rsidRDefault="00B11B90" w:rsidP="00B11B90">
      <w:pPr>
        <w:pStyle w:val="thesubheader"/>
      </w:pPr>
      <w:r w:rsidRPr="00B11B90">
        <w:lastRenderedPageBreak/>
        <w:t>harm_fem.f</w:t>
      </w:r>
      <w:r>
        <w:t>95</w:t>
      </w:r>
    </w:p>
    <w:p w:rsidR="00B11B90" w:rsidRPr="00B11B90" w:rsidRDefault="00B11B90" w:rsidP="00B11B90">
      <w:pPr>
        <w:pStyle w:val="thecode"/>
      </w:pPr>
      <w:r w:rsidRPr="00B11B90">
        <w:t>#if __GFORTRAN__ == 1 &amp;&amp; __GNUC__ == 4 &amp;&amp; __GNUC_MINOR__ &lt; 5</w:t>
      </w:r>
    </w:p>
    <w:p w:rsidR="00B11B90" w:rsidRPr="00B11B90" w:rsidRDefault="00B11B90" w:rsidP="00B11B90">
      <w:pPr>
        <w:pStyle w:val="thecode"/>
      </w:pPr>
      <w:r w:rsidRPr="00B11B90">
        <w:t>#define class type</w:t>
      </w:r>
    </w:p>
    <w:p w:rsidR="00B11B90" w:rsidRPr="00B11B90" w:rsidRDefault="00B11B90" w:rsidP="00B11B90">
      <w:pPr>
        <w:pStyle w:val="thecode"/>
      </w:pPr>
      <w:r w:rsidRPr="00B11B90">
        <w:t>#endif</w:t>
      </w:r>
    </w:p>
    <w:p w:rsidR="00B11B90" w:rsidRPr="00B11B90" w:rsidRDefault="00B11B90" w:rsidP="00B11B90">
      <w:pPr>
        <w:pStyle w:val="thecode"/>
      </w:pPr>
      <w:r w:rsidRPr="00B11B90">
        <w:t>#define SOLVERTYPE gmres</w:t>
      </w:r>
    </w:p>
    <w:p w:rsidR="00B11B90" w:rsidRPr="00B11B90" w:rsidRDefault="00B11B90" w:rsidP="00B11B90">
      <w:pPr>
        <w:pStyle w:val="thecode"/>
      </w:pPr>
      <w:r w:rsidRPr="00B11B90">
        <w:t>#define SOLVERMODULE solver_gmres</w:t>
      </w:r>
    </w:p>
    <w:p w:rsidR="00B11B90" w:rsidRPr="00B11B90" w:rsidRDefault="00B11B90" w:rsidP="00B11B90">
      <w:pPr>
        <w:pStyle w:val="thecode"/>
      </w:pPr>
      <w:r w:rsidRPr="00B11B90">
        <w:t xml:space="preserve">    module harm_fem_</w:t>
      </w:r>
    </w:p>
    <w:p w:rsidR="00B11B90" w:rsidRPr="00B11B90" w:rsidRDefault="00B11B90" w:rsidP="00B11B90">
      <w:pPr>
        <w:pStyle w:val="thecode"/>
      </w:pPr>
      <w:r w:rsidRPr="00B11B90">
        <w:t xml:space="preserve">        use addition_classes</w:t>
      </w:r>
    </w:p>
    <w:p w:rsidR="00B11B90" w:rsidRPr="00B11B90" w:rsidRDefault="00B11B90" w:rsidP="00B11B90">
      <w:pPr>
        <w:pStyle w:val="thecode"/>
      </w:pPr>
      <w:r w:rsidRPr="00B11B90">
        <w:t xml:space="preserve">        use SOLVERMODULE</w:t>
      </w:r>
    </w:p>
    <w:p w:rsidR="00B11B90" w:rsidRPr="00B11B90" w:rsidRDefault="00B11B90" w:rsidP="00B11B90">
      <w:pPr>
        <w:pStyle w:val="thecode"/>
      </w:pPr>
      <w:r w:rsidRPr="00B11B90">
        <w:t xml:space="preserve">        use timer_module</w:t>
      </w:r>
    </w:p>
    <w:p w:rsidR="00B11B90" w:rsidRPr="00B11B90" w:rsidRDefault="00B11B90" w:rsidP="00B11B90">
      <w:pPr>
        <w:pStyle w:val="thecode"/>
      </w:pPr>
      <w:r w:rsidRPr="00B11B90">
        <w:t xml:space="preserve">        implicit none</w:t>
      </w:r>
    </w:p>
    <w:p w:rsidR="00B11B90" w:rsidRPr="00B11B90" w:rsidRDefault="00B11B90" w:rsidP="00B11B90">
      <w:pPr>
        <w:pStyle w:val="thecode"/>
      </w:pPr>
    </w:p>
    <w:p w:rsidR="00B11B90" w:rsidRPr="00B11B90" w:rsidRDefault="00B11B90" w:rsidP="00B11B90">
      <w:pPr>
        <w:pStyle w:val="thecode"/>
      </w:pPr>
      <w:r w:rsidRPr="00B11B90">
        <w:t xml:space="preserve">        type :: harm_fem</w:t>
      </w:r>
    </w:p>
    <w:p w:rsidR="00B11B90" w:rsidRPr="00B11B90" w:rsidRDefault="00B11B90" w:rsidP="00B11B90">
      <w:pPr>
        <w:pStyle w:val="thecode"/>
      </w:pPr>
      <w:r w:rsidRPr="00B11B90">
        <w:t xml:space="preserve">            integer, private :: elements_n  ! Количество узлов</w:t>
      </w:r>
    </w:p>
    <w:p w:rsidR="00B11B90" w:rsidRPr="00B11B90" w:rsidRDefault="00B11B90" w:rsidP="00B11B90">
      <w:pPr>
        <w:pStyle w:val="thecode"/>
      </w:pPr>
      <w:r w:rsidRPr="00B11B90">
        <w:t xml:space="preserve">            integer, private :: nodes_n     ! Количество элементов</w:t>
      </w:r>
    </w:p>
    <w:p w:rsidR="00B11B90" w:rsidRPr="00EB0F2F" w:rsidRDefault="00B11B90" w:rsidP="00B11B90">
      <w:pPr>
        <w:pStyle w:val="thecode"/>
        <w:rPr>
          <w:lang w:val="ru-RU"/>
        </w:rPr>
      </w:pPr>
      <w:r w:rsidRPr="00B11B90">
        <w:t xml:space="preserve">            integer, private :: faces_fir_n, faces_sec_n, fa</w:t>
      </w:r>
      <w:r w:rsidRPr="00B11B90">
        <w:t>c</w:t>
      </w:r>
      <w:r w:rsidRPr="00B11B90">
        <w:t xml:space="preserve">es_thi_n ! </w:t>
      </w:r>
      <w:r w:rsidRPr="00EB0F2F">
        <w:rPr>
          <w:lang w:val="ru-RU"/>
        </w:rPr>
        <w:t xml:space="preserve">Количество граней с 1, 2 и 3 </w:t>
      </w:r>
      <w:proofErr w:type="gramStart"/>
      <w:r w:rsidRPr="00EB0F2F">
        <w:rPr>
          <w:lang w:val="ru-RU"/>
        </w:rPr>
        <w:t>краевыми</w:t>
      </w:r>
      <w:proofErr w:type="gramEnd"/>
      <w:r w:rsidRPr="00EB0F2F">
        <w:rPr>
          <w:lang w:val="ru-RU"/>
        </w:rPr>
        <w:t xml:space="preserve"> соответственно</w:t>
      </w:r>
    </w:p>
    <w:p w:rsidR="00B11B90" w:rsidRPr="00B11B90" w:rsidRDefault="00B11B90" w:rsidP="00B11B90">
      <w:pPr>
        <w:pStyle w:val="thecode"/>
      </w:pPr>
      <w:r w:rsidRPr="00EB0F2F">
        <w:rPr>
          <w:lang w:val="ru-RU"/>
        </w:rPr>
        <w:t xml:space="preserve">            </w:t>
      </w:r>
      <w:proofErr w:type="gramStart"/>
      <w:r w:rsidRPr="00B11B90">
        <w:t>type</w:t>
      </w:r>
      <w:r w:rsidRPr="00EB0F2F">
        <w:rPr>
          <w:lang w:val="ru-RU"/>
        </w:rPr>
        <w:t>(</w:t>
      </w:r>
      <w:proofErr w:type="gramEnd"/>
      <w:r w:rsidRPr="00B11B90">
        <w:t>node</w:t>
      </w:r>
      <w:r w:rsidRPr="00EB0F2F">
        <w:rPr>
          <w:lang w:val="ru-RU"/>
        </w:rPr>
        <w:t xml:space="preserve">), </w:t>
      </w:r>
      <w:r w:rsidRPr="00B11B90">
        <w:t>private</w:t>
      </w:r>
      <w:r w:rsidRPr="00EB0F2F">
        <w:rPr>
          <w:lang w:val="ru-RU"/>
        </w:rPr>
        <w:t xml:space="preserve">, </w:t>
      </w:r>
      <w:r w:rsidRPr="00B11B90">
        <w:t>allocatable</w:t>
      </w:r>
      <w:r w:rsidRPr="00EB0F2F">
        <w:rPr>
          <w:lang w:val="ru-RU"/>
        </w:rPr>
        <w:t xml:space="preserve"> :: </w:t>
      </w:r>
      <w:r w:rsidRPr="00B11B90">
        <w:t>nodes</w:t>
      </w:r>
      <w:r w:rsidRPr="00EB0F2F">
        <w:rPr>
          <w:lang w:val="ru-RU"/>
        </w:rPr>
        <w:t xml:space="preserve">(:)    ! </w:t>
      </w:r>
      <w:r w:rsidRPr="00B11B90">
        <w:t>Массив узлов</w:t>
      </w:r>
    </w:p>
    <w:p w:rsidR="00B11B90" w:rsidRPr="00B11B90" w:rsidRDefault="00B11B90" w:rsidP="00B11B90">
      <w:pPr>
        <w:pStyle w:val="thecode"/>
      </w:pPr>
      <w:r w:rsidRPr="00B11B90">
        <w:t xml:space="preserve">            type(fe), private, allocatable :: elements(:)   ! Массив элементов</w:t>
      </w:r>
    </w:p>
    <w:p w:rsidR="00B11B90" w:rsidRPr="00B11B90" w:rsidRDefault="00B11B90" w:rsidP="00B11B90">
      <w:pPr>
        <w:pStyle w:val="thecode"/>
      </w:pPr>
      <w:r w:rsidRPr="00B11B90">
        <w:t xml:space="preserve">            type(face), private, allocatable :: faces_sec(:), faces_thi(:) ! Массивы для краевых граней</w:t>
      </w:r>
    </w:p>
    <w:p w:rsidR="00B11B90" w:rsidRPr="00B11B90" w:rsidRDefault="00B11B90" w:rsidP="00B11B90">
      <w:pPr>
        <w:pStyle w:val="thecode"/>
      </w:pPr>
      <w:r w:rsidRPr="00B11B90">
        <w:t xml:space="preserve">            double precision, private, allocatable :: fa</w:t>
      </w:r>
      <w:r w:rsidRPr="00B11B90">
        <w:t>c</w:t>
      </w:r>
      <w:r w:rsidRPr="00B11B90">
        <w:t>es_fir(:)  ! Значения первых краевых</w:t>
      </w:r>
    </w:p>
    <w:p w:rsidR="00B11B90" w:rsidRPr="00B11B90" w:rsidRDefault="00B11B90" w:rsidP="00B11B90">
      <w:pPr>
        <w:pStyle w:val="thecode"/>
      </w:pPr>
      <w:r w:rsidRPr="00B11B90">
        <w:t xml:space="preserve">            integer, private, allocatable :: faces_fir_node(:)      ! Узлы первых краевых</w:t>
      </w:r>
    </w:p>
    <w:p w:rsidR="00B11B90" w:rsidRPr="00B11B90" w:rsidRDefault="00B11B90" w:rsidP="00B11B90">
      <w:pPr>
        <w:pStyle w:val="thecode"/>
      </w:pPr>
      <w:r w:rsidRPr="00B11B90">
        <w:t xml:space="preserve">            double precision, private, allocatable :: betta(:)</w:t>
      </w:r>
    </w:p>
    <w:p w:rsidR="00B11B90" w:rsidRPr="00B11B90" w:rsidRDefault="00B11B90" w:rsidP="00B11B90">
      <w:pPr>
        <w:pStyle w:val="thecode"/>
      </w:pPr>
      <w:r w:rsidRPr="00B11B90">
        <w:t xml:space="preserve">            type(SOLVERTYPE), private :: solver      ! Решатель СЛАУ</w:t>
      </w:r>
    </w:p>
    <w:p w:rsidR="00B11B90" w:rsidRPr="00EB0F2F" w:rsidRDefault="00B11B90" w:rsidP="00B11B90">
      <w:pPr>
        <w:pStyle w:val="thecode"/>
        <w:rPr>
          <w:lang w:val="ru-RU"/>
        </w:rPr>
      </w:pPr>
      <w:r w:rsidRPr="00B11B90">
        <w:t xml:space="preserve">            </w:t>
      </w:r>
      <w:proofErr w:type="gramStart"/>
      <w:r w:rsidRPr="00B11B90">
        <w:t>integer</w:t>
      </w:r>
      <w:proofErr w:type="gramEnd"/>
      <w:r w:rsidRPr="00EB0F2F">
        <w:rPr>
          <w:lang w:val="ru-RU"/>
        </w:rPr>
        <w:t xml:space="preserve">, </w:t>
      </w:r>
      <w:r w:rsidRPr="00B11B90">
        <w:t>private</w:t>
      </w:r>
      <w:r w:rsidRPr="00EB0F2F">
        <w:rPr>
          <w:lang w:val="ru-RU"/>
        </w:rPr>
        <w:t xml:space="preserve"> :: </w:t>
      </w:r>
      <w:r w:rsidRPr="00B11B90">
        <w:t>solver</w:t>
      </w:r>
      <w:r w:rsidRPr="00EB0F2F">
        <w:rPr>
          <w:lang w:val="ru-RU"/>
        </w:rPr>
        <w:t>_</w:t>
      </w:r>
      <w:r w:rsidRPr="00B11B90">
        <w:t>iters</w:t>
      </w:r>
      <w:r w:rsidRPr="00EB0F2F">
        <w:rPr>
          <w:lang w:val="ru-RU"/>
        </w:rPr>
        <w:t xml:space="preserve">         ! колич</w:t>
      </w:r>
      <w:r w:rsidRPr="00EB0F2F">
        <w:rPr>
          <w:lang w:val="ru-RU"/>
        </w:rPr>
        <w:t>е</w:t>
      </w:r>
      <w:r w:rsidRPr="00EB0F2F">
        <w:rPr>
          <w:lang w:val="ru-RU"/>
        </w:rPr>
        <w:t xml:space="preserve">ство </w:t>
      </w:r>
      <w:proofErr w:type="gramStart"/>
      <w:r w:rsidRPr="00EB0F2F">
        <w:rPr>
          <w:lang w:val="ru-RU"/>
        </w:rPr>
        <w:t>итераций</w:t>
      </w:r>
      <w:proofErr w:type="gramEnd"/>
      <w:r w:rsidRPr="00EB0F2F">
        <w:rPr>
          <w:lang w:val="ru-RU"/>
        </w:rPr>
        <w:t xml:space="preserve"> за которое было решено СЛАУ</w:t>
      </w:r>
    </w:p>
    <w:p w:rsidR="00B11B90" w:rsidRPr="00B11B90" w:rsidRDefault="00B11B90" w:rsidP="00B11B90">
      <w:pPr>
        <w:pStyle w:val="thecode"/>
      </w:pPr>
      <w:r w:rsidRPr="00EB0F2F">
        <w:rPr>
          <w:lang w:val="ru-RU"/>
        </w:rPr>
        <w:t xml:space="preserve">            </w:t>
      </w:r>
      <w:proofErr w:type="gramStart"/>
      <w:r w:rsidRPr="00B11B90">
        <w:t>type(</w:t>
      </w:r>
      <w:proofErr w:type="gramEnd"/>
      <w:r w:rsidRPr="00B11B90">
        <w:t>slae_port_gen), private :: port_gen ! Генератор портрета СЛАУ</w:t>
      </w:r>
    </w:p>
    <w:p w:rsidR="00B11B90" w:rsidRPr="00EB0F2F" w:rsidRDefault="00B11B90" w:rsidP="00B11B90">
      <w:pPr>
        <w:pStyle w:val="thecode"/>
        <w:rPr>
          <w:lang w:val="ru-RU"/>
        </w:rPr>
      </w:pPr>
      <w:r w:rsidRPr="00B11B90">
        <w:t xml:space="preserve">            double precision, private :: time        ! </w:t>
      </w:r>
      <w:r w:rsidRPr="00EB0F2F">
        <w:rPr>
          <w:lang w:val="ru-RU"/>
        </w:rPr>
        <w:t>Время решения СЛАУ</w:t>
      </w:r>
    </w:p>
    <w:p w:rsidR="00B11B90" w:rsidRPr="00EB0F2F" w:rsidRDefault="00B11B90" w:rsidP="00B11B90">
      <w:pPr>
        <w:pStyle w:val="thecode"/>
        <w:rPr>
          <w:lang w:val="ru-RU"/>
        </w:rPr>
      </w:pPr>
      <w:r w:rsidRPr="00EB0F2F">
        <w:rPr>
          <w:lang w:val="ru-RU"/>
        </w:rPr>
        <w:t xml:space="preserve">            ! Массивы, для хранения СЛАУ</w:t>
      </w:r>
    </w:p>
    <w:p w:rsidR="00B11B90" w:rsidRPr="00B11B90" w:rsidRDefault="00B11B90" w:rsidP="00B11B90">
      <w:pPr>
        <w:pStyle w:val="thecode"/>
      </w:pPr>
      <w:r w:rsidRPr="00EB0F2F">
        <w:rPr>
          <w:lang w:val="ru-RU"/>
        </w:rPr>
        <w:t xml:space="preserve">            </w:t>
      </w:r>
      <w:proofErr w:type="gramStart"/>
      <w:r w:rsidRPr="00B11B90">
        <w:t>integer</w:t>
      </w:r>
      <w:proofErr w:type="gramEnd"/>
      <w:r w:rsidRPr="00B11B90">
        <w:t>, pointer, private :: ig(:), jg(:)</w:t>
      </w:r>
    </w:p>
    <w:p w:rsidR="00B11B90" w:rsidRPr="00EB0F2F" w:rsidRDefault="00B11B90" w:rsidP="00B11B90">
      <w:pPr>
        <w:pStyle w:val="thecode"/>
        <w:rPr>
          <w:lang w:val="ru-RU"/>
        </w:rPr>
      </w:pPr>
      <w:r w:rsidRPr="00B11B90">
        <w:t xml:space="preserve">            integer, private :: slae_el_n ! </w:t>
      </w:r>
      <w:r w:rsidRPr="00EB0F2F">
        <w:rPr>
          <w:lang w:val="ru-RU"/>
        </w:rPr>
        <w:t>Количество элеме</w:t>
      </w:r>
      <w:r w:rsidRPr="00EB0F2F">
        <w:rPr>
          <w:lang w:val="ru-RU"/>
        </w:rPr>
        <w:t>н</w:t>
      </w:r>
      <w:r w:rsidRPr="00EB0F2F">
        <w:rPr>
          <w:lang w:val="ru-RU"/>
        </w:rPr>
        <w:t>тов в СЛА</w:t>
      </w:r>
      <w:proofErr w:type="gramStart"/>
      <w:r w:rsidRPr="00EB0F2F">
        <w:rPr>
          <w:lang w:val="ru-RU"/>
        </w:rPr>
        <w:t>У(</w:t>
      </w:r>
      <w:proofErr w:type="gramEnd"/>
      <w:r w:rsidRPr="00EB0F2F">
        <w:rPr>
          <w:lang w:val="ru-RU"/>
        </w:rPr>
        <w:t xml:space="preserve">элементов в </w:t>
      </w:r>
      <w:r w:rsidRPr="00B11B90">
        <w:t>jg</w:t>
      </w:r>
      <w:r w:rsidRPr="00EB0F2F">
        <w:rPr>
          <w:lang w:val="ru-RU"/>
        </w:rPr>
        <w:t xml:space="preserve">, </w:t>
      </w:r>
      <w:r w:rsidRPr="00B11B90">
        <w:t>gl</w:t>
      </w:r>
      <w:r w:rsidRPr="00EB0F2F">
        <w:rPr>
          <w:lang w:val="ru-RU"/>
        </w:rPr>
        <w:t xml:space="preserve">, </w:t>
      </w:r>
      <w:r w:rsidRPr="00B11B90">
        <w:t>gu</w:t>
      </w:r>
      <w:r w:rsidRPr="00EB0F2F">
        <w:rPr>
          <w:lang w:val="ru-RU"/>
        </w:rPr>
        <w:t>)</w:t>
      </w:r>
    </w:p>
    <w:p w:rsidR="00B11B90" w:rsidRPr="00B11B90" w:rsidRDefault="00B11B90" w:rsidP="00B11B90">
      <w:pPr>
        <w:pStyle w:val="thecode"/>
      </w:pPr>
      <w:r w:rsidRPr="00EB0F2F">
        <w:rPr>
          <w:lang w:val="ru-RU"/>
        </w:rPr>
        <w:t xml:space="preserve">            </w:t>
      </w:r>
      <w:proofErr w:type="gramStart"/>
      <w:r w:rsidRPr="00B11B90">
        <w:t>double</w:t>
      </w:r>
      <w:proofErr w:type="gramEnd"/>
      <w:r w:rsidRPr="00B11B90">
        <w:t xml:space="preserve"> precision, pointer, private :: gl(:), gu(:), di(:)</w:t>
      </w:r>
    </w:p>
    <w:p w:rsidR="00B11B90" w:rsidRPr="00B11B90" w:rsidRDefault="00B11B90" w:rsidP="00B11B90">
      <w:pPr>
        <w:pStyle w:val="thecode"/>
      </w:pPr>
      <w:r w:rsidRPr="00B11B90">
        <w:t xml:space="preserve">            double precision, pointer, private :: right_part(:) ! правая часть</w:t>
      </w:r>
    </w:p>
    <w:p w:rsidR="00B11B90" w:rsidRPr="00B11B90" w:rsidRDefault="00B11B90" w:rsidP="00B11B90">
      <w:pPr>
        <w:pStyle w:val="thecode"/>
      </w:pPr>
      <w:r w:rsidRPr="00B11B90">
        <w:t xml:space="preserve">            double precision, pointer, private :: solution(:)   ! Решение</w:t>
      </w:r>
    </w:p>
    <w:p w:rsidR="00B11B90" w:rsidRPr="00B11B90" w:rsidRDefault="00B11B90" w:rsidP="00B11B90">
      <w:pPr>
        <w:pStyle w:val="thecode"/>
      </w:pPr>
      <w:r w:rsidRPr="00B11B90">
        <w:t xml:space="preserve">        contains</w:t>
      </w:r>
    </w:p>
    <w:p w:rsidR="00B11B90" w:rsidRPr="00B11B90" w:rsidRDefault="00B11B90" w:rsidP="00B11B90">
      <w:pPr>
        <w:pStyle w:val="thecode"/>
      </w:pPr>
      <w:r w:rsidRPr="00B11B90">
        <w:t xml:space="preserve">            procedure :: transf_grid    ! преобразовывает сетку в файлах</w:t>
      </w:r>
    </w:p>
    <w:p w:rsidR="00B11B90" w:rsidRPr="00B11B90" w:rsidRDefault="00B11B90" w:rsidP="00B11B90">
      <w:pPr>
        <w:pStyle w:val="thecode"/>
      </w:pPr>
      <w:r w:rsidRPr="00B11B90">
        <w:t xml:space="preserve">            procedure :: init_hf        ! Ввод данных</w:t>
      </w:r>
    </w:p>
    <w:p w:rsidR="00B11B90" w:rsidRPr="00EB0F2F" w:rsidRDefault="00B11B90" w:rsidP="00B11B90">
      <w:pPr>
        <w:pStyle w:val="thecode"/>
        <w:rPr>
          <w:lang w:val="ru-RU"/>
        </w:rPr>
      </w:pPr>
      <w:r w:rsidRPr="00B11B90">
        <w:t xml:space="preserve">            procedure :: form_matrix    ! </w:t>
      </w:r>
      <w:r w:rsidRPr="00EB0F2F">
        <w:rPr>
          <w:lang w:val="ru-RU"/>
        </w:rPr>
        <w:t>Формирование матрицы СЛАУ</w:t>
      </w:r>
    </w:p>
    <w:p w:rsidR="00B11B90" w:rsidRPr="00B11B90" w:rsidRDefault="00B11B90" w:rsidP="00B11B90">
      <w:pPr>
        <w:pStyle w:val="thecode"/>
      </w:pPr>
      <w:r w:rsidRPr="00EB0F2F">
        <w:rPr>
          <w:lang w:val="ru-RU"/>
        </w:rPr>
        <w:t xml:space="preserve">            </w:t>
      </w:r>
      <w:proofErr w:type="gramStart"/>
      <w:r w:rsidRPr="00B11B90">
        <w:t>procedure</w:t>
      </w:r>
      <w:r w:rsidRPr="00EB0F2F">
        <w:rPr>
          <w:lang w:val="ru-RU"/>
        </w:rPr>
        <w:t xml:space="preserve"> :</w:t>
      </w:r>
      <w:proofErr w:type="gramEnd"/>
      <w:r w:rsidRPr="00EB0F2F">
        <w:rPr>
          <w:lang w:val="ru-RU"/>
        </w:rPr>
        <w:t xml:space="preserve">: </w:t>
      </w:r>
      <w:r w:rsidRPr="00B11B90">
        <w:t>solve</w:t>
      </w:r>
      <w:r w:rsidRPr="00EB0F2F">
        <w:rPr>
          <w:lang w:val="ru-RU"/>
        </w:rPr>
        <w:t xml:space="preserve">_         ! </w:t>
      </w:r>
      <w:r w:rsidRPr="00B11B90">
        <w:t>Решение СЛАУ</w:t>
      </w:r>
    </w:p>
    <w:p w:rsidR="00B11B90" w:rsidRPr="00EB0F2F" w:rsidRDefault="00B11B90" w:rsidP="00B11B90">
      <w:pPr>
        <w:pStyle w:val="thecode"/>
        <w:rPr>
          <w:lang w:val="ru-RU"/>
        </w:rPr>
      </w:pPr>
      <w:r w:rsidRPr="00B11B90">
        <w:t xml:space="preserve">            procedure :: out_rez        ! </w:t>
      </w:r>
      <w:r w:rsidRPr="00EB0F2F">
        <w:rPr>
          <w:lang w:val="ru-RU"/>
        </w:rPr>
        <w:t xml:space="preserve">Вывод резульатата в файл </w:t>
      </w:r>
      <w:r w:rsidRPr="00B11B90">
        <w:t>file</w:t>
      </w:r>
      <w:r w:rsidRPr="00EB0F2F">
        <w:rPr>
          <w:lang w:val="ru-RU"/>
        </w:rPr>
        <w:t>_</w:t>
      </w:r>
      <w:r w:rsidRPr="00B11B90">
        <w:t>name</w:t>
      </w:r>
    </w:p>
    <w:p w:rsidR="00B11B90" w:rsidRPr="00B11B90" w:rsidRDefault="00B11B90" w:rsidP="00B11B90">
      <w:pPr>
        <w:pStyle w:val="thecode"/>
      </w:pPr>
      <w:r w:rsidRPr="00EB0F2F">
        <w:rPr>
          <w:lang w:val="ru-RU"/>
        </w:rPr>
        <w:t xml:space="preserve">            </w:t>
      </w:r>
      <w:proofErr w:type="gramStart"/>
      <w:r w:rsidRPr="00B11B90">
        <w:t>procedure :</w:t>
      </w:r>
      <w:proofErr w:type="gramEnd"/>
      <w:r w:rsidRPr="00B11B90">
        <w:t>: out_diff       ! Вывод погрешности в файл</w:t>
      </w:r>
    </w:p>
    <w:p w:rsidR="00B11B90" w:rsidRPr="00EB0F2F" w:rsidRDefault="00B11B90" w:rsidP="00B11B90">
      <w:pPr>
        <w:pStyle w:val="thecode"/>
        <w:rPr>
          <w:lang w:val="ru-RU"/>
        </w:rPr>
      </w:pPr>
      <w:r w:rsidRPr="00B11B90">
        <w:t xml:space="preserve">            procedure, private :: u_betta_s     ! </w:t>
      </w:r>
      <w:r w:rsidRPr="00EB0F2F">
        <w:rPr>
          <w:lang w:val="ru-RU"/>
        </w:rPr>
        <w:t>Вычисление краевого условия третьего рода, для синуса</w:t>
      </w:r>
    </w:p>
    <w:p w:rsidR="00B11B90" w:rsidRPr="00EB0F2F" w:rsidRDefault="00B11B90" w:rsidP="00B11B90">
      <w:pPr>
        <w:pStyle w:val="thecode"/>
        <w:rPr>
          <w:lang w:val="ru-RU"/>
        </w:rPr>
      </w:pPr>
      <w:r w:rsidRPr="00EB0F2F">
        <w:rPr>
          <w:lang w:val="ru-RU"/>
        </w:rPr>
        <w:t xml:space="preserve">            </w:t>
      </w:r>
      <w:proofErr w:type="gramStart"/>
      <w:r w:rsidRPr="00B11B90">
        <w:t>procedure</w:t>
      </w:r>
      <w:proofErr w:type="gramEnd"/>
      <w:r w:rsidRPr="00B11B90">
        <w:t xml:space="preserve">, private :: u_betta_c     ! </w:t>
      </w:r>
      <w:r w:rsidRPr="00EB0F2F">
        <w:rPr>
          <w:lang w:val="ru-RU"/>
        </w:rPr>
        <w:t>Вычисление краевого условия третьего рода, для косинуса</w:t>
      </w:r>
    </w:p>
    <w:p w:rsidR="00B11B90" w:rsidRPr="00EB0F2F" w:rsidRDefault="00B11B90" w:rsidP="00B11B90">
      <w:pPr>
        <w:pStyle w:val="thecode"/>
        <w:rPr>
          <w:lang w:val="ru-RU"/>
        </w:rPr>
      </w:pPr>
      <w:r w:rsidRPr="00EB0F2F">
        <w:rPr>
          <w:lang w:val="ru-RU"/>
        </w:rPr>
        <w:t xml:space="preserve">            </w:t>
      </w:r>
      <w:proofErr w:type="gramStart"/>
      <w:r w:rsidRPr="00B11B90">
        <w:t>procedure</w:t>
      </w:r>
      <w:proofErr w:type="gramEnd"/>
      <w:r w:rsidRPr="00EB0F2F">
        <w:rPr>
          <w:lang w:val="ru-RU"/>
        </w:rPr>
        <w:t xml:space="preserve">, </w:t>
      </w:r>
      <w:r w:rsidRPr="00B11B90">
        <w:t>private</w:t>
      </w:r>
      <w:r w:rsidRPr="00EB0F2F">
        <w:rPr>
          <w:lang w:val="ru-RU"/>
        </w:rPr>
        <w:t xml:space="preserve"> :: </w:t>
      </w:r>
      <w:r w:rsidRPr="00B11B90">
        <w:t>tetta</w:t>
      </w:r>
      <w:r w:rsidRPr="00EB0F2F">
        <w:rPr>
          <w:lang w:val="ru-RU"/>
        </w:rPr>
        <w:t>_</w:t>
      </w:r>
      <w:r w:rsidRPr="00B11B90">
        <w:t>s</w:t>
      </w:r>
      <w:r w:rsidRPr="00EB0F2F">
        <w:rPr>
          <w:lang w:val="ru-RU"/>
        </w:rPr>
        <w:t xml:space="preserve">       ! Вычисление краевого условия второго рода, для синуса</w:t>
      </w:r>
    </w:p>
    <w:p w:rsidR="00B11B90" w:rsidRPr="00EB0F2F" w:rsidRDefault="00B11B90" w:rsidP="00B11B90">
      <w:pPr>
        <w:pStyle w:val="thecode"/>
        <w:rPr>
          <w:lang w:val="ru-RU"/>
        </w:rPr>
      </w:pPr>
      <w:r w:rsidRPr="00EB0F2F">
        <w:rPr>
          <w:lang w:val="ru-RU"/>
        </w:rPr>
        <w:t xml:space="preserve">            </w:t>
      </w:r>
      <w:proofErr w:type="gramStart"/>
      <w:r w:rsidRPr="00B11B90">
        <w:t>procedure</w:t>
      </w:r>
      <w:proofErr w:type="gramEnd"/>
      <w:r w:rsidRPr="00EB0F2F">
        <w:rPr>
          <w:lang w:val="ru-RU"/>
        </w:rPr>
        <w:t xml:space="preserve">, </w:t>
      </w:r>
      <w:r w:rsidRPr="00B11B90">
        <w:t>private</w:t>
      </w:r>
      <w:r w:rsidRPr="00EB0F2F">
        <w:rPr>
          <w:lang w:val="ru-RU"/>
        </w:rPr>
        <w:t xml:space="preserve"> :: </w:t>
      </w:r>
      <w:r w:rsidRPr="00B11B90">
        <w:t>tetta</w:t>
      </w:r>
      <w:r w:rsidRPr="00EB0F2F">
        <w:rPr>
          <w:lang w:val="ru-RU"/>
        </w:rPr>
        <w:t>_</w:t>
      </w:r>
      <w:r w:rsidRPr="00B11B90">
        <w:t>c</w:t>
      </w:r>
      <w:r w:rsidRPr="00EB0F2F">
        <w:rPr>
          <w:lang w:val="ru-RU"/>
        </w:rPr>
        <w:t xml:space="preserve">       ! Вычисление краевого условия второго рода, для косинуса</w:t>
      </w:r>
    </w:p>
    <w:p w:rsidR="00B11B90" w:rsidRPr="00B11B90" w:rsidRDefault="00B11B90" w:rsidP="00B11B90">
      <w:pPr>
        <w:pStyle w:val="thecode"/>
      </w:pPr>
      <w:r w:rsidRPr="00EB0F2F">
        <w:rPr>
          <w:lang w:val="ru-RU"/>
        </w:rPr>
        <w:t xml:space="preserve">            </w:t>
      </w:r>
      <w:proofErr w:type="gramStart"/>
      <w:r w:rsidRPr="00B11B90">
        <w:t>procedure</w:t>
      </w:r>
      <w:proofErr w:type="gramEnd"/>
      <w:r w:rsidRPr="00B11B90">
        <w:t>, private :: lambda        ! коэффициенты уравнения</w:t>
      </w:r>
    </w:p>
    <w:p w:rsidR="00B11B90" w:rsidRPr="00B11B90" w:rsidRDefault="00B11B90" w:rsidP="00B11B90">
      <w:pPr>
        <w:pStyle w:val="thecode"/>
      </w:pPr>
      <w:r w:rsidRPr="00B11B90">
        <w:t xml:space="preserve">            procedure, private :: sigma</w:t>
      </w:r>
    </w:p>
    <w:p w:rsidR="00B11B90" w:rsidRPr="00B11B90" w:rsidRDefault="00B11B90" w:rsidP="00B11B90">
      <w:pPr>
        <w:pStyle w:val="thecode"/>
      </w:pPr>
      <w:r w:rsidRPr="00B11B90">
        <w:t xml:space="preserve">            procedure, private :: hi</w:t>
      </w:r>
    </w:p>
    <w:p w:rsidR="00B11B90" w:rsidRPr="00B11B90" w:rsidRDefault="00B11B90" w:rsidP="00B11B90">
      <w:pPr>
        <w:pStyle w:val="thecode"/>
      </w:pPr>
      <w:r w:rsidRPr="00B11B90">
        <w:t xml:space="preserve">            procedure, private :: f_sin         ! правая часть уравнения</w:t>
      </w:r>
    </w:p>
    <w:p w:rsidR="00B11B90" w:rsidRPr="00B11B90" w:rsidRDefault="00B11B90" w:rsidP="00B11B90">
      <w:pPr>
        <w:pStyle w:val="thecode"/>
      </w:pPr>
      <w:r w:rsidRPr="00B11B90">
        <w:t xml:space="preserve">            procedure, private :: f_cos</w:t>
      </w:r>
    </w:p>
    <w:p w:rsidR="00B11B90" w:rsidRPr="00B11B90" w:rsidRDefault="00B11B90" w:rsidP="00B11B90">
      <w:pPr>
        <w:pStyle w:val="thecode"/>
      </w:pPr>
      <w:r w:rsidRPr="00B11B90">
        <w:t xml:space="preserve">            procedure, private :: w             ! Частота колебаний</w:t>
      </w:r>
    </w:p>
    <w:p w:rsidR="00B11B90" w:rsidRPr="00B11B90" w:rsidRDefault="00B11B90" w:rsidP="00B11B90">
      <w:pPr>
        <w:pStyle w:val="thecode"/>
      </w:pPr>
      <w:r w:rsidRPr="00B11B90">
        <w:t xml:space="preserve">            procedure, public :: u_sin</w:t>
      </w:r>
    </w:p>
    <w:p w:rsidR="00B11B90" w:rsidRPr="00B11B90" w:rsidRDefault="00B11B90" w:rsidP="00B11B90">
      <w:pPr>
        <w:pStyle w:val="thecode"/>
      </w:pPr>
      <w:r w:rsidRPr="00B11B90">
        <w:t xml:space="preserve">            procedure, public :: u_cos</w:t>
      </w:r>
    </w:p>
    <w:p w:rsidR="00B11B90" w:rsidRPr="00B11B90" w:rsidRDefault="00B11B90" w:rsidP="00B11B90">
      <w:pPr>
        <w:pStyle w:val="thecode"/>
      </w:pPr>
      <w:r w:rsidRPr="00B11B90">
        <w:t xml:space="preserve">            procedure, private :: form_gmass    ! Формирование массивов ig и jg</w:t>
      </w:r>
    </w:p>
    <w:p w:rsidR="00B11B90" w:rsidRPr="00EB0F2F" w:rsidRDefault="00B11B90" w:rsidP="00B11B90">
      <w:pPr>
        <w:pStyle w:val="thecode"/>
        <w:rPr>
          <w:lang w:val="ru-RU"/>
        </w:rPr>
      </w:pPr>
      <w:r w:rsidRPr="00B11B90">
        <w:t xml:space="preserve">            procedure, private :: find_el_pos   ! </w:t>
      </w:r>
      <w:r w:rsidRPr="00EB0F2F">
        <w:rPr>
          <w:lang w:val="ru-RU"/>
        </w:rPr>
        <w:t>Определяет положение элемента в матрице</w:t>
      </w:r>
    </w:p>
    <w:p w:rsidR="00B11B90" w:rsidRPr="00EB0F2F" w:rsidRDefault="00B11B90" w:rsidP="00B11B90">
      <w:pPr>
        <w:pStyle w:val="thecode"/>
        <w:rPr>
          <w:lang w:val="ru-RU"/>
        </w:rPr>
      </w:pPr>
      <w:r w:rsidRPr="00EB0F2F">
        <w:rPr>
          <w:lang w:val="ru-RU"/>
        </w:rPr>
        <w:t xml:space="preserve">            </w:t>
      </w:r>
      <w:proofErr w:type="gramStart"/>
      <w:r w:rsidRPr="00B11B90">
        <w:t>procedure</w:t>
      </w:r>
      <w:proofErr w:type="gramEnd"/>
      <w:r w:rsidRPr="00EB0F2F">
        <w:rPr>
          <w:lang w:val="ru-RU"/>
        </w:rPr>
        <w:t xml:space="preserve">, </w:t>
      </w:r>
      <w:r w:rsidRPr="00B11B90">
        <w:t>private</w:t>
      </w:r>
      <w:r w:rsidRPr="00EB0F2F">
        <w:rPr>
          <w:lang w:val="ru-RU"/>
        </w:rPr>
        <w:t xml:space="preserve"> :: </w:t>
      </w:r>
      <w:r w:rsidRPr="00B11B90">
        <w:t>form</w:t>
      </w:r>
      <w:r w:rsidRPr="00EB0F2F">
        <w:rPr>
          <w:lang w:val="ru-RU"/>
        </w:rPr>
        <w:t>_</w:t>
      </w:r>
      <w:r w:rsidRPr="00B11B90">
        <w:t>loc</w:t>
      </w:r>
      <w:r w:rsidRPr="00EB0F2F">
        <w:rPr>
          <w:lang w:val="ru-RU"/>
        </w:rPr>
        <w:t xml:space="preserve">      ! Формирование локальной матрицы для элемента </w:t>
      </w:r>
      <w:r w:rsidRPr="00B11B90">
        <w:t>el</w:t>
      </w:r>
      <w:r w:rsidRPr="00EB0F2F">
        <w:rPr>
          <w:lang w:val="ru-RU"/>
        </w:rPr>
        <w:t>_</w:t>
      </w:r>
      <w:r w:rsidRPr="00B11B90">
        <w:t>n</w:t>
      </w:r>
    </w:p>
    <w:p w:rsidR="00B11B90" w:rsidRPr="00EB0F2F" w:rsidRDefault="00B11B90" w:rsidP="00B11B90">
      <w:pPr>
        <w:pStyle w:val="thecode"/>
        <w:rPr>
          <w:lang w:val="ru-RU"/>
        </w:rPr>
      </w:pPr>
      <w:r w:rsidRPr="00EB0F2F">
        <w:rPr>
          <w:lang w:val="ru-RU"/>
        </w:rPr>
        <w:lastRenderedPageBreak/>
        <w:t xml:space="preserve">            </w:t>
      </w:r>
      <w:proofErr w:type="gramStart"/>
      <w:r w:rsidRPr="00B11B90">
        <w:t>procedure</w:t>
      </w:r>
      <w:proofErr w:type="gramEnd"/>
      <w:r w:rsidRPr="00B11B90">
        <w:t xml:space="preserve">, private :: gen_loc_thi   ! </w:t>
      </w:r>
      <w:r w:rsidRPr="00EB0F2F">
        <w:rPr>
          <w:lang w:val="ru-RU"/>
        </w:rPr>
        <w:t xml:space="preserve">Формирование локальной матрицы и вектора для третих </w:t>
      </w:r>
      <w:proofErr w:type="gramStart"/>
      <w:r w:rsidRPr="00EB0F2F">
        <w:rPr>
          <w:lang w:val="ru-RU"/>
        </w:rPr>
        <w:t>краевых</w:t>
      </w:r>
      <w:proofErr w:type="gramEnd"/>
      <w:r w:rsidRPr="00EB0F2F">
        <w:rPr>
          <w:lang w:val="ru-RU"/>
        </w:rPr>
        <w:t xml:space="preserve">, для грани </w:t>
      </w:r>
      <w:r w:rsidRPr="00B11B90">
        <w:t>face</w:t>
      </w:r>
      <w:r w:rsidRPr="00EB0F2F">
        <w:rPr>
          <w:lang w:val="ru-RU"/>
        </w:rPr>
        <w:t>_</w:t>
      </w:r>
      <w:r w:rsidRPr="00B11B90">
        <w:t>n</w:t>
      </w:r>
    </w:p>
    <w:p w:rsidR="00B11B90" w:rsidRPr="00EB0F2F" w:rsidRDefault="00B11B90" w:rsidP="00B11B90">
      <w:pPr>
        <w:pStyle w:val="thecode"/>
        <w:rPr>
          <w:lang w:val="ru-RU"/>
        </w:rPr>
      </w:pPr>
      <w:r w:rsidRPr="00EB0F2F">
        <w:rPr>
          <w:lang w:val="ru-RU"/>
        </w:rPr>
        <w:t xml:space="preserve">            </w:t>
      </w:r>
      <w:proofErr w:type="gramStart"/>
      <w:r w:rsidRPr="00B11B90">
        <w:t>procedure</w:t>
      </w:r>
      <w:proofErr w:type="gramEnd"/>
      <w:r w:rsidRPr="00B11B90">
        <w:t xml:space="preserve">, private :: gen_loc_sec   ! </w:t>
      </w:r>
      <w:r w:rsidRPr="00EB0F2F">
        <w:rPr>
          <w:lang w:val="ru-RU"/>
        </w:rPr>
        <w:t xml:space="preserve">Формирование локального вектора для вторых краевых, для грани </w:t>
      </w:r>
      <w:r w:rsidRPr="00B11B90">
        <w:t>face</w:t>
      </w:r>
      <w:r w:rsidRPr="00EB0F2F">
        <w:rPr>
          <w:lang w:val="ru-RU"/>
        </w:rPr>
        <w:t>_</w:t>
      </w:r>
      <w:r w:rsidRPr="00B11B90">
        <w:t>n</w:t>
      </w:r>
    </w:p>
    <w:p w:rsidR="00B11B90" w:rsidRPr="00EB0F2F" w:rsidRDefault="00B11B90" w:rsidP="00B11B90">
      <w:pPr>
        <w:pStyle w:val="thecode"/>
        <w:rPr>
          <w:lang w:val="ru-RU"/>
        </w:rPr>
      </w:pPr>
      <w:r w:rsidRPr="00EB0F2F">
        <w:rPr>
          <w:lang w:val="ru-RU"/>
        </w:rPr>
        <w:t xml:space="preserve">            ! Вычисление специальных индексов</w:t>
      </w:r>
    </w:p>
    <w:p w:rsidR="00B11B90" w:rsidRPr="00EB0F2F" w:rsidRDefault="00B11B90" w:rsidP="00B11B90">
      <w:pPr>
        <w:pStyle w:val="thecode"/>
        <w:rPr>
          <w:lang w:val="ru-RU"/>
        </w:rPr>
      </w:pPr>
      <w:r w:rsidRPr="00EB0F2F">
        <w:rPr>
          <w:lang w:val="ru-RU"/>
        </w:rPr>
        <w:t xml:space="preserve">            </w:t>
      </w:r>
      <w:proofErr w:type="gramStart"/>
      <w:r w:rsidRPr="00B11B90">
        <w:t>procedure</w:t>
      </w:r>
      <w:proofErr w:type="gramEnd"/>
      <w:r w:rsidRPr="00EB0F2F">
        <w:rPr>
          <w:lang w:val="ru-RU"/>
        </w:rPr>
        <w:t xml:space="preserve">, </w:t>
      </w:r>
      <w:r w:rsidRPr="00B11B90">
        <w:t>private</w:t>
      </w:r>
      <w:r w:rsidRPr="00EB0F2F">
        <w:rPr>
          <w:lang w:val="ru-RU"/>
        </w:rPr>
        <w:t xml:space="preserve"> :: </w:t>
      </w:r>
      <w:r w:rsidRPr="00B11B90">
        <w:t>mu</w:t>
      </w:r>
    </w:p>
    <w:p w:rsidR="00B11B90" w:rsidRPr="00B11B90" w:rsidRDefault="00B11B90" w:rsidP="00B11B90">
      <w:pPr>
        <w:pStyle w:val="thecode"/>
      </w:pPr>
      <w:r w:rsidRPr="00EB0F2F">
        <w:rPr>
          <w:lang w:val="ru-RU"/>
        </w:rPr>
        <w:t xml:space="preserve">            </w:t>
      </w:r>
      <w:proofErr w:type="gramStart"/>
      <w:r w:rsidRPr="00B11B90">
        <w:t>procedure</w:t>
      </w:r>
      <w:proofErr w:type="gramEnd"/>
      <w:r w:rsidRPr="00B11B90">
        <w:t>, private :: nu</w:t>
      </w:r>
    </w:p>
    <w:p w:rsidR="00B11B90" w:rsidRPr="00B11B90" w:rsidRDefault="00B11B90" w:rsidP="00B11B90">
      <w:pPr>
        <w:pStyle w:val="thecode"/>
      </w:pPr>
      <w:r w:rsidRPr="00B11B90">
        <w:t xml:space="preserve">            procedure, private :: v</w:t>
      </w:r>
    </w:p>
    <w:p w:rsidR="00B11B90" w:rsidRPr="00B11B90" w:rsidRDefault="00B11B90" w:rsidP="00B11B90">
      <w:pPr>
        <w:pStyle w:val="thecode"/>
      </w:pPr>
      <w:r w:rsidRPr="00B11B90">
        <w:t xml:space="preserve">        end type</w:t>
      </w:r>
    </w:p>
    <w:p w:rsidR="00B11B90" w:rsidRPr="00B11B90" w:rsidRDefault="00B11B90" w:rsidP="00B11B90">
      <w:pPr>
        <w:pStyle w:val="thecode"/>
      </w:pPr>
    </w:p>
    <w:p w:rsidR="00B11B90" w:rsidRPr="00B11B90" w:rsidRDefault="00B11B90" w:rsidP="00B11B90">
      <w:pPr>
        <w:pStyle w:val="thecode"/>
      </w:pPr>
      <w:r w:rsidRPr="00B11B90">
        <w:t xml:space="preserve">    contains</w:t>
      </w:r>
    </w:p>
    <w:p w:rsidR="00B11B90" w:rsidRPr="00B11B90" w:rsidRDefault="00B11B90" w:rsidP="00B11B90">
      <w:pPr>
        <w:pStyle w:val="thecode"/>
      </w:pPr>
    </w:p>
    <w:p w:rsidR="00B11B90" w:rsidRPr="00B11B90" w:rsidRDefault="00B11B90" w:rsidP="00B11B90">
      <w:pPr>
        <w:pStyle w:val="thecode"/>
      </w:pPr>
      <w:r w:rsidRPr="00B11B90">
        <w:t xml:space="preserve">        function w(this)</w:t>
      </w:r>
    </w:p>
    <w:p w:rsidR="00B11B90" w:rsidRPr="00B11B90" w:rsidRDefault="00B11B90" w:rsidP="00B11B90">
      <w:pPr>
        <w:pStyle w:val="thecode"/>
      </w:pPr>
      <w:r w:rsidRPr="00B11B90">
        <w:t xml:space="preserve">            implicit none</w:t>
      </w:r>
    </w:p>
    <w:p w:rsidR="00B11B90" w:rsidRPr="00B11B90" w:rsidRDefault="00B11B90" w:rsidP="00B11B90">
      <w:pPr>
        <w:pStyle w:val="thecode"/>
      </w:pPr>
      <w:r w:rsidRPr="00B11B90">
        <w:t xml:space="preserve">            class(harm_fem) :: this</w:t>
      </w:r>
    </w:p>
    <w:p w:rsidR="00B11B90" w:rsidRPr="00B11B90" w:rsidRDefault="00B11B90" w:rsidP="00B11B90">
      <w:pPr>
        <w:pStyle w:val="thecode"/>
      </w:pPr>
      <w:r w:rsidRPr="00B11B90">
        <w:t xml:space="preserve">            double precision :: w</w:t>
      </w:r>
    </w:p>
    <w:p w:rsidR="00B11B90" w:rsidRPr="00B11B90" w:rsidRDefault="00B11B90" w:rsidP="00B11B90">
      <w:pPr>
        <w:pStyle w:val="thecode"/>
      </w:pPr>
      <w:r w:rsidRPr="00B11B90">
        <w:t xml:space="preserve">            w = 1d-2</w:t>
      </w:r>
    </w:p>
    <w:p w:rsidR="00B11B90" w:rsidRPr="00B11B90" w:rsidRDefault="00B11B90" w:rsidP="00B11B90">
      <w:pPr>
        <w:pStyle w:val="thecode"/>
      </w:pPr>
      <w:r w:rsidRPr="00B11B90">
        <w:t xml:space="preserve">        end function</w:t>
      </w:r>
    </w:p>
    <w:p w:rsidR="00B11B90" w:rsidRPr="00B11B90" w:rsidRDefault="00B11B90" w:rsidP="00B11B90">
      <w:pPr>
        <w:pStyle w:val="thecode"/>
      </w:pPr>
    </w:p>
    <w:p w:rsidR="00B11B90" w:rsidRPr="00B11B90" w:rsidRDefault="00B11B90" w:rsidP="00B11B90">
      <w:pPr>
        <w:pStyle w:val="thecode"/>
      </w:pPr>
      <w:r w:rsidRPr="00B11B90">
        <w:t xml:space="preserve">        function lambda(this, x, y, z)</w:t>
      </w:r>
    </w:p>
    <w:p w:rsidR="00B11B90" w:rsidRPr="00B11B90" w:rsidRDefault="00B11B90" w:rsidP="00B11B90">
      <w:pPr>
        <w:pStyle w:val="thecode"/>
      </w:pPr>
      <w:r w:rsidRPr="00B11B90">
        <w:t xml:space="preserve">            implicit none</w:t>
      </w:r>
    </w:p>
    <w:p w:rsidR="00B11B90" w:rsidRPr="00B11B90" w:rsidRDefault="00B11B90" w:rsidP="00B11B90">
      <w:pPr>
        <w:pStyle w:val="thecode"/>
      </w:pPr>
      <w:r w:rsidRPr="00B11B90">
        <w:t xml:space="preserve">            class(harm_fem) :: this</w:t>
      </w:r>
    </w:p>
    <w:p w:rsidR="00B11B90" w:rsidRPr="00B11B90" w:rsidRDefault="00B11B90" w:rsidP="00B11B90">
      <w:pPr>
        <w:pStyle w:val="thecode"/>
      </w:pPr>
      <w:r w:rsidRPr="00B11B90">
        <w:t xml:space="preserve">            double precision :: x, y, z, lambda</w:t>
      </w:r>
    </w:p>
    <w:p w:rsidR="00B11B90" w:rsidRPr="00B11B90" w:rsidRDefault="00B11B90" w:rsidP="00B11B90">
      <w:pPr>
        <w:pStyle w:val="thecode"/>
      </w:pPr>
      <w:r w:rsidRPr="00B11B90">
        <w:t xml:space="preserve">            lambda = 1d4</w:t>
      </w:r>
    </w:p>
    <w:p w:rsidR="00B11B90" w:rsidRPr="00B11B90" w:rsidRDefault="00B11B90" w:rsidP="00B11B90">
      <w:pPr>
        <w:pStyle w:val="thecode"/>
      </w:pPr>
      <w:r w:rsidRPr="00B11B90">
        <w:t xml:space="preserve">        end function</w:t>
      </w:r>
    </w:p>
    <w:p w:rsidR="00B11B90" w:rsidRPr="00B11B90" w:rsidRDefault="00B11B90" w:rsidP="00B11B90">
      <w:pPr>
        <w:pStyle w:val="thecode"/>
      </w:pPr>
    </w:p>
    <w:p w:rsidR="00B11B90" w:rsidRPr="00B11B90" w:rsidRDefault="00B11B90" w:rsidP="00B11B90">
      <w:pPr>
        <w:pStyle w:val="thecode"/>
      </w:pPr>
      <w:r w:rsidRPr="00B11B90">
        <w:t xml:space="preserve">        function sigma(this, x, y, z)</w:t>
      </w:r>
    </w:p>
    <w:p w:rsidR="00B11B90" w:rsidRPr="00B11B90" w:rsidRDefault="00B11B90" w:rsidP="00B11B90">
      <w:pPr>
        <w:pStyle w:val="thecode"/>
      </w:pPr>
      <w:r w:rsidRPr="00B11B90">
        <w:t xml:space="preserve">            implicit none</w:t>
      </w:r>
    </w:p>
    <w:p w:rsidR="00B11B90" w:rsidRPr="00B11B90" w:rsidRDefault="00B11B90" w:rsidP="00B11B90">
      <w:pPr>
        <w:pStyle w:val="thecode"/>
      </w:pPr>
      <w:r w:rsidRPr="00B11B90">
        <w:t xml:space="preserve">            class(harm_fem) :: this</w:t>
      </w:r>
    </w:p>
    <w:p w:rsidR="00B11B90" w:rsidRPr="00B11B90" w:rsidRDefault="00B11B90" w:rsidP="00B11B90">
      <w:pPr>
        <w:pStyle w:val="thecode"/>
      </w:pPr>
      <w:r w:rsidRPr="00B11B90">
        <w:t xml:space="preserve">            double precision :: x, y, z, sigma</w:t>
      </w:r>
    </w:p>
    <w:p w:rsidR="00B11B90" w:rsidRPr="00B11B90" w:rsidRDefault="00B11B90" w:rsidP="00B11B90">
      <w:pPr>
        <w:pStyle w:val="thecode"/>
      </w:pPr>
      <w:r w:rsidRPr="00B11B90">
        <w:t xml:space="preserve">            sigma = 1d4</w:t>
      </w:r>
    </w:p>
    <w:p w:rsidR="00B11B90" w:rsidRPr="00B11B90" w:rsidRDefault="00B11B90" w:rsidP="00B11B90">
      <w:pPr>
        <w:pStyle w:val="thecode"/>
      </w:pPr>
      <w:r w:rsidRPr="00B11B90">
        <w:t xml:space="preserve">        end function</w:t>
      </w:r>
    </w:p>
    <w:p w:rsidR="00B11B90" w:rsidRPr="00B11B90" w:rsidRDefault="00B11B90" w:rsidP="00B11B90">
      <w:pPr>
        <w:pStyle w:val="thecode"/>
      </w:pPr>
    </w:p>
    <w:p w:rsidR="00B11B90" w:rsidRPr="00B11B90" w:rsidRDefault="00B11B90" w:rsidP="00B11B90">
      <w:pPr>
        <w:pStyle w:val="thecode"/>
      </w:pPr>
      <w:r w:rsidRPr="00B11B90">
        <w:t xml:space="preserve">        function hi(this, x, y, z)</w:t>
      </w:r>
    </w:p>
    <w:p w:rsidR="00B11B90" w:rsidRPr="00B11B90" w:rsidRDefault="00B11B90" w:rsidP="00B11B90">
      <w:pPr>
        <w:pStyle w:val="thecode"/>
      </w:pPr>
      <w:r w:rsidRPr="00B11B90">
        <w:t xml:space="preserve">            implicit none</w:t>
      </w:r>
    </w:p>
    <w:p w:rsidR="00B11B90" w:rsidRPr="00B11B90" w:rsidRDefault="00B11B90" w:rsidP="00B11B90">
      <w:pPr>
        <w:pStyle w:val="thecode"/>
      </w:pPr>
      <w:r w:rsidRPr="00B11B90">
        <w:t xml:space="preserve">            class(harm_fem) :: this</w:t>
      </w:r>
    </w:p>
    <w:p w:rsidR="00B11B90" w:rsidRPr="00B11B90" w:rsidRDefault="00B11B90" w:rsidP="00B11B90">
      <w:pPr>
        <w:pStyle w:val="thecode"/>
      </w:pPr>
      <w:r w:rsidRPr="00B11B90">
        <w:t xml:space="preserve">            double precision :: x, y, z, hi</w:t>
      </w:r>
    </w:p>
    <w:p w:rsidR="00B11B90" w:rsidRPr="00B11B90" w:rsidRDefault="00B11B90" w:rsidP="00B11B90">
      <w:pPr>
        <w:pStyle w:val="thecode"/>
      </w:pPr>
      <w:r w:rsidRPr="00B11B90">
        <w:t xml:space="preserve">            hi = 1d-11</w:t>
      </w:r>
    </w:p>
    <w:p w:rsidR="00B11B90" w:rsidRPr="00B11B90" w:rsidRDefault="00B11B90" w:rsidP="00B11B90">
      <w:pPr>
        <w:pStyle w:val="thecode"/>
      </w:pPr>
      <w:r w:rsidRPr="00B11B90">
        <w:t xml:space="preserve">        end function</w:t>
      </w:r>
    </w:p>
    <w:p w:rsidR="00B11B90" w:rsidRPr="00B11B90" w:rsidRDefault="00B11B90" w:rsidP="00B11B90">
      <w:pPr>
        <w:pStyle w:val="thecode"/>
      </w:pPr>
    </w:p>
    <w:p w:rsidR="00B11B90" w:rsidRPr="00B11B90" w:rsidRDefault="00B11B90" w:rsidP="00B11B90">
      <w:pPr>
        <w:pStyle w:val="thecode"/>
      </w:pPr>
      <w:r w:rsidRPr="00B11B90">
        <w:t xml:space="preserve">        function u_sin(this, x, y, z)</w:t>
      </w:r>
    </w:p>
    <w:p w:rsidR="00B11B90" w:rsidRPr="00B11B90" w:rsidRDefault="00B11B90" w:rsidP="00B11B90">
      <w:pPr>
        <w:pStyle w:val="thecode"/>
      </w:pPr>
      <w:r w:rsidRPr="00B11B90">
        <w:t xml:space="preserve">            implicit none</w:t>
      </w:r>
    </w:p>
    <w:p w:rsidR="00B11B90" w:rsidRPr="00B11B90" w:rsidRDefault="00B11B90" w:rsidP="00B11B90">
      <w:pPr>
        <w:pStyle w:val="thecode"/>
      </w:pPr>
      <w:r w:rsidRPr="00B11B90">
        <w:t xml:space="preserve">            class(harm_fem) :: this</w:t>
      </w:r>
    </w:p>
    <w:p w:rsidR="00B11B90" w:rsidRPr="00B11B90" w:rsidRDefault="00B11B90" w:rsidP="00B11B90">
      <w:pPr>
        <w:pStyle w:val="thecode"/>
      </w:pPr>
      <w:r w:rsidRPr="00B11B90">
        <w:t xml:space="preserve">            double precision :: x, y, z, u_sin</w:t>
      </w:r>
    </w:p>
    <w:p w:rsidR="00B11B90" w:rsidRPr="00B11B90" w:rsidRDefault="00B11B90" w:rsidP="00B11B90">
      <w:pPr>
        <w:pStyle w:val="thecode"/>
      </w:pPr>
      <w:r w:rsidRPr="00B11B90">
        <w:t xml:space="preserve">            u_sin = 2d0*exp(x+y+z)</w:t>
      </w:r>
    </w:p>
    <w:p w:rsidR="00B11B90" w:rsidRPr="00B11B90" w:rsidRDefault="00B11B90" w:rsidP="00B11B90">
      <w:pPr>
        <w:pStyle w:val="thecode"/>
      </w:pPr>
      <w:r w:rsidRPr="00B11B90">
        <w:t xml:space="preserve">        end function</w:t>
      </w:r>
    </w:p>
    <w:p w:rsidR="00B11B90" w:rsidRPr="00B11B90" w:rsidRDefault="00B11B90" w:rsidP="00B11B90">
      <w:pPr>
        <w:pStyle w:val="thecode"/>
      </w:pPr>
    </w:p>
    <w:p w:rsidR="00B11B90" w:rsidRPr="00B11B90" w:rsidRDefault="00B11B90" w:rsidP="00B11B90">
      <w:pPr>
        <w:pStyle w:val="thecode"/>
      </w:pPr>
      <w:r w:rsidRPr="00B11B90">
        <w:t xml:space="preserve">        function u_cos(this, x, y, z)</w:t>
      </w:r>
    </w:p>
    <w:p w:rsidR="00B11B90" w:rsidRPr="00B11B90" w:rsidRDefault="00B11B90" w:rsidP="00B11B90">
      <w:pPr>
        <w:pStyle w:val="thecode"/>
      </w:pPr>
      <w:r w:rsidRPr="00B11B90">
        <w:t xml:space="preserve">            implicit none</w:t>
      </w:r>
    </w:p>
    <w:p w:rsidR="00B11B90" w:rsidRPr="00B11B90" w:rsidRDefault="00B11B90" w:rsidP="00B11B90">
      <w:pPr>
        <w:pStyle w:val="thecode"/>
      </w:pPr>
      <w:r w:rsidRPr="00B11B90">
        <w:t xml:space="preserve">            class(harm_fem) :: this</w:t>
      </w:r>
    </w:p>
    <w:p w:rsidR="00B11B90" w:rsidRPr="00B11B90" w:rsidRDefault="00B11B90" w:rsidP="00B11B90">
      <w:pPr>
        <w:pStyle w:val="thecode"/>
      </w:pPr>
      <w:r w:rsidRPr="00B11B90">
        <w:t xml:space="preserve">            double precision :: x, y, z, u_cos</w:t>
      </w:r>
    </w:p>
    <w:p w:rsidR="00B11B90" w:rsidRPr="00B11B90" w:rsidRDefault="00B11B90" w:rsidP="00B11B90">
      <w:pPr>
        <w:pStyle w:val="thecode"/>
      </w:pPr>
      <w:r w:rsidRPr="00B11B90">
        <w:t xml:space="preserve">            u_cos = 3d0*exp(x-y-z)</w:t>
      </w:r>
    </w:p>
    <w:p w:rsidR="00B11B90" w:rsidRPr="00B11B90" w:rsidRDefault="00B11B90" w:rsidP="00B11B90">
      <w:pPr>
        <w:pStyle w:val="thecode"/>
      </w:pPr>
      <w:r w:rsidRPr="00B11B90">
        <w:t xml:space="preserve">        end function</w:t>
      </w:r>
    </w:p>
    <w:p w:rsidR="00B11B90" w:rsidRPr="00B11B90" w:rsidRDefault="00B11B90" w:rsidP="00B11B90">
      <w:pPr>
        <w:pStyle w:val="thecode"/>
      </w:pPr>
    </w:p>
    <w:p w:rsidR="00B11B90" w:rsidRPr="00B11B90" w:rsidRDefault="00B11B90" w:rsidP="00B11B90">
      <w:pPr>
        <w:pStyle w:val="thecode"/>
      </w:pPr>
      <w:r w:rsidRPr="00B11B90">
        <w:t xml:space="preserve">        function f_sin(this, x, y, z)</w:t>
      </w:r>
    </w:p>
    <w:p w:rsidR="00B11B90" w:rsidRPr="00B11B90" w:rsidRDefault="00B11B90" w:rsidP="00B11B90">
      <w:pPr>
        <w:pStyle w:val="thecode"/>
      </w:pPr>
      <w:r w:rsidRPr="00B11B90">
        <w:t xml:space="preserve">            implicit none</w:t>
      </w:r>
    </w:p>
    <w:p w:rsidR="00B11B90" w:rsidRPr="00B11B90" w:rsidRDefault="00B11B90" w:rsidP="00B11B90">
      <w:pPr>
        <w:pStyle w:val="thecode"/>
      </w:pPr>
      <w:r w:rsidRPr="00B11B90">
        <w:t xml:space="preserve">            class(harm_fem) :: this</w:t>
      </w:r>
    </w:p>
    <w:p w:rsidR="00B11B90" w:rsidRPr="00B11B90" w:rsidRDefault="00B11B90" w:rsidP="00B11B90">
      <w:pPr>
        <w:pStyle w:val="thecode"/>
      </w:pPr>
      <w:r w:rsidRPr="00B11B90">
        <w:t xml:space="preserve">            double precision :: x, y, z, f_sin</w:t>
      </w:r>
    </w:p>
    <w:p w:rsidR="00B11B90" w:rsidRPr="00B11B90" w:rsidRDefault="00B11B90" w:rsidP="00B11B90">
      <w:pPr>
        <w:pStyle w:val="thecode"/>
      </w:pPr>
      <w:r w:rsidRPr="00B11B90">
        <w:t xml:space="preserve">            f_sin = - this%lambda(x,y,z) * 3d0 * this%u_sin(x,y,z) &amp;</w:t>
      </w:r>
    </w:p>
    <w:p w:rsidR="00B11B90" w:rsidRPr="00B11B90" w:rsidRDefault="00B11B90" w:rsidP="00B11B90">
      <w:pPr>
        <w:pStyle w:val="thecode"/>
      </w:pPr>
      <w:r w:rsidRPr="00B11B90">
        <w:t xml:space="preserve">                    - this%w()**2 * this%hi(x,y,z) * this%u_sin(x,y,z) &amp;</w:t>
      </w:r>
    </w:p>
    <w:p w:rsidR="00B11B90" w:rsidRPr="00B11B90" w:rsidRDefault="00B11B90" w:rsidP="00B11B90">
      <w:pPr>
        <w:pStyle w:val="thecode"/>
      </w:pPr>
      <w:r w:rsidRPr="00B11B90">
        <w:t xml:space="preserve">                    - this%w() * this%sigma(x,y,z) * this%u_cos(x,y,z)</w:t>
      </w:r>
    </w:p>
    <w:p w:rsidR="00B11B90" w:rsidRPr="00B11B90" w:rsidRDefault="00B11B90" w:rsidP="00B11B90">
      <w:pPr>
        <w:pStyle w:val="thecode"/>
      </w:pPr>
      <w:r w:rsidRPr="00B11B90">
        <w:t xml:space="preserve">        end function</w:t>
      </w:r>
    </w:p>
    <w:p w:rsidR="00B11B90" w:rsidRPr="00B11B90" w:rsidRDefault="00B11B90" w:rsidP="00B11B90">
      <w:pPr>
        <w:pStyle w:val="thecode"/>
      </w:pPr>
    </w:p>
    <w:p w:rsidR="00B11B90" w:rsidRPr="00B11B90" w:rsidRDefault="00B11B90" w:rsidP="00B11B90">
      <w:pPr>
        <w:pStyle w:val="thecode"/>
      </w:pPr>
      <w:r w:rsidRPr="00B11B90">
        <w:t xml:space="preserve">        function f_cos(this, x, y, z)</w:t>
      </w:r>
    </w:p>
    <w:p w:rsidR="00B11B90" w:rsidRPr="00B11B90" w:rsidRDefault="00B11B90" w:rsidP="00B11B90">
      <w:pPr>
        <w:pStyle w:val="thecode"/>
      </w:pPr>
      <w:r w:rsidRPr="00B11B90">
        <w:t xml:space="preserve">            implicit none</w:t>
      </w:r>
    </w:p>
    <w:p w:rsidR="00B11B90" w:rsidRPr="00B11B90" w:rsidRDefault="00B11B90" w:rsidP="00B11B90">
      <w:pPr>
        <w:pStyle w:val="thecode"/>
      </w:pPr>
      <w:r w:rsidRPr="00B11B90">
        <w:t xml:space="preserve">            class(harm_fem) :: this</w:t>
      </w:r>
    </w:p>
    <w:p w:rsidR="00B11B90" w:rsidRPr="00B11B90" w:rsidRDefault="00B11B90" w:rsidP="00B11B90">
      <w:pPr>
        <w:pStyle w:val="thecode"/>
      </w:pPr>
      <w:r w:rsidRPr="00B11B90">
        <w:t xml:space="preserve">            double precision :: x, y, z, f_cos</w:t>
      </w:r>
    </w:p>
    <w:p w:rsidR="00B11B90" w:rsidRPr="00B11B90" w:rsidRDefault="00B11B90" w:rsidP="00B11B90">
      <w:pPr>
        <w:pStyle w:val="thecode"/>
      </w:pPr>
      <w:r w:rsidRPr="00B11B90">
        <w:t xml:space="preserve">            f_cos = - this%lambda(x,y,z) * 3d0 * this%u_cos(x,y,z) &amp;</w:t>
      </w:r>
    </w:p>
    <w:p w:rsidR="00B11B90" w:rsidRPr="00B11B90" w:rsidRDefault="00B11B90" w:rsidP="00B11B90">
      <w:pPr>
        <w:pStyle w:val="thecode"/>
      </w:pPr>
      <w:r w:rsidRPr="00B11B90">
        <w:t xml:space="preserve">                    - this%w()**2 * this%hi(x,y,z) * this%u_cos(x,y,z) &amp;</w:t>
      </w:r>
    </w:p>
    <w:p w:rsidR="00B11B90" w:rsidRPr="00B11B90" w:rsidRDefault="00B11B90" w:rsidP="00B11B90">
      <w:pPr>
        <w:pStyle w:val="thecode"/>
      </w:pPr>
      <w:r w:rsidRPr="00B11B90">
        <w:t xml:space="preserve">                    + this%w() * this%sigma(x,y,z) * this%u_sin(x,y,z)</w:t>
      </w:r>
    </w:p>
    <w:p w:rsidR="00B11B90" w:rsidRPr="00B11B90" w:rsidRDefault="00B11B90" w:rsidP="00B11B90">
      <w:pPr>
        <w:pStyle w:val="thecode"/>
      </w:pPr>
      <w:r w:rsidRPr="00B11B90">
        <w:t xml:space="preserve">        end function</w:t>
      </w:r>
    </w:p>
    <w:p w:rsidR="00B11B90" w:rsidRPr="00B11B90" w:rsidRDefault="00B11B90" w:rsidP="00B11B90">
      <w:pPr>
        <w:pStyle w:val="thecode"/>
      </w:pPr>
    </w:p>
    <w:p w:rsidR="00B11B90" w:rsidRPr="00B11B90" w:rsidRDefault="00B11B90" w:rsidP="00B11B90">
      <w:pPr>
        <w:pStyle w:val="thecode"/>
      </w:pPr>
      <w:r w:rsidRPr="00B11B90">
        <w:t xml:space="preserve">        function u_betta_s(this, x, y, z, face_n)</w:t>
      </w:r>
    </w:p>
    <w:p w:rsidR="00B11B90" w:rsidRPr="00B11B90" w:rsidRDefault="00B11B90" w:rsidP="00B11B90">
      <w:pPr>
        <w:pStyle w:val="thecode"/>
      </w:pPr>
      <w:r w:rsidRPr="00B11B90">
        <w:t xml:space="preserve">            implicit none</w:t>
      </w:r>
    </w:p>
    <w:p w:rsidR="00B11B90" w:rsidRPr="00B11B90" w:rsidRDefault="00B11B90" w:rsidP="00B11B90">
      <w:pPr>
        <w:pStyle w:val="thecode"/>
      </w:pPr>
      <w:r w:rsidRPr="00B11B90">
        <w:t xml:space="preserve">            class(harm_fem) :: this</w:t>
      </w:r>
    </w:p>
    <w:p w:rsidR="00B11B90" w:rsidRPr="00B11B90" w:rsidRDefault="00B11B90" w:rsidP="00B11B90">
      <w:pPr>
        <w:pStyle w:val="thecode"/>
      </w:pPr>
      <w:r w:rsidRPr="00B11B90">
        <w:t xml:space="preserve">            double precision :: x, y, z, u_betta_s</w:t>
      </w:r>
    </w:p>
    <w:p w:rsidR="00B11B90" w:rsidRPr="00B11B90" w:rsidRDefault="00B11B90" w:rsidP="00B11B90">
      <w:pPr>
        <w:pStyle w:val="thecode"/>
      </w:pPr>
      <w:r w:rsidRPr="00B11B90">
        <w:t xml:space="preserve">            integer :: face_n</w:t>
      </w:r>
    </w:p>
    <w:p w:rsidR="00B11B90" w:rsidRPr="00B11B90" w:rsidRDefault="00B11B90" w:rsidP="00B11B90">
      <w:pPr>
        <w:pStyle w:val="thecode"/>
      </w:pPr>
      <w:r w:rsidRPr="00B11B90">
        <w:t xml:space="preserve">            u_betta_s = 0d0</w:t>
      </w:r>
    </w:p>
    <w:p w:rsidR="00B11B90" w:rsidRPr="00B11B90" w:rsidRDefault="00B11B90" w:rsidP="00B11B90">
      <w:pPr>
        <w:pStyle w:val="thecode"/>
      </w:pPr>
      <w:r w:rsidRPr="00B11B90">
        <w:t xml:space="preserve">        end function</w:t>
      </w:r>
    </w:p>
    <w:p w:rsidR="00B11B90" w:rsidRPr="00B11B90" w:rsidRDefault="00B11B90" w:rsidP="00B11B90">
      <w:pPr>
        <w:pStyle w:val="thecode"/>
      </w:pPr>
    </w:p>
    <w:p w:rsidR="00B11B90" w:rsidRPr="00B11B90" w:rsidRDefault="00B11B90" w:rsidP="00B11B90">
      <w:pPr>
        <w:pStyle w:val="thecode"/>
      </w:pPr>
      <w:r w:rsidRPr="00B11B90">
        <w:t xml:space="preserve">        function u_betta_c(this, x, y, z, face_n)</w:t>
      </w:r>
    </w:p>
    <w:p w:rsidR="00B11B90" w:rsidRPr="00B11B90" w:rsidRDefault="00B11B90" w:rsidP="00B11B90">
      <w:pPr>
        <w:pStyle w:val="thecode"/>
      </w:pPr>
      <w:r w:rsidRPr="00B11B90">
        <w:t xml:space="preserve">            implicit none</w:t>
      </w:r>
    </w:p>
    <w:p w:rsidR="00B11B90" w:rsidRPr="00B11B90" w:rsidRDefault="00B11B90" w:rsidP="00B11B90">
      <w:pPr>
        <w:pStyle w:val="thecode"/>
      </w:pPr>
      <w:r w:rsidRPr="00B11B90">
        <w:t xml:space="preserve">            class(harm_fem) :: this</w:t>
      </w:r>
    </w:p>
    <w:p w:rsidR="00B11B90" w:rsidRPr="00B11B90" w:rsidRDefault="00B11B90" w:rsidP="00B11B90">
      <w:pPr>
        <w:pStyle w:val="thecode"/>
      </w:pPr>
      <w:r w:rsidRPr="00B11B90">
        <w:t xml:space="preserve">            double precision :: x, y, z, u_betta_c</w:t>
      </w:r>
    </w:p>
    <w:p w:rsidR="00B11B90" w:rsidRPr="00B11B90" w:rsidRDefault="00B11B90" w:rsidP="00B11B90">
      <w:pPr>
        <w:pStyle w:val="thecode"/>
      </w:pPr>
      <w:r w:rsidRPr="00B11B90">
        <w:t xml:space="preserve">            integer :: face_n</w:t>
      </w:r>
    </w:p>
    <w:p w:rsidR="00B11B90" w:rsidRPr="00B11B90" w:rsidRDefault="00B11B90" w:rsidP="00B11B90">
      <w:pPr>
        <w:pStyle w:val="thecode"/>
      </w:pPr>
      <w:r w:rsidRPr="00B11B90">
        <w:t xml:space="preserve">            u_betta_c = 0d0</w:t>
      </w:r>
    </w:p>
    <w:p w:rsidR="00B11B90" w:rsidRPr="00B11B90" w:rsidRDefault="00B11B90" w:rsidP="00B11B90">
      <w:pPr>
        <w:pStyle w:val="thecode"/>
      </w:pPr>
      <w:r w:rsidRPr="00B11B90">
        <w:t xml:space="preserve">        end function</w:t>
      </w:r>
    </w:p>
    <w:p w:rsidR="00B11B90" w:rsidRPr="00B11B90" w:rsidRDefault="00B11B90" w:rsidP="00B11B90">
      <w:pPr>
        <w:pStyle w:val="thecode"/>
      </w:pPr>
    </w:p>
    <w:p w:rsidR="00B11B90" w:rsidRPr="00B11B90" w:rsidRDefault="00B11B90" w:rsidP="00B11B90">
      <w:pPr>
        <w:pStyle w:val="thecode"/>
      </w:pPr>
      <w:r w:rsidRPr="00B11B90">
        <w:t xml:space="preserve">        function tetta_s(this, x, y, z, face_n)</w:t>
      </w:r>
    </w:p>
    <w:p w:rsidR="00B11B90" w:rsidRPr="00B11B90" w:rsidRDefault="00B11B90" w:rsidP="00B11B90">
      <w:pPr>
        <w:pStyle w:val="thecode"/>
      </w:pPr>
      <w:r w:rsidRPr="00B11B90">
        <w:t xml:space="preserve">            implicit none</w:t>
      </w:r>
    </w:p>
    <w:p w:rsidR="00B11B90" w:rsidRPr="00B11B90" w:rsidRDefault="00B11B90" w:rsidP="00B11B90">
      <w:pPr>
        <w:pStyle w:val="thecode"/>
      </w:pPr>
      <w:r w:rsidRPr="00B11B90">
        <w:t xml:space="preserve">            class(harm_fem) :: this</w:t>
      </w:r>
    </w:p>
    <w:p w:rsidR="00B11B90" w:rsidRPr="00B11B90" w:rsidRDefault="00B11B90" w:rsidP="00B11B90">
      <w:pPr>
        <w:pStyle w:val="thecode"/>
      </w:pPr>
      <w:r w:rsidRPr="00B11B90">
        <w:t xml:space="preserve">            double precision :: x, y, z, tetta_s</w:t>
      </w:r>
    </w:p>
    <w:p w:rsidR="00B11B90" w:rsidRPr="00B11B90" w:rsidRDefault="00B11B90" w:rsidP="00B11B90">
      <w:pPr>
        <w:pStyle w:val="thecode"/>
      </w:pPr>
      <w:r w:rsidRPr="00B11B90">
        <w:t xml:space="preserve">            integer :: face_n</w:t>
      </w:r>
    </w:p>
    <w:p w:rsidR="00B11B90" w:rsidRPr="00B11B90" w:rsidRDefault="00B11B90" w:rsidP="00B11B90">
      <w:pPr>
        <w:pStyle w:val="thecode"/>
      </w:pPr>
      <w:r w:rsidRPr="00B11B90">
        <w:t xml:space="preserve">            tetta_s = 0d0</w:t>
      </w:r>
    </w:p>
    <w:p w:rsidR="00B11B90" w:rsidRPr="00B11B90" w:rsidRDefault="00B11B90" w:rsidP="00B11B90">
      <w:pPr>
        <w:pStyle w:val="thecode"/>
      </w:pPr>
      <w:r w:rsidRPr="00B11B90">
        <w:t xml:space="preserve">        end function</w:t>
      </w:r>
    </w:p>
    <w:p w:rsidR="00B11B90" w:rsidRPr="00B11B90" w:rsidRDefault="00B11B90" w:rsidP="00B11B90">
      <w:pPr>
        <w:pStyle w:val="thecode"/>
      </w:pPr>
    </w:p>
    <w:p w:rsidR="00B11B90" w:rsidRPr="00B11B90" w:rsidRDefault="00B11B90" w:rsidP="00B11B90">
      <w:pPr>
        <w:pStyle w:val="thecode"/>
      </w:pPr>
      <w:r w:rsidRPr="00B11B90">
        <w:t xml:space="preserve">        function tetta_c(this, x, y, z, face_n)</w:t>
      </w:r>
    </w:p>
    <w:p w:rsidR="00B11B90" w:rsidRPr="00B11B90" w:rsidRDefault="00B11B90" w:rsidP="00B11B90">
      <w:pPr>
        <w:pStyle w:val="thecode"/>
      </w:pPr>
      <w:r w:rsidRPr="00B11B90">
        <w:t xml:space="preserve">            implicit none</w:t>
      </w:r>
    </w:p>
    <w:p w:rsidR="00B11B90" w:rsidRPr="00B11B90" w:rsidRDefault="00B11B90" w:rsidP="00B11B90">
      <w:pPr>
        <w:pStyle w:val="thecode"/>
      </w:pPr>
      <w:r w:rsidRPr="00B11B90">
        <w:t xml:space="preserve">            class(harm_fem) :: this</w:t>
      </w:r>
    </w:p>
    <w:p w:rsidR="00B11B90" w:rsidRPr="00B11B90" w:rsidRDefault="00B11B90" w:rsidP="00B11B90">
      <w:pPr>
        <w:pStyle w:val="thecode"/>
      </w:pPr>
      <w:r w:rsidRPr="00B11B90">
        <w:t xml:space="preserve">            double precision :: x, y, z, tetta_c</w:t>
      </w:r>
    </w:p>
    <w:p w:rsidR="00B11B90" w:rsidRPr="00B11B90" w:rsidRDefault="00B11B90" w:rsidP="00B11B90">
      <w:pPr>
        <w:pStyle w:val="thecode"/>
      </w:pPr>
      <w:r w:rsidRPr="00B11B90">
        <w:t xml:space="preserve">            integer :: face_n</w:t>
      </w:r>
    </w:p>
    <w:p w:rsidR="00B11B90" w:rsidRPr="00B11B90" w:rsidRDefault="00B11B90" w:rsidP="00B11B90">
      <w:pPr>
        <w:pStyle w:val="thecode"/>
      </w:pPr>
      <w:r w:rsidRPr="00B11B90">
        <w:t xml:space="preserve">            tetta_c = 0d0</w:t>
      </w:r>
    </w:p>
    <w:p w:rsidR="00B11B90" w:rsidRPr="00B11B90" w:rsidRDefault="00B11B90" w:rsidP="00B11B90">
      <w:pPr>
        <w:pStyle w:val="thecode"/>
      </w:pPr>
      <w:r w:rsidRPr="00B11B90">
        <w:t xml:space="preserve">        end function</w:t>
      </w:r>
    </w:p>
    <w:p w:rsidR="00B11B90" w:rsidRPr="00B11B90" w:rsidRDefault="00B11B90" w:rsidP="00B11B90">
      <w:pPr>
        <w:pStyle w:val="thecode"/>
      </w:pPr>
    </w:p>
    <w:p w:rsidR="00B11B90" w:rsidRPr="00B11B90" w:rsidRDefault="00B11B90" w:rsidP="00B11B90">
      <w:pPr>
        <w:pStyle w:val="thecode"/>
      </w:pPr>
      <w:r w:rsidRPr="00B11B90">
        <w:t xml:space="preserve">        subroutine init_hf(this, file_cords, file_elements, file_faces)</w:t>
      </w:r>
    </w:p>
    <w:p w:rsidR="00B11B90" w:rsidRPr="00B11B90" w:rsidRDefault="00B11B90" w:rsidP="00B11B90">
      <w:pPr>
        <w:pStyle w:val="thecode"/>
      </w:pPr>
      <w:r w:rsidRPr="00B11B90">
        <w:t xml:space="preserve">            implicit none</w:t>
      </w:r>
    </w:p>
    <w:p w:rsidR="00B11B90" w:rsidRPr="00B11B90" w:rsidRDefault="00B11B90" w:rsidP="00B11B90">
      <w:pPr>
        <w:pStyle w:val="thecode"/>
      </w:pPr>
      <w:r w:rsidRPr="00B11B90">
        <w:t xml:space="preserve">            class(harm_fem) :: this</w:t>
      </w:r>
    </w:p>
    <w:p w:rsidR="00B11B90" w:rsidRPr="00B11B90" w:rsidRDefault="00B11B90" w:rsidP="00B11B90">
      <w:pPr>
        <w:pStyle w:val="thecode"/>
      </w:pPr>
      <w:r w:rsidRPr="00B11B90">
        <w:t xml:space="preserve">            character(len=255) :: file_cords, file_elements, file_faces</w:t>
      </w:r>
    </w:p>
    <w:p w:rsidR="00B11B90" w:rsidRPr="00B11B90" w:rsidRDefault="00B11B90" w:rsidP="00B11B90">
      <w:pPr>
        <w:pStyle w:val="thecode"/>
      </w:pPr>
      <w:r w:rsidRPr="00B11B90">
        <w:t xml:space="preserve">            integer :: i, j</w:t>
      </w:r>
    </w:p>
    <w:p w:rsidR="00B11B90" w:rsidRPr="00B11B90" w:rsidRDefault="00B11B90" w:rsidP="00B11B90">
      <w:pPr>
        <w:pStyle w:val="thecode"/>
      </w:pPr>
      <w:r w:rsidRPr="00B11B90">
        <w:t xml:space="preserve">            open(10, file=file_cords, status='old')</w:t>
      </w:r>
    </w:p>
    <w:p w:rsidR="00B11B90" w:rsidRPr="00B11B90" w:rsidRDefault="00B11B90" w:rsidP="00B11B90">
      <w:pPr>
        <w:pStyle w:val="thecode"/>
      </w:pPr>
      <w:r w:rsidRPr="00B11B90">
        <w:t xml:space="preserve">            ! Ввод координат вершин</w:t>
      </w:r>
    </w:p>
    <w:p w:rsidR="00B11B90" w:rsidRPr="00B11B90" w:rsidRDefault="00B11B90" w:rsidP="00B11B90">
      <w:pPr>
        <w:pStyle w:val="thecode"/>
      </w:pPr>
      <w:r w:rsidRPr="00B11B90">
        <w:t xml:space="preserve">            read(10,*) this%nodes_n</w:t>
      </w:r>
    </w:p>
    <w:p w:rsidR="00B11B90" w:rsidRPr="00B11B90" w:rsidRDefault="00B11B90" w:rsidP="00B11B90">
      <w:pPr>
        <w:pStyle w:val="thecode"/>
      </w:pPr>
      <w:r w:rsidRPr="00B11B90">
        <w:t xml:space="preserve">            allocate(this%nodes(this%nodes_n))</w:t>
      </w:r>
    </w:p>
    <w:p w:rsidR="00B11B90" w:rsidRPr="00B11B90" w:rsidRDefault="00B11B90" w:rsidP="00B11B90">
      <w:pPr>
        <w:pStyle w:val="thecode"/>
      </w:pPr>
      <w:r w:rsidRPr="00B11B90">
        <w:t xml:space="preserve">            do i = 1, this%nodes_n</w:t>
      </w:r>
    </w:p>
    <w:p w:rsidR="00B11B90" w:rsidRPr="00B11B90" w:rsidRDefault="00B11B90" w:rsidP="00B11B90">
      <w:pPr>
        <w:pStyle w:val="thecode"/>
      </w:pPr>
      <w:r w:rsidRPr="00B11B90">
        <w:t xml:space="preserve">                read(10,*) this%nodes(i)%x, this%nodes(i)%y, this%nodes(i)%z</w:t>
      </w:r>
    </w:p>
    <w:p w:rsidR="00B11B90" w:rsidRPr="00B11B90" w:rsidRDefault="00B11B90" w:rsidP="00B11B90">
      <w:pPr>
        <w:pStyle w:val="thecode"/>
      </w:pPr>
      <w:r w:rsidRPr="00B11B90">
        <w:t xml:space="preserve">            end do</w:t>
      </w:r>
    </w:p>
    <w:p w:rsidR="00B11B90" w:rsidRPr="00B11B90" w:rsidRDefault="00B11B90" w:rsidP="00B11B90">
      <w:pPr>
        <w:pStyle w:val="thecode"/>
      </w:pPr>
      <w:r w:rsidRPr="00B11B90">
        <w:t xml:space="preserve">            close(10)</w:t>
      </w:r>
    </w:p>
    <w:p w:rsidR="00B11B90" w:rsidRPr="00B11B90" w:rsidRDefault="00B11B90" w:rsidP="00B11B90">
      <w:pPr>
        <w:pStyle w:val="thecode"/>
      </w:pPr>
      <w:r w:rsidRPr="00B11B90">
        <w:t xml:space="preserve">            open(10, file=file_elements, status='old')</w:t>
      </w:r>
    </w:p>
    <w:p w:rsidR="00B11B90" w:rsidRPr="00B11B90" w:rsidRDefault="00B11B90" w:rsidP="00B11B90">
      <w:pPr>
        <w:pStyle w:val="thecode"/>
      </w:pPr>
      <w:r w:rsidRPr="00B11B90">
        <w:t xml:space="preserve">            ! Ввод элементов</w:t>
      </w:r>
    </w:p>
    <w:p w:rsidR="00B11B90" w:rsidRPr="00B11B90" w:rsidRDefault="00B11B90" w:rsidP="00B11B90">
      <w:pPr>
        <w:pStyle w:val="thecode"/>
      </w:pPr>
      <w:r w:rsidRPr="00B11B90">
        <w:t xml:space="preserve">            read(10,*) this%elements_n</w:t>
      </w:r>
    </w:p>
    <w:p w:rsidR="00B11B90" w:rsidRPr="00B11B90" w:rsidRDefault="00B11B90" w:rsidP="00B11B90">
      <w:pPr>
        <w:pStyle w:val="thecode"/>
      </w:pPr>
      <w:r w:rsidRPr="00B11B90">
        <w:t xml:space="preserve">            allocate(this%elements(this%elements_n))</w:t>
      </w:r>
    </w:p>
    <w:p w:rsidR="00B11B90" w:rsidRPr="00B11B90" w:rsidRDefault="00B11B90" w:rsidP="00B11B90">
      <w:pPr>
        <w:pStyle w:val="thecode"/>
      </w:pPr>
      <w:r w:rsidRPr="00B11B90">
        <w:t xml:space="preserve">            do i = 1, this%elements_n, 1</w:t>
      </w:r>
    </w:p>
    <w:p w:rsidR="00B11B90" w:rsidRPr="00B11B90" w:rsidRDefault="00B11B90" w:rsidP="00B11B90">
      <w:pPr>
        <w:pStyle w:val="thecode"/>
      </w:pPr>
      <w:r w:rsidRPr="00B11B90">
        <w:t xml:space="preserve">                do j = 1, 16, 1</w:t>
      </w:r>
    </w:p>
    <w:p w:rsidR="00B11B90" w:rsidRPr="00B11B90" w:rsidRDefault="00B11B90" w:rsidP="00B11B90">
      <w:pPr>
        <w:pStyle w:val="thecode"/>
      </w:pPr>
      <w:r w:rsidRPr="00B11B90">
        <w:t xml:space="preserve">                    read(10,*) this%elements(i)%node_n(j)</w:t>
      </w:r>
    </w:p>
    <w:p w:rsidR="00B11B90" w:rsidRPr="00B11B90" w:rsidRDefault="00B11B90" w:rsidP="00B11B90">
      <w:pPr>
        <w:pStyle w:val="thecode"/>
      </w:pPr>
      <w:r w:rsidRPr="00B11B90">
        <w:t xml:space="preserve">                end do</w:t>
      </w:r>
    </w:p>
    <w:p w:rsidR="00B11B90" w:rsidRPr="00B11B90" w:rsidRDefault="00B11B90" w:rsidP="00B11B90">
      <w:pPr>
        <w:pStyle w:val="thecode"/>
      </w:pPr>
      <w:r w:rsidRPr="00B11B90">
        <w:t xml:space="preserve">            end do</w:t>
      </w:r>
    </w:p>
    <w:p w:rsidR="00B11B90" w:rsidRPr="00B11B90" w:rsidRDefault="00B11B90" w:rsidP="00B11B90">
      <w:pPr>
        <w:pStyle w:val="thecode"/>
      </w:pPr>
      <w:r w:rsidRPr="00B11B90">
        <w:t xml:space="preserve">            close(10)</w:t>
      </w:r>
    </w:p>
    <w:p w:rsidR="00B11B90" w:rsidRPr="00B11B90" w:rsidRDefault="00B11B90" w:rsidP="00B11B90">
      <w:pPr>
        <w:pStyle w:val="thecode"/>
      </w:pPr>
      <w:r w:rsidRPr="00B11B90">
        <w:t xml:space="preserve">            open(10, file=file_faces, status='old')</w:t>
      </w:r>
    </w:p>
    <w:p w:rsidR="00B11B90" w:rsidRPr="00B11B90" w:rsidRDefault="00B11B90" w:rsidP="00B11B90">
      <w:pPr>
        <w:pStyle w:val="thecode"/>
      </w:pPr>
      <w:r w:rsidRPr="00B11B90">
        <w:t xml:space="preserve">            ! Ввод первых краевых</w:t>
      </w:r>
    </w:p>
    <w:p w:rsidR="00B11B90" w:rsidRPr="00B11B90" w:rsidRDefault="00B11B90" w:rsidP="00B11B90">
      <w:pPr>
        <w:pStyle w:val="thecode"/>
      </w:pPr>
      <w:r w:rsidRPr="00B11B90">
        <w:t xml:space="preserve">            read(10,*) this%faces_fir_n</w:t>
      </w:r>
    </w:p>
    <w:p w:rsidR="00B11B90" w:rsidRPr="00B11B90" w:rsidRDefault="00B11B90" w:rsidP="00B11B90">
      <w:pPr>
        <w:pStyle w:val="thecode"/>
      </w:pPr>
      <w:r w:rsidRPr="00B11B90">
        <w:t xml:space="preserve">            allocate(this%faces_fir(this%faces_fir_n))</w:t>
      </w:r>
    </w:p>
    <w:p w:rsidR="00B11B90" w:rsidRPr="00B11B90" w:rsidRDefault="00B11B90" w:rsidP="00B11B90">
      <w:pPr>
        <w:pStyle w:val="thecode"/>
      </w:pPr>
      <w:r w:rsidRPr="00B11B90">
        <w:t xml:space="preserve">            allocate(this%faces_fir_node(this%faces_fir_n))</w:t>
      </w:r>
    </w:p>
    <w:p w:rsidR="00B11B90" w:rsidRPr="00B11B90" w:rsidRDefault="00B11B90" w:rsidP="00B11B90">
      <w:pPr>
        <w:pStyle w:val="thecode"/>
      </w:pPr>
      <w:r w:rsidRPr="00B11B90">
        <w:t xml:space="preserve">            do i = 1, this%faces_fir_n, 1</w:t>
      </w:r>
    </w:p>
    <w:p w:rsidR="00B11B90" w:rsidRPr="00B11B90" w:rsidRDefault="00B11B90" w:rsidP="00B11B90">
      <w:pPr>
        <w:pStyle w:val="thecode"/>
      </w:pPr>
      <w:r w:rsidRPr="00B11B90">
        <w:t xml:space="preserve">                read(10,*) this%faces_fir_node(i), this%faces_fir(i)</w:t>
      </w:r>
    </w:p>
    <w:p w:rsidR="00B11B90" w:rsidRPr="00B11B90" w:rsidRDefault="00B11B90" w:rsidP="00B11B90">
      <w:pPr>
        <w:pStyle w:val="thecode"/>
      </w:pPr>
      <w:r w:rsidRPr="00B11B90">
        <w:t xml:space="preserve">            end do</w:t>
      </w:r>
    </w:p>
    <w:p w:rsidR="00B11B90" w:rsidRPr="00B11B90" w:rsidRDefault="00B11B90" w:rsidP="00B11B90">
      <w:pPr>
        <w:pStyle w:val="thecode"/>
      </w:pPr>
      <w:r w:rsidRPr="00B11B90">
        <w:t xml:space="preserve">            ! Ввод вторых краевых</w:t>
      </w:r>
    </w:p>
    <w:p w:rsidR="00B11B90" w:rsidRPr="00B11B90" w:rsidRDefault="00B11B90" w:rsidP="00B11B90">
      <w:pPr>
        <w:pStyle w:val="thecode"/>
      </w:pPr>
      <w:r w:rsidRPr="00B11B90">
        <w:t xml:space="preserve">            read(10,*) this%faces_sec_n</w:t>
      </w:r>
    </w:p>
    <w:p w:rsidR="00B11B90" w:rsidRPr="00B11B90" w:rsidRDefault="00B11B90" w:rsidP="00B11B90">
      <w:pPr>
        <w:pStyle w:val="thecode"/>
      </w:pPr>
      <w:r w:rsidRPr="00B11B90">
        <w:t xml:space="preserve">            allocate(this%faces_sec(this%faces_sec_n))</w:t>
      </w:r>
    </w:p>
    <w:p w:rsidR="00B11B90" w:rsidRPr="00B11B90" w:rsidRDefault="00B11B90" w:rsidP="00B11B90">
      <w:pPr>
        <w:pStyle w:val="thecode"/>
      </w:pPr>
      <w:r w:rsidRPr="00B11B90">
        <w:t xml:space="preserve">            do i = 1, this%faces_fir_n, 1</w:t>
      </w:r>
    </w:p>
    <w:p w:rsidR="00B11B90" w:rsidRPr="00B11B90" w:rsidRDefault="00B11B90" w:rsidP="00B11B90">
      <w:pPr>
        <w:pStyle w:val="thecode"/>
      </w:pPr>
      <w:r w:rsidRPr="00B11B90">
        <w:t xml:space="preserve">                do j = 1, 8, 1</w:t>
      </w:r>
    </w:p>
    <w:p w:rsidR="00B11B90" w:rsidRPr="00B11B90" w:rsidRDefault="00B11B90" w:rsidP="00B11B90">
      <w:pPr>
        <w:pStyle w:val="thecode"/>
      </w:pPr>
      <w:r w:rsidRPr="00B11B90">
        <w:t xml:space="preserve">                    read(10,*) this%faces_sec(i)%node_n(j)</w:t>
      </w:r>
    </w:p>
    <w:p w:rsidR="00B11B90" w:rsidRPr="00B11B90" w:rsidRDefault="00B11B90" w:rsidP="00B11B90">
      <w:pPr>
        <w:pStyle w:val="thecode"/>
      </w:pPr>
      <w:r w:rsidRPr="00B11B90">
        <w:t xml:space="preserve">                end do</w:t>
      </w:r>
    </w:p>
    <w:p w:rsidR="00B11B90" w:rsidRPr="00B11B90" w:rsidRDefault="00B11B90" w:rsidP="00B11B90">
      <w:pPr>
        <w:pStyle w:val="thecode"/>
      </w:pPr>
      <w:r w:rsidRPr="00B11B90">
        <w:t xml:space="preserve">            end do</w:t>
      </w:r>
    </w:p>
    <w:p w:rsidR="00B11B90" w:rsidRPr="00B11B90" w:rsidRDefault="00B11B90" w:rsidP="00B11B90">
      <w:pPr>
        <w:pStyle w:val="thecode"/>
      </w:pPr>
      <w:r w:rsidRPr="00B11B90">
        <w:t xml:space="preserve">            ! Ввод третьих краевых</w:t>
      </w:r>
    </w:p>
    <w:p w:rsidR="00B11B90" w:rsidRPr="00B11B90" w:rsidRDefault="00B11B90" w:rsidP="00B11B90">
      <w:pPr>
        <w:pStyle w:val="thecode"/>
      </w:pPr>
      <w:r w:rsidRPr="00B11B90">
        <w:t xml:space="preserve">            read(10,*) this%faces_thi_n</w:t>
      </w:r>
    </w:p>
    <w:p w:rsidR="00B11B90" w:rsidRPr="00B11B90" w:rsidRDefault="00B11B90" w:rsidP="00B11B90">
      <w:pPr>
        <w:pStyle w:val="thecode"/>
      </w:pPr>
      <w:r w:rsidRPr="00B11B90">
        <w:t xml:space="preserve">            allocate(this%faces_sec(this%faces_thi_n))</w:t>
      </w:r>
    </w:p>
    <w:p w:rsidR="00B11B90" w:rsidRPr="00B11B90" w:rsidRDefault="00B11B90" w:rsidP="00B11B90">
      <w:pPr>
        <w:pStyle w:val="thecode"/>
      </w:pPr>
      <w:r w:rsidRPr="00B11B90">
        <w:t xml:space="preserve">            do i = 1, this%faces_thi_n, 1</w:t>
      </w:r>
    </w:p>
    <w:p w:rsidR="00B11B90" w:rsidRPr="00B11B90" w:rsidRDefault="00B11B90" w:rsidP="00B11B90">
      <w:pPr>
        <w:pStyle w:val="thecode"/>
      </w:pPr>
      <w:r w:rsidRPr="00B11B90">
        <w:t xml:space="preserve">                do j = 1, 8, 1</w:t>
      </w:r>
    </w:p>
    <w:p w:rsidR="00B11B90" w:rsidRPr="00B11B90" w:rsidRDefault="00B11B90" w:rsidP="00B11B90">
      <w:pPr>
        <w:pStyle w:val="thecode"/>
      </w:pPr>
      <w:r w:rsidRPr="00B11B90">
        <w:t xml:space="preserve">                    read(10,*) this%faces_thi(i)%node_n(j)</w:t>
      </w:r>
    </w:p>
    <w:p w:rsidR="00B11B90" w:rsidRPr="00B11B90" w:rsidRDefault="00B11B90" w:rsidP="00B11B90">
      <w:pPr>
        <w:pStyle w:val="thecode"/>
      </w:pPr>
      <w:r w:rsidRPr="00B11B90">
        <w:t xml:space="preserve">                end do</w:t>
      </w:r>
    </w:p>
    <w:p w:rsidR="00B11B90" w:rsidRPr="00B11B90" w:rsidRDefault="00B11B90" w:rsidP="00B11B90">
      <w:pPr>
        <w:pStyle w:val="thecode"/>
      </w:pPr>
      <w:r w:rsidRPr="00B11B90">
        <w:t xml:space="preserve">            end do</w:t>
      </w:r>
    </w:p>
    <w:p w:rsidR="00B11B90" w:rsidRPr="00B11B90" w:rsidRDefault="00B11B90" w:rsidP="00B11B90">
      <w:pPr>
        <w:pStyle w:val="thecode"/>
      </w:pPr>
      <w:r w:rsidRPr="00B11B90">
        <w:t xml:space="preserve">            close(10)</w:t>
      </w:r>
    </w:p>
    <w:p w:rsidR="00B11B90" w:rsidRPr="00B11B90" w:rsidRDefault="00B11B90" w:rsidP="00B11B90">
      <w:pPr>
        <w:pStyle w:val="thecode"/>
      </w:pPr>
      <w:r w:rsidRPr="00B11B90">
        <w:t xml:space="preserve">        end subroutine</w:t>
      </w:r>
    </w:p>
    <w:p w:rsidR="00B11B90" w:rsidRPr="00B11B90" w:rsidRDefault="00B11B90" w:rsidP="00B11B90">
      <w:pPr>
        <w:pStyle w:val="thecode"/>
      </w:pPr>
    </w:p>
    <w:p w:rsidR="00B11B90" w:rsidRPr="00B11B90" w:rsidRDefault="00B11B90" w:rsidP="00B11B90">
      <w:pPr>
        <w:pStyle w:val="thecode"/>
      </w:pPr>
      <w:r w:rsidRPr="00B11B90">
        <w:t xml:space="preserve">        subroutine out_diff(this, file_name)</w:t>
      </w:r>
    </w:p>
    <w:p w:rsidR="00B11B90" w:rsidRPr="00B11B90" w:rsidRDefault="00B11B90" w:rsidP="00B11B90">
      <w:pPr>
        <w:pStyle w:val="thecode"/>
      </w:pPr>
      <w:r w:rsidRPr="00B11B90">
        <w:t xml:space="preserve">            implicit none</w:t>
      </w:r>
    </w:p>
    <w:p w:rsidR="00B11B90" w:rsidRPr="00B11B90" w:rsidRDefault="00B11B90" w:rsidP="00B11B90">
      <w:pPr>
        <w:pStyle w:val="thecode"/>
      </w:pPr>
      <w:r w:rsidRPr="00B11B90">
        <w:t xml:space="preserve">            class(harm_fem) :: this</w:t>
      </w:r>
    </w:p>
    <w:p w:rsidR="00B11B90" w:rsidRPr="00B11B90" w:rsidRDefault="00B11B90" w:rsidP="00B11B90">
      <w:pPr>
        <w:pStyle w:val="thecode"/>
      </w:pPr>
      <w:r w:rsidRPr="00B11B90">
        <w:t xml:space="preserve">            character*255 :: file_name</w:t>
      </w:r>
    </w:p>
    <w:p w:rsidR="00B11B90" w:rsidRPr="00B11B90" w:rsidRDefault="00B11B90" w:rsidP="00B11B90">
      <w:pPr>
        <w:pStyle w:val="thecode"/>
      </w:pPr>
      <w:r w:rsidRPr="00B11B90">
        <w:t xml:space="preserve">            double precision :: diff1 = 0d0 ! погрешность</w:t>
      </w:r>
    </w:p>
    <w:p w:rsidR="00B11B90" w:rsidRPr="00B11B90" w:rsidRDefault="00B11B90" w:rsidP="00B11B90">
      <w:pPr>
        <w:pStyle w:val="thecode"/>
      </w:pPr>
      <w:r w:rsidRPr="00B11B90">
        <w:t xml:space="preserve">            double precision :: u_norm = 0d0</w:t>
      </w:r>
    </w:p>
    <w:p w:rsidR="00B11B90" w:rsidRPr="00B11B90" w:rsidRDefault="00B11B90" w:rsidP="00B11B90">
      <w:pPr>
        <w:pStyle w:val="thecode"/>
      </w:pPr>
      <w:r w:rsidRPr="00B11B90">
        <w:t xml:space="preserve">            double precision :: diff_s = 0d0, diff_c = 0d0, u_ns = 0d0, u_nc = 0d0</w:t>
      </w:r>
    </w:p>
    <w:p w:rsidR="00B11B90" w:rsidRPr="00B11B90" w:rsidRDefault="00B11B90" w:rsidP="00B11B90">
      <w:pPr>
        <w:pStyle w:val="thecode"/>
      </w:pPr>
      <w:r w:rsidRPr="00B11B90">
        <w:t xml:space="preserve">            double precision :: x, y, z, us, uc</w:t>
      </w:r>
    </w:p>
    <w:p w:rsidR="00B11B90" w:rsidRPr="00B11B90" w:rsidRDefault="00B11B90" w:rsidP="00B11B90">
      <w:pPr>
        <w:pStyle w:val="thecode"/>
      </w:pPr>
      <w:r w:rsidRPr="00B11B90">
        <w:t xml:space="preserve">            integer :: i</w:t>
      </w:r>
    </w:p>
    <w:p w:rsidR="00B11B90" w:rsidRPr="00B11B90" w:rsidRDefault="00B11B90" w:rsidP="00B11B90">
      <w:pPr>
        <w:pStyle w:val="thecode"/>
      </w:pPr>
      <w:r w:rsidRPr="00B11B90">
        <w:t xml:space="preserve">            open(10, file=file_name, status='unknown')</w:t>
      </w:r>
    </w:p>
    <w:p w:rsidR="00B11B90" w:rsidRPr="00B11B90" w:rsidRDefault="00B11B90" w:rsidP="00B11B90">
      <w:pPr>
        <w:pStyle w:val="thecode"/>
      </w:pPr>
      <w:r w:rsidRPr="00B11B90">
        <w:t xml:space="preserve">            do i = 1, this%nodes_n / 2, 1</w:t>
      </w:r>
    </w:p>
    <w:p w:rsidR="00B11B90" w:rsidRPr="00B11B90" w:rsidRDefault="00B11B90" w:rsidP="00B11B90">
      <w:pPr>
        <w:pStyle w:val="thecode"/>
      </w:pPr>
      <w:r w:rsidRPr="00B11B90">
        <w:t xml:space="preserve">                x = this%nodes(2*i)%x</w:t>
      </w:r>
    </w:p>
    <w:p w:rsidR="00B11B90" w:rsidRPr="00B11B90" w:rsidRDefault="00B11B90" w:rsidP="00B11B90">
      <w:pPr>
        <w:pStyle w:val="thecode"/>
      </w:pPr>
      <w:r w:rsidRPr="00B11B90">
        <w:t xml:space="preserve">                y = this%nodes(2*i)%y</w:t>
      </w:r>
    </w:p>
    <w:p w:rsidR="00B11B90" w:rsidRPr="00B11B90" w:rsidRDefault="00B11B90" w:rsidP="00B11B90">
      <w:pPr>
        <w:pStyle w:val="thecode"/>
      </w:pPr>
      <w:r w:rsidRPr="00B11B90">
        <w:t xml:space="preserve">                z = this%nodes(2*i)%z</w:t>
      </w:r>
    </w:p>
    <w:p w:rsidR="00B11B90" w:rsidRPr="00B11B90" w:rsidRDefault="00B11B90" w:rsidP="00B11B90">
      <w:pPr>
        <w:pStyle w:val="thecode"/>
      </w:pPr>
      <w:r w:rsidRPr="00B11B90">
        <w:t xml:space="preserve">                us = this%u_sin(x,y,z)</w:t>
      </w:r>
    </w:p>
    <w:p w:rsidR="00B11B90" w:rsidRPr="00B11B90" w:rsidRDefault="00B11B90" w:rsidP="00B11B90">
      <w:pPr>
        <w:pStyle w:val="thecode"/>
      </w:pPr>
      <w:r w:rsidRPr="00B11B90">
        <w:t xml:space="preserve">                uc = this%u_cos(x,y,z)</w:t>
      </w:r>
    </w:p>
    <w:p w:rsidR="00B11B90" w:rsidRPr="00B11B90" w:rsidRDefault="00B11B90" w:rsidP="00B11B90">
      <w:pPr>
        <w:pStyle w:val="thecode"/>
      </w:pPr>
      <w:r w:rsidRPr="00B11B90">
        <w:t xml:space="preserve">                diff_s = diff_s + (us - this%solution(2*i))*(us - this%solution(2*i))</w:t>
      </w:r>
    </w:p>
    <w:p w:rsidR="00B11B90" w:rsidRPr="00B11B90" w:rsidRDefault="00B11B90" w:rsidP="00B11B90">
      <w:pPr>
        <w:pStyle w:val="thecode"/>
      </w:pPr>
      <w:r w:rsidRPr="00B11B90">
        <w:t xml:space="preserve">                diff_c = diff_c + (uc - this%solution(2*i+1))*(uc - this%solution(2*i+1))</w:t>
      </w:r>
    </w:p>
    <w:p w:rsidR="00B11B90" w:rsidRPr="00B11B90" w:rsidRDefault="00B11B90" w:rsidP="00B11B90">
      <w:pPr>
        <w:pStyle w:val="thecode"/>
      </w:pPr>
      <w:r w:rsidRPr="00B11B90">
        <w:t xml:space="preserve">                u_ns = u_ns + us**2</w:t>
      </w:r>
    </w:p>
    <w:p w:rsidR="00B11B90" w:rsidRPr="00B11B90" w:rsidRDefault="00B11B90" w:rsidP="00B11B90">
      <w:pPr>
        <w:pStyle w:val="thecode"/>
      </w:pPr>
      <w:r w:rsidRPr="00B11B90">
        <w:t xml:space="preserve">                u_nc = u_nc + uc**2</w:t>
      </w:r>
    </w:p>
    <w:p w:rsidR="00B11B90" w:rsidRPr="00B11B90" w:rsidRDefault="00B11B90" w:rsidP="00B11B90">
      <w:pPr>
        <w:pStyle w:val="thecode"/>
      </w:pPr>
      <w:r w:rsidRPr="00B11B90">
        <w:t xml:space="preserve">            end do</w:t>
      </w:r>
    </w:p>
    <w:p w:rsidR="00B11B90" w:rsidRPr="00B11B90" w:rsidRDefault="00B11B90" w:rsidP="00B11B90">
      <w:pPr>
        <w:pStyle w:val="thecode"/>
      </w:pPr>
      <w:r w:rsidRPr="00B11B90">
        <w:t xml:space="preserve">            diff1 = diff_s + diff_c</w:t>
      </w:r>
    </w:p>
    <w:p w:rsidR="00B11B90" w:rsidRPr="00B11B90" w:rsidRDefault="00B11B90" w:rsidP="00B11B90">
      <w:pPr>
        <w:pStyle w:val="thecode"/>
      </w:pPr>
      <w:r w:rsidRPr="00B11B90">
        <w:t xml:space="preserve">            u_norm = u_ns + u_nc</w:t>
      </w:r>
    </w:p>
    <w:p w:rsidR="00B11B90" w:rsidRPr="00B11B90" w:rsidRDefault="00B11B90" w:rsidP="00B11B90">
      <w:pPr>
        <w:pStyle w:val="thecode"/>
      </w:pPr>
      <w:r w:rsidRPr="00B11B90">
        <w:t xml:space="preserve">            write(10, fmt='( a8e10.3 )'), 'Total:', dsqrt(diff1/u_norm)</w:t>
      </w:r>
    </w:p>
    <w:p w:rsidR="00B11B90" w:rsidRPr="00B11B90" w:rsidRDefault="00B11B90" w:rsidP="00B11B90">
      <w:pPr>
        <w:pStyle w:val="thecode"/>
      </w:pPr>
      <w:r w:rsidRPr="00B11B90">
        <w:t xml:space="preserve">            write(10, fmt='( a8e10.3 )'), 'Sin:', dsqrt(diff_s/u_ns)</w:t>
      </w:r>
    </w:p>
    <w:p w:rsidR="00B11B90" w:rsidRPr="00B11B90" w:rsidRDefault="00B11B90" w:rsidP="00B11B90">
      <w:pPr>
        <w:pStyle w:val="thecode"/>
      </w:pPr>
      <w:r w:rsidRPr="00B11B90">
        <w:lastRenderedPageBreak/>
        <w:t xml:space="preserve">            write(10, fmt='( a8e10.3 )'), 'Cos:', dsqrt(diff_c/u_nc)</w:t>
      </w:r>
    </w:p>
    <w:p w:rsidR="00B11B90" w:rsidRPr="00B11B90" w:rsidRDefault="00B11B90" w:rsidP="00B11B90">
      <w:pPr>
        <w:pStyle w:val="thecode"/>
      </w:pPr>
      <w:r w:rsidRPr="00B11B90">
        <w:t xml:space="preserve">            write(10, fmt='( a8i10 )'), 'Iters:', this%solver_iters</w:t>
      </w:r>
    </w:p>
    <w:p w:rsidR="00B11B90" w:rsidRPr="00B11B90" w:rsidRDefault="00B11B90" w:rsidP="00B11B90">
      <w:pPr>
        <w:pStyle w:val="thecode"/>
      </w:pPr>
      <w:r w:rsidRPr="00B11B90">
        <w:t xml:space="preserve">            write(10, fmt='( a8e10.3 )'), 'Time:', this%time</w:t>
      </w:r>
    </w:p>
    <w:p w:rsidR="00B11B90" w:rsidRPr="00B11B90" w:rsidRDefault="00B11B90" w:rsidP="00B11B90">
      <w:pPr>
        <w:pStyle w:val="thecode"/>
      </w:pPr>
      <w:r w:rsidRPr="00B11B90">
        <w:t xml:space="preserve">            close(10)</w:t>
      </w:r>
    </w:p>
    <w:p w:rsidR="00B11B90" w:rsidRPr="00B11B90" w:rsidRDefault="00B11B90" w:rsidP="00B11B90">
      <w:pPr>
        <w:pStyle w:val="thecode"/>
      </w:pPr>
      <w:r w:rsidRPr="00B11B90">
        <w:t xml:space="preserve">        end subroutine</w:t>
      </w:r>
    </w:p>
    <w:p w:rsidR="00B11B90" w:rsidRPr="00B11B90" w:rsidRDefault="00B11B90" w:rsidP="00B11B90">
      <w:pPr>
        <w:pStyle w:val="thecode"/>
      </w:pPr>
    </w:p>
    <w:p w:rsidR="00B11B90" w:rsidRPr="00B11B90" w:rsidRDefault="00B11B90" w:rsidP="00B11B90">
      <w:pPr>
        <w:pStyle w:val="thecode"/>
      </w:pPr>
      <w:r w:rsidRPr="00B11B90">
        <w:t xml:space="preserve">        subroutine solve_(this)</w:t>
      </w:r>
    </w:p>
    <w:p w:rsidR="00B11B90" w:rsidRPr="00B11B90" w:rsidRDefault="00B11B90" w:rsidP="00B11B90">
      <w:pPr>
        <w:pStyle w:val="thecode"/>
      </w:pPr>
      <w:r w:rsidRPr="00B11B90">
        <w:t xml:space="preserve">            implicit none</w:t>
      </w:r>
    </w:p>
    <w:p w:rsidR="00B11B90" w:rsidRPr="00B11B90" w:rsidRDefault="00B11B90" w:rsidP="00B11B90">
      <w:pPr>
        <w:pStyle w:val="thecode"/>
      </w:pPr>
      <w:r w:rsidRPr="00B11B90">
        <w:t xml:space="preserve">            class(harm_fem) :: this</w:t>
      </w:r>
    </w:p>
    <w:p w:rsidR="00B11B90" w:rsidRPr="00EB0F2F" w:rsidRDefault="00B11B90" w:rsidP="00B11B90">
      <w:pPr>
        <w:pStyle w:val="thecode"/>
        <w:rPr>
          <w:lang w:val="ru-RU"/>
        </w:rPr>
      </w:pPr>
      <w:r w:rsidRPr="00B11B90">
        <w:t xml:space="preserve">            </w:t>
      </w:r>
      <w:proofErr w:type="gramStart"/>
      <w:r w:rsidRPr="00B11B90">
        <w:t>class</w:t>
      </w:r>
      <w:r w:rsidRPr="00EB0F2F">
        <w:rPr>
          <w:lang w:val="ru-RU"/>
        </w:rPr>
        <w:t>(</w:t>
      </w:r>
      <w:proofErr w:type="gramEnd"/>
      <w:r w:rsidRPr="00B11B90">
        <w:t>timer</w:t>
      </w:r>
      <w:r w:rsidRPr="00EB0F2F">
        <w:rPr>
          <w:lang w:val="ru-RU"/>
        </w:rPr>
        <w:t xml:space="preserve">_) :: </w:t>
      </w:r>
      <w:r w:rsidRPr="00B11B90">
        <w:t>t</w:t>
      </w:r>
    </w:p>
    <w:p w:rsidR="00B11B90" w:rsidRPr="00EB0F2F" w:rsidRDefault="00B11B90" w:rsidP="00B11B90">
      <w:pPr>
        <w:pStyle w:val="thecode"/>
        <w:rPr>
          <w:lang w:val="ru-RU"/>
        </w:rPr>
      </w:pPr>
      <w:r w:rsidRPr="00EB0F2F">
        <w:rPr>
          <w:lang w:val="ru-RU"/>
        </w:rPr>
        <w:t xml:space="preserve">            ! Начало замера времени</w:t>
      </w:r>
    </w:p>
    <w:p w:rsidR="00B11B90" w:rsidRPr="00B11B90" w:rsidRDefault="00B11B90" w:rsidP="00B11B90">
      <w:pPr>
        <w:pStyle w:val="thecode"/>
      </w:pPr>
      <w:r w:rsidRPr="00EB0F2F">
        <w:rPr>
          <w:lang w:val="ru-RU"/>
        </w:rPr>
        <w:t xml:space="preserve">            </w:t>
      </w:r>
      <w:proofErr w:type="gramStart"/>
      <w:r w:rsidRPr="00B11B90">
        <w:t>call</w:t>
      </w:r>
      <w:proofErr w:type="gramEnd"/>
      <w:r w:rsidRPr="00B11B90">
        <w:t xml:space="preserve"> t%start_</w:t>
      </w:r>
    </w:p>
    <w:p w:rsidR="00B11B90" w:rsidRPr="00B11B90" w:rsidRDefault="00B11B90" w:rsidP="00B11B90">
      <w:pPr>
        <w:pStyle w:val="thecode"/>
      </w:pPr>
      <w:r w:rsidRPr="00B11B90">
        <w:t xml:space="preserve">            call this%solver%init(this%ig, this%jg, this%gu, this%gl, this%di, this%nodes_n)</w:t>
      </w:r>
    </w:p>
    <w:p w:rsidR="00B11B90" w:rsidRPr="00B11B90" w:rsidRDefault="00B11B90" w:rsidP="00B11B90">
      <w:pPr>
        <w:pStyle w:val="thecode"/>
      </w:pPr>
      <w:r w:rsidRPr="00B11B90">
        <w:t xml:space="preserve">            call this%solver%set_rp(this%right_part)</w:t>
      </w:r>
    </w:p>
    <w:p w:rsidR="00B11B90" w:rsidRPr="00B11B90" w:rsidRDefault="00B11B90" w:rsidP="00B11B90">
      <w:pPr>
        <w:pStyle w:val="thecode"/>
      </w:pPr>
      <w:r w:rsidRPr="00B11B90">
        <w:t xml:space="preserve">            call this%solver%solve(this%solution, this%solver_iters)</w:t>
      </w:r>
    </w:p>
    <w:p w:rsidR="00B11B90" w:rsidRPr="00EB0F2F" w:rsidRDefault="00B11B90" w:rsidP="00B11B90">
      <w:pPr>
        <w:pStyle w:val="thecode"/>
        <w:rPr>
          <w:lang w:val="ru-RU"/>
        </w:rPr>
      </w:pPr>
      <w:r w:rsidRPr="00B11B90">
        <w:t xml:space="preserve">            </w:t>
      </w:r>
      <w:r w:rsidRPr="00EB0F2F">
        <w:rPr>
          <w:lang w:val="ru-RU"/>
        </w:rPr>
        <w:t>! Конец замера времени</w:t>
      </w:r>
    </w:p>
    <w:p w:rsidR="00B11B90" w:rsidRPr="00EB0F2F" w:rsidRDefault="00B11B90" w:rsidP="00B11B90">
      <w:pPr>
        <w:pStyle w:val="thecode"/>
        <w:rPr>
          <w:lang w:val="ru-RU"/>
        </w:rPr>
      </w:pPr>
      <w:r w:rsidRPr="00EB0F2F">
        <w:rPr>
          <w:lang w:val="ru-RU"/>
        </w:rPr>
        <w:t xml:space="preserve">            </w:t>
      </w:r>
      <w:proofErr w:type="gramStart"/>
      <w:r w:rsidRPr="00B11B90">
        <w:t>this</w:t>
      </w:r>
      <w:r w:rsidRPr="00EB0F2F">
        <w:rPr>
          <w:lang w:val="ru-RU"/>
        </w:rPr>
        <w:t>%</w:t>
      </w:r>
      <w:proofErr w:type="gramEnd"/>
      <w:r w:rsidRPr="00B11B90">
        <w:t>time</w:t>
      </w:r>
      <w:r w:rsidRPr="00EB0F2F">
        <w:rPr>
          <w:lang w:val="ru-RU"/>
        </w:rPr>
        <w:t xml:space="preserve"> = </w:t>
      </w:r>
      <w:r w:rsidRPr="00B11B90">
        <w:t>t</w:t>
      </w:r>
      <w:r w:rsidRPr="00EB0F2F">
        <w:rPr>
          <w:lang w:val="ru-RU"/>
        </w:rPr>
        <w:t>%</w:t>
      </w:r>
      <w:r w:rsidRPr="00B11B90">
        <w:t>stop</w:t>
      </w:r>
      <w:r w:rsidRPr="00EB0F2F">
        <w:rPr>
          <w:lang w:val="ru-RU"/>
        </w:rPr>
        <w:t>_()</w:t>
      </w:r>
    </w:p>
    <w:p w:rsidR="00B11B90" w:rsidRPr="00B11B90" w:rsidRDefault="00B11B90" w:rsidP="00B11B90">
      <w:pPr>
        <w:pStyle w:val="thecode"/>
      </w:pPr>
      <w:r w:rsidRPr="00EB0F2F">
        <w:rPr>
          <w:lang w:val="ru-RU"/>
        </w:rPr>
        <w:t xml:space="preserve">        </w:t>
      </w:r>
      <w:proofErr w:type="gramStart"/>
      <w:r w:rsidRPr="00B11B90">
        <w:t>end</w:t>
      </w:r>
      <w:proofErr w:type="gramEnd"/>
      <w:r w:rsidRPr="00B11B90">
        <w:t xml:space="preserve"> subroutine</w:t>
      </w:r>
    </w:p>
    <w:p w:rsidR="00B11B90" w:rsidRPr="00B11B90" w:rsidRDefault="00B11B90" w:rsidP="00B11B90">
      <w:pPr>
        <w:pStyle w:val="thecode"/>
      </w:pPr>
    </w:p>
    <w:p w:rsidR="00B11B90" w:rsidRPr="00B11B90" w:rsidRDefault="00B11B90" w:rsidP="00B11B90">
      <w:pPr>
        <w:pStyle w:val="thecode"/>
      </w:pPr>
      <w:r w:rsidRPr="00B11B90">
        <w:t xml:space="preserve">        subroutine form_gmass(this)</w:t>
      </w:r>
    </w:p>
    <w:p w:rsidR="00B11B90" w:rsidRPr="00B11B90" w:rsidRDefault="00B11B90" w:rsidP="00B11B90">
      <w:pPr>
        <w:pStyle w:val="thecode"/>
      </w:pPr>
      <w:r w:rsidRPr="00B11B90">
        <w:t xml:space="preserve">            implicit none</w:t>
      </w:r>
    </w:p>
    <w:p w:rsidR="00B11B90" w:rsidRPr="00B11B90" w:rsidRDefault="00B11B90" w:rsidP="00B11B90">
      <w:pPr>
        <w:pStyle w:val="thecode"/>
      </w:pPr>
      <w:r w:rsidRPr="00B11B90">
        <w:t xml:space="preserve">            class(harm_fem) :: this</w:t>
      </w:r>
    </w:p>
    <w:p w:rsidR="00B11B90" w:rsidRPr="00B11B90" w:rsidRDefault="00B11B90" w:rsidP="00B11B90">
      <w:pPr>
        <w:pStyle w:val="thecode"/>
      </w:pPr>
      <w:r w:rsidRPr="00B11B90">
        <w:t xml:space="preserve">            integer :: i</w:t>
      </w:r>
    </w:p>
    <w:p w:rsidR="00B11B90" w:rsidRPr="00B11B90" w:rsidRDefault="00B11B90" w:rsidP="00B11B90">
      <w:pPr>
        <w:pStyle w:val="thecode"/>
      </w:pPr>
      <w:r w:rsidRPr="00B11B90">
        <w:t xml:space="preserve">            call this%port_gen%init_g(this%nodes_n)</w:t>
      </w:r>
    </w:p>
    <w:p w:rsidR="00B11B90" w:rsidRPr="00B11B90" w:rsidRDefault="00B11B90" w:rsidP="00B11B90">
      <w:pPr>
        <w:pStyle w:val="thecode"/>
      </w:pPr>
      <w:r w:rsidRPr="00B11B90">
        <w:t xml:space="preserve">            ! Все собираем</w:t>
      </w:r>
    </w:p>
    <w:p w:rsidR="00B11B90" w:rsidRPr="00B11B90" w:rsidRDefault="00B11B90" w:rsidP="00B11B90">
      <w:pPr>
        <w:pStyle w:val="thecode"/>
      </w:pPr>
      <w:r w:rsidRPr="00B11B90">
        <w:t xml:space="preserve">            allocate(this%ig(this%nodes_n + 1))</w:t>
      </w:r>
    </w:p>
    <w:p w:rsidR="00B11B90" w:rsidRPr="00B11B90" w:rsidRDefault="00B11B90" w:rsidP="00B11B90">
      <w:pPr>
        <w:pStyle w:val="thecode"/>
      </w:pPr>
      <w:r w:rsidRPr="00B11B90">
        <w:t xml:space="preserve">            do i = 1, this%elements_n, 1</w:t>
      </w:r>
    </w:p>
    <w:p w:rsidR="00B11B90" w:rsidRPr="00B11B90" w:rsidRDefault="00B11B90" w:rsidP="00B11B90">
      <w:pPr>
        <w:pStyle w:val="thecode"/>
      </w:pPr>
      <w:r w:rsidRPr="00B11B90">
        <w:t xml:space="preserve">                call this%port_gen%add_el_g(this%elements(i))</w:t>
      </w:r>
    </w:p>
    <w:p w:rsidR="00B11B90" w:rsidRPr="00B11B90" w:rsidRDefault="00B11B90" w:rsidP="00B11B90">
      <w:pPr>
        <w:pStyle w:val="thecode"/>
      </w:pPr>
      <w:r w:rsidRPr="00B11B90">
        <w:t xml:space="preserve">            end do</w:t>
      </w:r>
    </w:p>
    <w:p w:rsidR="00B11B90" w:rsidRPr="00B11B90" w:rsidRDefault="00B11B90" w:rsidP="00B11B90">
      <w:pPr>
        <w:pStyle w:val="thecode"/>
      </w:pPr>
      <w:r w:rsidRPr="00B11B90">
        <w:t xml:space="preserve">            call this%port_gen%gen(this%ig, this%jg, this%slae_el_n) ! получаем портрет</w:t>
      </w:r>
    </w:p>
    <w:p w:rsidR="00B11B90" w:rsidRPr="00B11B90" w:rsidRDefault="00B11B90" w:rsidP="00B11B90">
      <w:pPr>
        <w:pStyle w:val="thecode"/>
      </w:pPr>
      <w:r w:rsidRPr="00B11B90">
        <w:t xml:space="preserve">            allocate(this%gl(this%slae_el_n))</w:t>
      </w:r>
    </w:p>
    <w:p w:rsidR="00B11B90" w:rsidRPr="00B11B90" w:rsidRDefault="00B11B90" w:rsidP="00B11B90">
      <w:pPr>
        <w:pStyle w:val="thecode"/>
      </w:pPr>
      <w:r w:rsidRPr="00B11B90">
        <w:t xml:space="preserve">            allocate(this%gu(this%slae_el_n))</w:t>
      </w:r>
    </w:p>
    <w:p w:rsidR="00B11B90" w:rsidRPr="00B11B90" w:rsidRDefault="00B11B90" w:rsidP="00B11B90">
      <w:pPr>
        <w:pStyle w:val="thecode"/>
      </w:pPr>
      <w:r w:rsidRPr="00B11B90">
        <w:t xml:space="preserve">            allocate(this%di(this%nodes_n))</w:t>
      </w:r>
    </w:p>
    <w:p w:rsidR="00B11B90" w:rsidRPr="00B11B90" w:rsidRDefault="00B11B90" w:rsidP="00B11B90">
      <w:pPr>
        <w:pStyle w:val="thecode"/>
      </w:pPr>
      <w:r w:rsidRPr="00B11B90">
        <w:t xml:space="preserve">            allocate(this%right_part(this%nodes_n))</w:t>
      </w:r>
    </w:p>
    <w:p w:rsidR="00B11B90" w:rsidRPr="00B11B90" w:rsidRDefault="00B11B90" w:rsidP="00B11B90">
      <w:pPr>
        <w:pStyle w:val="thecode"/>
      </w:pPr>
      <w:r w:rsidRPr="00B11B90">
        <w:t xml:space="preserve">            allocate(this%solution(this%nodes_n))</w:t>
      </w:r>
    </w:p>
    <w:p w:rsidR="00B11B90" w:rsidRPr="00B11B90" w:rsidRDefault="00B11B90" w:rsidP="00B11B90">
      <w:pPr>
        <w:pStyle w:val="thecode"/>
      </w:pPr>
      <w:r w:rsidRPr="00B11B90">
        <w:t xml:space="preserve">            ! Обнуление</w:t>
      </w:r>
    </w:p>
    <w:p w:rsidR="00B11B90" w:rsidRPr="00B11B90" w:rsidRDefault="00B11B90" w:rsidP="00B11B90">
      <w:pPr>
        <w:pStyle w:val="thecode"/>
      </w:pPr>
      <w:r w:rsidRPr="00B11B90">
        <w:t xml:space="preserve">            this%gl = 0d0</w:t>
      </w:r>
    </w:p>
    <w:p w:rsidR="00B11B90" w:rsidRPr="00B11B90" w:rsidRDefault="00B11B90" w:rsidP="00B11B90">
      <w:pPr>
        <w:pStyle w:val="thecode"/>
      </w:pPr>
      <w:r w:rsidRPr="00B11B90">
        <w:t xml:space="preserve">            this%gu = 0d0</w:t>
      </w:r>
    </w:p>
    <w:p w:rsidR="00B11B90" w:rsidRPr="00B11B90" w:rsidRDefault="00B11B90" w:rsidP="00B11B90">
      <w:pPr>
        <w:pStyle w:val="thecode"/>
      </w:pPr>
      <w:r w:rsidRPr="00B11B90">
        <w:t xml:space="preserve">            this%di = 0d0</w:t>
      </w:r>
    </w:p>
    <w:p w:rsidR="00B11B90" w:rsidRPr="00B11B90" w:rsidRDefault="00B11B90" w:rsidP="00B11B90">
      <w:pPr>
        <w:pStyle w:val="thecode"/>
      </w:pPr>
      <w:r w:rsidRPr="00B11B90">
        <w:t xml:space="preserve">            this%right_part = 0d0</w:t>
      </w:r>
    </w:p>
    <w:p w:rsidR="00B11B90" w:rsidRPr="00B11B90" w:rsidRDefault="00B11B90" w:rsidP="00B11B90">
      <w:pPr>
        <w:pStyle w:val="thecode"/>
      </w:pPr>
      <w:r w:rsidRPr="00B11B90">
        <w:t xml:space="preserve">            this%solution = 0d0</w:t>
      </w:r>
    </w:p>
    <w:p w:rsidR="00B11B90" w:rsidRPr="00B11B90" w:rsidRDefault="00B11B90" w:rsidP="00B11B90">
      <w:pPr>
        <w:pStyle w:val="thecode"/>
      </w:pPr>
      <w:r w:rsidRPr="00B11B90">
        <w:t xml:space="preserve">            call this%port_gen%destruct_g()</w:t>
      </w:r>
    </w:p>
    <w:p w:rsidR="00B11B90" w:rsidRPr="00B11B90" w:rsidRDefault="00B11B90" w:rsidP="00B11B90">
      <w:pPr>
        <w:pStyle w:val="thecode"/>
      </w:pPr>
      <w:r w:rsidRPr="00B11B90">
        <w:t xml:space="preserve">        end subroutine</w:t>
      </w:r>
    </w:p>
    <w:p w:rsidR="00B11B90" w:rsidRPr="00B11B90" w:rsidRDefault="00B11B90" w:rsidP="00B11B90">
      <w:pPr>
        <w:pStyle w:val="thecode"/>
      </w:pPr>
    </w:p>
    <w:p w:rsidR="00B11B90" w:rsidRPr="00B11B90" w:rsidRDefault="00B11B90" w:rsidP="00B11B90">
      <w:pPr>
        <w:pStyle w:val="thecode"/>
      </w:pPr>
      <w:r w:rsidRPr="00B11B90">
        <w:t xml:space="preserve">        subroutine form_matrix(this)</w:t>
      </w:r>
    </w:p>
    <w:p w:rsidR="00B11B90" w:rsidRPr="00B11B90" w:rsidRDefault="00B11B90" w:rsidP="00B11B90">
      <w:pPr>
        <w:pStyle w:val="thecode"/>
      </w:pPr>
      <w:r w:rsidRPr="00B11B90">
        <w:t xml:space="preserve">            implicit none</w:t>
      </w:r>
    </w:p>
    <w:p w:rsidR="00B11B90" w:rsidRPr="00B11B90" w:rsidRDefault="00B11B90" w:rsidP="00B11B90">
      <w:pPr>
        <w:pStyle w:val="thecode"/>
      </w:pPr>
      <w:r w:rsidRPr="00B11B90">
        <w:t xml:space="preserve">            class(harm_fem) :: this</w:t>
      </w:r>
    </w:p>
    <w:p w:rsidR="00B11B90" w:rsidRPr="00B11B90" w:rsidRDefault="00B11B90" w:rsidP="00B11B90">
      <w:pPr>
        <w:pStyle w:val="thecode"/>
        <w:rPr>
          <w:lang w:val="ru-RU"/>
        </w:rPr>
      </w:pPr>
      <w:r w:rsidRPr="00B11B90">
        <w:t xml:space="preserve">            double</w:t>
      </w:r>
      <w:r w:rsidRPr="00B11B90">
        <w:rPr>
          <w:lang w:val="ru-RU"/>
        </w:rPr>
        <w:t xml:space="preserve"> </w:t>
      </w:r>
      <w:r w:rsidRPr="00B11B90">
        <w:t>precision</w:t>
      </w:r>
      <w:r w:rsidRPr="00B11B90">
        <w:rPr>
          <w:lang w:val="ru-RU"/>
        </w:rPr>
        <w:t xml:space="preserve"> :: </w:t>
      </w:r>
      <w:r w:rsidRPr="00B11B90">
        <w:t>a</w:t>
      </w:r>
      <w:r w:rsidRPr="00B11B90">
        <w:rPr>
          <w:lang w:val="ru-RU"/>
        </w:rPr>
        <w:t>_</w:t>
      </w:r>
      <w:r w:rsidRPr="00B11B90">
        <w:t>loc</w:t>
      </w:r>
      <w:r w:rsidRPr="00B11B90">
        <w:rPr>
          <w:lang w:val="ru-RU"/>
        </w:rPr>
        <w:t xml:space="preserve">(16,16), </w:t>
      </w:r>
      <w:r w:rsidRPr="00B11B90">
        <w:t>b</w:t>
      </w:r>
      <w:r w:rsidRPr="00B11B90">
        <w:rPr>
          <w:lang w:val="ru-RU"/>
        </w:rPr>
        <w:t>_</w:t>
      </w:r>
      <w:r w:rsidRPr="00B11B90">
        <w:t>loc</w:t>
      </w:r>
      <w:r w:rsidRPr="00B11B90">
        <w:rPr>
          <w:lang w:val="ru-RU"/>
        </w:rPr>
        <w:t>(16) ! л</w:t>
      </w:r>
      <w:r w:rsidRPr="00B11B90">
        <w:rPr>
          <w:lang w:val="ru-RU"/>
        </w:rPr>
        <w:t>о</w:t>
      </w:r>
      <w:r w:rsidRPr="00B11B90">
        <w:rPr>
          <w:lang w:val="ru-RU"/>
        </w:rPr>
        <w:t>кальные матрица и вектор правой части</w:t>
      </w:r>
    </w:p>
    <w:p w:rsidR="00B11B90" w:rsidRPr="00B11B90" w:rsidRDefault="00B11B90" w:rsidP="00B11B90">
      <w:pPr>
        <w:pStyle w:val="thecode"/>
      </w:pPr>
      <w:r w:rsidRPr="00B11B90">
        <w:rPr>
          <w:lang w:val="ru-RU"/>
        </w:rPr>
        <w:t xml:space="preserve">            </w:t>
      </w:r>
      <w:r w:rsidRPr="00B11B90">
        <w:t>integer :: cur_row ! текущая строка</w:t>
      </w:r>
    </w:p>
    <w:p w:rsidR="00B11B90" w:rsidRPr="00B11B90" w:rsidRDefault="00B11B90" w:rsidP="00B11B90">
      <w:pPr>
        <w:pStyle w:val="thecode"/>
      </w:pPr>
      <w:r w:rsidRPr="00B11B90">
        <w:t xml:space="preserve">            integer :: pos ! Позиция в gu и gl</w:t>
      </w:r>
    </w:p>
    <w:p w:rsidR="00B11B90" w:rsidRPr="00B11B90" w:rsidRDefault="00B11B90" w:rsidP="00B11B90">
      <w:pPr>
        <w:pStyle w:val="thecode"/>
      </w:pPr>
      <w:r w:rsidRPr="00B11B90">
        <w:t xml:space="preserve">            integer :: k, i, j, i_s, i_e</w:t>
      </w:r>
    </w:p>
    <w:p w:rsidR="00B11B90" w:rsidRPr="00B11B90" w:rsidRDefault="00B11B90" w:rsidP="00B11B90">
      <w:pPr>
        <w:pStyle w:val="thecode"/>
      </w:pPr>
      <w:r w:rsidRPr="00B11B90">
        <w:t xml:space="preserve">            double precision :: val</w:t>
      </w:r>
    </w:p>
    <w:p w:rsidR="00B11B90" w:rsidRPr="00B11B90" w:rsidRDefault="00B11B90" w:rsidP="00B11B90">
      <w:pPr>
        <w:pStyle w:val="thecode"/>
      </w:pPr>
      <w:r w:rsidRPr="00B11B90">
        <w:t xml:space="preserve">            call this%form_gmass() ! формируем массивы</w:t>
      </w:r>
    </w:p>
    <w:p w:rsidR="00B11B90" w:rsidRPr="00B11B90" w:rsidRDefault="00B11B90" w:rsidP="00B11B90">
      <w:pPr>
        <w:pStyle w:val="thecode"/>
        <w:rPr>
          <w:lang w:val="ru-RU"/>
        </w:rPr>
      </w:pPr>
      <w:r w:rsidRPr="00B11B90">
        <w:t xml:space="preserve">            </w:t>
      </w:r>
      <w:r w:rsidRPr="00B11B90">
        <w:rPr>
          <w:lang w:val="ru-RU"/>
        </w:rPr>
        <w:t>! Генерация основной СЛАУ</w:t>
      </w:r>
    </w:p>
    <w:p w:rsidR="00B11B90" w:rsidRPr="00B11B90" w:rsidRDefault="00B11B90" w:rsidP="00B11B90">
      <w:pPr>
        <w:pStyle w:val="thecode"/>
        <w:rPr>
          <w:lang w:val="ru-RU"/>
        </w:rPr>
      </w:pPr>
      <w:r w:rsidRPr="00B11B90">
        <w:rPr>
          <w:lang w:val="ru-RU"/>
        </w:rPr>
        <w:t xml:space="preserve">            </w:t>
      </w:r>
      <w:r w:rsidRPr="00B11B90">
        <w:t>do</w:t>
      </w:r>
      <w:r w:rsidRPr="00B11B90">
        <w:rPr>
          <w:lang w:val="ru-RU"/>
        </w:rPr>
        <w:t xml:space="preserve"> </w:t>
      </w:r>
      <w:r w:rsidRPr="00B11B90">
        <w:t>k</w:t>
      </w:r>
      <w:r w:rsidRPr="00B11B90">
        <w:rPr>
          <w:lang w:val="ru-RU"/>
        </w:rPr>
        <w:t xml:space="preserve"> = 1, </w:t>
      </w:r>
      <w:r w:rsidRPr="00B11B90">
        <w:t>this</w:t>
      </w:r>
      <w:r w:rsidRPr="00B11B90">
        <w:rPr>
          <w:lang w:val="ru-RU"/>
        </w:rPr>
        <w:t>%</w:t>
      </w:r>
      <w:r w:rsidRPr="00B11B90">
        <w:t>elements</w:t>
      </w:r>
      <w:r w:rsidRPr="00B11B90">
        <w:rPr>
          <w:lang w:val="ru-RU"/>
        </w:rPr>
        <w:t>_</w:t>
      </w:r>
      <w:r w:rsidRPr="00B11B90">
        <w:t>n</w:t>
      </w:r>
      <w:r w:rsidRPr="00B11B90">
        <w:rPr>
          <w:lang w:val="ru-RU"/>
        </w:rPr>
        <w:t>, 1</w:t>
      </w:r>
    </w:p>
    <w:p w:rsidR="00B11B90" w:rsidRPr="00B11B90" w:rsidRDefault="00B11B90" w:rsidP="00B11B90">
      <w:pPr>
        <w:pStyle w:val="thecode"/>
        <w:rPr>
          <w:lang w:val="ru-RU"/>
        </w:rPr>
      </w:pPr>
      <w:r w:rsidRPr="00B11B90">
        <w:rPr>
          <w:lang w:val="ru-RU"/>
        </w:rPr>
        <w:t xml:space="preserve">                </w:t>
      </w:r>
      <w:r w:rsidRPr="00B11B90">
        <w:t xml:space="preserve">call this%form_loc(a_loc, b_loc, k) ! </w:t>
      </w:r>
      <w:r w:rsidRPr="00B11B90">
        <w:rPr>
          <w:lang w:val="ru-RU"/>
        </w:rPr>
        <w:t>Получаем локальные матрицы</w:t>
      </w:r>
    </w:p>
    <w:p w:rsidR="00B11B90" w:rsidRPr="00B11B90" w:rsidRDefault="00B11B90" w:rsidP="00B11B90">
      <w:pPr>
        <w:pStyle w:val="thecode"/>
        <w:rPr>
          <w:lang w:val="ru-RU"/>
        </w:rPr>
      </w:pPr>
      <w:r w:rsidRPr="00B11B90">
        <w:rPr>
          <w:lang w:val="ru-RU"/>
        </w:rPr>
        <w:t xml:space="preserve">                </w:t>
      </w:r>
      <w:r w:rsidRPr="00B11B90">
        <w:t>do</w:t>
      </w:r>
      <w:r w:rsidRPr="00B11B90">
        <w:rPr>
          <w:lang w:val="ru-RU"/>
        </w:rPr>
        <w:t xml:space="preserve"> </w:t>
      </w:r>
      <w:r w:rsidRPr="00B11B90">
        <w:t>i</w:t>
      </w:r>
      <w:r w:rsidRPr="00B11B90">
        <w:rPr>
          <w:lang w:val="ru-RU"/>
        </w:rPr>
        <w:t xml:space="preserve"> = 1, 16, 1</w:t>
      </w:r>
    </w:p>
    <w:p w:rsidR="00B11B90" w:rsidRPr="00B11B90" w:rsidRDefault="00B11B90" w:rsidP="00B11B90">
      <w:pPr>
        <w:pStyle w:val="thecode"/>
        <w:rPr>
          <w:lang w:val="ru-RU"/>
        </w:rPr>
      </w:pPr>
      <w:r w:rsidRPr="00B11B90">
        <w:rPr>
          <w:lang w:val="ru-RU"/>
        </w:rPr>
        <w:t xml:space="preserve">                    </w:t>
      </w:r>
      <w:r w:rsidRPr="00B11B90">
        <w:t xml:space="preserve">cur_row = this%elements(k)%node_n(i) ! </w:t>
      </w:r>
      <w:r w:rsidRPr="00B11B90">
        <w:rPr>
          <w:lang w:val="ru-RU"/>
        </w:rPr>
        <w:t>Опр</w:t>
      </w:r>
      <w:r w:rsidRPr="00B11B90">
        <w:rPr>
          <w:lang w:val="ru-RU"/>
        </w:rPr>
        <w:t>е</w:t>
      </w:r>
      <w:r w:rsidRPr="00B11B90">
        <w:rPr>
          <w:lang w:val="ru-RU"/>
        </w:rPr>
        <w:t>деляем элемент строки</w:t>
      </w:r>
    </w:p>
    <w:p w:rsidR="00B11B90" w:rsidRPr="00B11B90" w:rsidRDefault="00B11B90" w:rsidP="00B11B90">
      <w:pPr>
        <w:pStyle w:val="thecode"/>
        <w:rPr>
          <w:lang w:val="ru-RU"/>
        </w:rPr>
      </w:pPr>
      <w:r w:rsidRPr="00B11B90">
        <w:rPr>
          <w:lang w:val="ru-RU"/>
        </w:rPr>
        <w:t xml:space="preserve">                    </w:t>
      </w:r>
      <w:r w:rsidRPr="00B11B90">
        <w:t>do</w:t>
      </w:r>
      <w:r w:rsidRPr="00B11B90">
        <w:rPr>
          <w:lang w:val="ru-RU"/>
        </w:rPr>
        <w:t xml:space="preserve"> </w:t>
      </w:r>
      <w:r w:rsidRPr="00B11B90">
        <w:t>j</w:t>
      </w:r>
      <w:r w:rsidRPr="00B11B90">
        <w:rPr>
          <w:lang w:val="ru-RU"/>
        </w:rPr>
        <w:t xml:space="preserve"> = 1, </w:t>
      </w:r>
      <w:r w:rsidRPr="00B11B90">
        <w:t>i</w:t>
      </w:r>
      <w:r w:rsidRPr="00B11B90">
        <w:rPr>
          <w:lang w:val="ru-RU"/>
        </w:rPr>
        <w:t xml:space="preserve"> - 1, 1</w:t>
      </w:r>
    </w:p>
    <w:p w:rsidR="00B11B90" w:rsidRPr="00B11B90" w:rsidRDefault="00B11B90" w:rsidP="00B11B90">
      <w:pPr>
        <w:pStyle w:val="thecode"/>
      </w:pPr>
      <w:r w:rsidRPr="00B11B90">
        <w:rPr>
          <w:lang w:val="ru-RU"/>
        </w:rPr>
        <w:t xml:space="preserve">                        </w:t>
      </w:r>
      <w:r w:rsidRPr="00B11B90">
        <w:t>if(cur_row .gt. this%elements(k)%node_n(j)) then ! Если элементы содержаться в строке</w:t>
      </w:r>
    </w:p>
    <w:p w:rsidR="00B11B90" w:rsidRPr="00B11B90" w:rsidRDefault="00B11B90" w:rsidP="00B11B90">
      <w:pPr>
        <w:pStyle w:val="thecode"/>
      </w:pPr>
      <w:r w:rsidRPr="00B11B90">
        <w:t xml:space="preserve">                            pos = this%find_el_pos(cur_row, this%elements(k)%node_n(j)) ! Находим позицию в gu и gl</w:t>
      </w:r>
    </w:p>
    <w:p w:rsidR="00B11B90" w:rsidRPr="00B11B90" w:rsidRDefault="00B11B90" w:rsidP="00B11B90">
      <w:pPr>
        <w:pStyle w:val="thecode"/>
      </w:pPr>
      <w:r w:rsidRPr="00B11B90">
        <w:t xml:space="preserve">                            this%gl(pos) = this%gl(pos) + a_loc(i, j)</w:t>
      </w:r>
    </w:p>
    <w:p w:rsidR="00B11B90" w:rsidRPr="00B11B90" w:rsidRDefault="00B11B90" w:rsidP="00B11B90">
      <w:pPr>
        <w:pStyle w:val="thecode"/>
      </w:pPr>
      <w:r w:rsidRPr="00B11B90">
        <w:t xml:space="preserve">                            this%gu(pos) = this%gu(pos) + a_loc(j, i)</w:t>
      </w:r>
    </w:p>
    <w:p w:rsidR="00B11B90" w:rsidRPr="00B11B90" w:rsidRDefault="00B11B90" w:rsidP="00B11B90">
      <w:pPr>
        <w:pStyle w:val="thecode"/>
      </w:pPr>
      <w:r w:rsidRPr="00B11B90">
        <w:t xml:space="preserve">                        else</w:t>
      </w:r>
    </w:p>
    <w:p w:rsidR="00B11B90" w:rsidRPr="00B11B90" w:rsidRDefault="00B11B90" w:rsidP="00B11B90">
      <w:pPr>
        <w:pStyle w:val="thecode"/>
      </w:pPr>
      <w:r w:rsidRPr="00B11B90">
        <w:t xml:space="preserve">                            pos = this%find_el_pos(this%elements(k)%node_n(j), cur_row) ! Находим позицию в gu и gl</w:t>
      </w:r>
    </w:p>
    <w:p w:rsidR="00B11B90" w:rsidRPr="00B11B90" w:rsidRDefault="00B11B90" w:rsidP="00B11B90">
      <w:pPr>
        <w:pStyle w:val="thecode"/>
      </w:pPr>
      <w:r w:rsidRPr="00B11B90">
        <w:t xml:space="preserve">                            this%gl(pos) = this%gl(pos) + a_loc(i, j)</w:t>
      </w:r>
    </w:p>
    <w:p w:rsidR="00B11B90" w:rsidRPr="00B11B90" w:rsidRDefault="00B11B90" w:rsidP="00B11B90">
      <w:pPr>
        <w:pStyle w:val="thecode"/>
      </w:pPr>
      <w:r w:rsidRPr="00B11B90">
        <w:t xml:space="preserve">                            this%gu(pos) = this%gu(pos) + a_loc(j, i)</w:t>
      </w:r>
    </w:p>
    <w:p w:rsidR="00B11B90" w:rsidRPr="00B11B90" w:rsidRDefault="00B11B90" w:rsidP="00B11B90">
      <w:pPr>
        <w:pStyle w:val="thecode"/>
      </w:pPr>
      <w:r w:rsidRPr="00B11B90">
        <w:t xml:space="preserve">                        end if</w:t>
      </w:r>
    </w:p>
    <w:p w:rsidR="00B11B90" w:rsidRPr="00B11B90" w:rsidRDefault="00B11B90" w:rsidP="00B11B90">
      <w:pPr>
        <w:pStyle w:val="thecode"/>
      </w:pPr>
      <w:r w:rsidRPr="00B11B90">
        <w:t xml:space="preserve">                    end do</w:t>
      </w:r>
    </w:p>
    <w:p w:rsidR="00B11B90" w:rsidRPr="00B11B90" w:rsidRDefault="00B11B90" w:rsidP="00B11B90">
      <w:pPr>
        <w:pStyle w:val="thecode"/>
      </w:pPr>
      <w:r w:rsidRPr="00B11B90">
        <w:t xml:space="preserve">                    this%di(cur_row) = this%di(cur_row) + a_loc(i, i)</w:t>
      </w:r>
    </w:p>
    <w:p w:rsidR="00B11B90" w:rsidRPr="00B11B90" w:rsidRDefault="00B11B90" w:rsidP="00B11B90">
      <w:pPr>
        <w:pStyle w:val="thecode"/>
      </w:pPr>
      <w:r w:rsidRPr="00B11B90">
        <w:t xml:space="preserve">                    this%right_part(cur_row) = this%right_part(cur_row) + b_loc(i)</w:t>
      </w:r>
    </w:p>
    <w:p w:rsidR="00B11B90" w:rsidRPr="00B11B90" w:rsidRDefault="00B11B90" w:rsidP="00B11B90">
      <w:pPr>
        <w:pStyle w:val="thecode"/>
      </w:pPr>
      <w:r w:rsidRPr="00B11B90">
        <w:t xml:space="preserve">                end do</w:t>
      </w:r>
    </w:p>
    <w:p w:rsidR="00B11B90" w:rsidRPr="00B11B90" w:rsidRDefault="00B11B90" w:rsidP="00B11B90">
      <w:pPr>
        <w:pStyle w:val="thecode"/>
      </w:pPr>
      <w:r w:rsidRPr="00B11B90">
        <w:t xml:space="preserve">            end do</w:t>
      </w:r>
    </w:p>
    <w:p w:rsidR="00B11B90" w:rsidRPr="00B11B90" w:rsidRDefault="00B11B90" w:rsidP="00B11B90">
      <w:pPr>
        <w:pStyle w:val="thecode"/>
      </w:pPr>
      <w:r w:rsidRPr="00B11B90">
        <w:t xml:space="preserve">            ! Учёт третьих краевых условий</w:t>
      </w:r>
    </w:p>
    <w:p w:rsidR="00B11B90" w:rsidRPr="00B11B90" w:rsidRDefault="00B11B90" w:rsidP="00B11B90">
      <w:pPr>
        <w:pStyle w:val="thecode"/>
      </w:pPr>
      <w:r w:rsidRPr="00B11B90">
        <w:t xml:space="preserve">            do k = 1, this%faces_thi_n, 1</w:t>
      </w:r>
    </w:p>
    <w:p w:rsidR="00B11B90" w:rsidRPr="00B11B90" w:rsidRDefault="00B11B90" w:rsidP="00B11B90">
      <w:pPr>
        <w:pStyle w:val="thecode"/>
      </w:pPr>
      <w:r w:rsidRPr="00B11B90">
        <w:t xml:space="preserve">                call this%gen_loc_thi(a_loc, b_loc, k)</w:t>
      </w:r>
    </w:p>
    <w:p w:rsidR="00B11B90" w:rsidRPr="00B11B90" w:rsidRDefault="00B11B90" w:rsidP="00B11B90">
      <w:pPr>
        <w:pStyle w:val="thecode"/>
      </w:pPr>
      <w:r w:rsidRPr="00B11B90">
        <w:t xml:space="preserve">                do i = 1, 8, 1</w:t>
      </w:r>
    </w:p>
    <w:p w:rsidR="00B11B90" w:rsidRPr="00B11B90" w:rsidRDefault="00B11B90" w:rsidP="00B11B90">
      <w:pPr>
        <w:pStyle w:val="thecode"/>
      </w:pPr>
      <w:r w:rsidRPr="00B11B90">
        <w:t xml:space="preserve">                    cur_row = this%faces_thi(k)%node_n(i)</w:t>
      </w:r>
    </w:p>
    <w:p w:rsidR="00B11B90" w:rsidRPr="00B11B90" w:rsidRDefault="00B11B90" w:rsidP="00B11B90">
      <w:pPr>
        <w:pStyle w:val="thecode"/>
      </w:pPr>
      <w:r w:rsidRPr="00B11B90">
        <w:t xml:space="preserve">                    do j = 1, i-1, 1</w:t>
      </w:r>
    </w:p>
    <w:p w:rsidR="00B11B90" w:rsidRPr="00B11B90" w:rsidRDefault="00B11B90" w:rsidP="00B11B90">
      <w:pPr>
        <w:pStyle w:val="thecode"/>
      </w:pPr>
      <w:r w:rsidRPr="00B11B90">
        <w:t xml:space="preserve">                        if(cur_row .gt. this%faces_thi(k)%node_n(j)) then ! Если элементы содержаться в строке</w:t>
      </w:r>
    </w:p>
    <w:p w:rsidR="00B11B90" w:rsidRPr="00B11B90" w:rsidRDefault="00B11B90" w:rsidP="00B11B90">
      <w:pPr>
        <w:pStyle w:val="thecode"/>
      </w:pPr>
      <w:r w:rsidRPr="00B11B90">
        <w:t xml:space="preserve">                            pos = this%find_el_pos(cur_row, this%faces_thi(k)%node_n(j)) ! Находим позицию в gu и gl</w:t>
      </w:r>
    </w:p>
    <w:p w:rsidR="00B11B90" w:rsidRPr="00B11B90" w:rsidRDefault="00B11B90" w:rsidP="00B11B90">
      <w:pPr>
        <w:pStyle w:val="thecode"/>
      </w:pPr>
      <w:r w:rsidRPr="00B11B90">
        <w:t xml:space="preserve">                            this%gl(pos) = this%gl(pos) + a_loc(i, j)</w:t>
      </w:r>
    </w:p>
    <w:p w:rsidR="00B11B90" w:rsidRPr="00B11B90" w:rsidRDefault="00B11B90" w:rsidP="00B11B90">
      <w:pPr>
        <w:pStyle w:val="thecode"/>
      </w:pPr>
      <w:r w:rsidRPr="00B11B90">
        <w:t xml:space="preserve">                            this%gu(pos) = this%gu(pos) + a_loc(j, i)</w:t>
      </w:r>
    </w:p>
    <w:p w:rsidR="00B11B90" w:rsidRPr="00B11B90" w:rsidRDefault="00B11B90" w:rsidP="00B11B90">
      <w:pPr>
        <w:pStyle w:val="thecode"/>
      </w:pPr>
      <w:r w:rsidRPr="00B11B90">
        <w:t xml:space="preserve">                        else</w:t>
      </w:r>
    </w:p>
    <w:p w:rsidR="00B11B90" w:rsidRPr="00B11B90" w:rsidRDefault="00B11B90" w:rsidP="00B11B90">
      <w:pPr>
        <w:pStyle w:val="thecode"/>
      </w:pPr>
      <w:r w:rsidRPr="00B11B90">
        <w:lastRenderedPageBreak/>
        <w:t xml:space="preserve">                            pos = this%find_el_pos(this%faces_thi(k)%node_n(j), cur_row) ! Находим позицию в gu и gl</w:t>
      </w:r>
    </w:p>
    <w:p w:rsidR="00B11B90" w:rsidRPr="00B11B90" w:rsidRDefault="00B11B90" w:rsidP="00B11B90">
      <w:pPr>
        <w:pStyle w:val="thecode"/>
      </w:pPr>
      <w:r w:rsidRPr="00B11B90">
        <w:t xml:space="preserve">                            this%gl(pos) = this%gl(pos) + a_loc(i, j)</w:t>
      </w:r>
    </w:p>
    <w:p w:rsidR="00B11B90" w:rsidRPr="00B11B90" w:rsidRDefault="00B11B90" w:rsidP="00B11B90">
      <w:pPr>
        <w:pStyle w:val="thecode"/>
      </w:pPr>
      <w:r w:rsidRPr="00B11B90">
        <w:t xml:space="preserve">                            this%gu(pos) = this%gu(pos) + a_loc(j, i)</w:t>
      </w:r>
    </w:p>
    <w:p w:rsidR="00B11B90" w:rsidRPr="00B11B90" w:rsidRDefault="00B11B90" w:rsidP="00B11B90">
      <w:pPr>
        <w:pStyle w:val="thecode"/>
      </w:pPr>
      <w:r w:rsidRPr="00B11B90">
        <w:t xml:space="preserve">                        end if</w:t>
      </w:r>
    </w:p>
    <w:p w:rsidR="00B11B90" w:rsidRPr="00B11B90" w:rsidRDefault="00B11B90" w:rsidP="00B11B90">
      <w:pPr>
        <w:pStyle w:val="thecode"/>
      </w:pPr>
      <w:r w:rsidRPr="00B11B90">
        <w:t xml:space="preserve">                    end do</w:t>
      </w:r>
    </w:p>
    <w:p w:rsidR="00B11B90" w:rsidRPr="00B11B90" w:rsidRDefault="00B11B90" w:rsidP="00B11B90">
      <w:pPr>
        <w:pStyle w:val="thecode"/>
      </w:pPr>
      <w:r w:rsidRPr="00B11B90">
        <w:t xml:space="preserve">                    this%di(cur_row) = this%di(cur_row) + a_loc(i, i)</w:t>
      </w:r>
    </w:p>
    <w:p w:rsidR="00B11B90" w:rsidRPr="00B11B90" w:rsidRDefault="00B11B90" w:rsidP="00B11B90">
      <w:pPr>
        <w:pStyle w:val="thecode"/>
      </w:pPr>
      <w:r w:rsidRPr="00B11B90">
        <w:t xml:space="preserve">                    this%right_part(cur_row) = this%right_part(cur_row) + b_loc(i)</w:t>
      </w:r>
    </w:p>
    <w:p w:rsidR="00B11B90" w:rsidRPr="00B11B90" w:rsidRDefault="00B11B90" w:rsidP="00B11B90">
      <w:pPr>
        <w:pStyle w:val="thecode"/>
        <w:rPr>
          <w:lang w:val="ru-RU"/>
        </w:rPr>
      </w:pPr>
      <w:r w:rsidRPr="00B11B90">
        <w:t xml:space="preserve">                end</w:t>
      </w:r>
      <w:r w:rsidRPr="00B11B90">
        <w:rPr>
          <w:lang w:val="ru-RU"/>
        </w:rPr>
        <w:t xml:space="preserve"> </w:t>
      </w:r>
      <w:r w:rsidRPr="00B11B90">
        <w:t>do</w:t>
      </w:r>
    </w:p>
    <w:p w:rsidR="00B11B90" w:rsidRPr="00B11B90" w:rsidRDefault="00B11B90" w:rsidP="00B11B90">
      <w:pPr>
        <w:pStyle w:val="thecode"/>
        <w:rPr>
          <w:lang w:val="ru-RU"/>
        </w:rPr>
      </w:pPr>
      <w:r w:rsidRPr="00B11B90">
        <w:rPr>
          <w:lang w:val="ru-RU"/>
        </w:rPr>
        <w:t xml:space="preserve">            </w:t>
      </w:r>
      <w:r w:rsidRPr="00B11B90">
        <w:t>end</w:t>
      </w:r>
      <w:r w:rsidRPr="00B11B90">
        <w:rPr>
          <w:lang w:val="ru-RU"/>
        </w:rPr>
        <w:t xml:space="preserve"> </w:t>
      </w:r>
      <w:r w:rsidRPr="00B11B90">
        <w:t>do</w:t>
      </w:r>
    </w:p>
    <w:p w:rsidR="00B11B90" w:rsidRPr="00B11B90" w:rsidRDefault="00B11B90" w:rsidP="00B11B90">
      <w:pPr>
        <w:pStyle w:val="thecode"/>
        <w:rPr>
          <w:lang w:val="ru-RU"/>
        </w:rPr>
      </w:pPr>
      <w:r w:rsidRPr="00B11B90">
        <w:rPr>
          <w:lang w:val="ru-RU"/>
        </w:rPr>
        <w:t xml:space="preserve">            ! Учёт вторых краевых условий</w:t>
      </w:r>
    </w:p>
    <w:p w:rsidR="00B11B90" w:rsidRPr="00B11B90" w:rsidRDefault="00B11B90" w:rsidP="00B11B90">
      <w:pPr>
        <w:pStyle w:val="thecode"/>
      </w:pPr>
      <w:r w:rsidRPr="00B11B90">
        <w:rPr>
          <w:lang w:val="ru-RU"/>
        </w:rPr>
        <w:t xml:space="preserve">            </w:t>
      </w:r>
      <w:r w:rsidRPr="00B11B90">
        <w:t>do k = 1, this%faces_sec_n, 1</w:t>
      </w:r>
    </w:p>
    <w:p w:rsidR="00B11B90" w:rsidRPr="00B11B90" w:rsidRDefault="00B11B90" w:rsidP="00B11B90">
      <w:pPr>
        <w:pStyle w:val="thecode"/>
      </w:pPr>
      <w:r w:rsidRPr="00B11B90">
        <w:t xml:space="preserve">                call this%gen_loc_sec(b_loc, k)</w:t>
      </w:r>
    </w:p>
    <w:p w:rsidR="00B11B90" w:rsidRPr="00B11B90" w:rsidRDefault="00B11B90" w:rsidP="00B11B90">
      <w:pPr>
        <w:pStyle w:val="thecode"/>
      </w:pPr>
      <w:r w:rsidRPr="00B11B90">
        <w:t xml:space="preserve">                do i = 1, 8, 1</w:t>
      </w:r>
    </w:p>
    <w:p w:rsidR="00B11B90" w:rsidRPr="00B11B90" w:rsidRDefault="00B11B90" w:rsidP="00B11B90">
      <w:pPr>
        <w:pStyle w:val="thecode"/>
      </w:pPr>
      <w:r w:rsidRPr="00B11B90">
        <w:t xml:space="preserve">                    this%right_part(this%faces_sec(k)%node_n) = &amp;</w:t>
      </w:r>
    </w:p>
    <w:p w:rsidR="00B11B90" w:rsidRPr="00B11B90" w:rsidRDefault="00B11B90" w:rsidP="00B11B90">
      <w:pPr>
        <w:pStyle w:val="thecode"/>
      </w:pPr>
      <w:r w:rsidRPr="00B11B90">
        <w:t xml:space="preserve">                        this%right_part(this%faces_sec(k)%node_n) + b_loc(i)</w:t>
      </w:r>
    </w:p>
    <w:p w:rsidR="00B11B90" w:rsidRPr="00B11B90" w:rsidRDefault="00B11B90" w:rsidP="00B11B90">
      <w:pPr>
        <w:pStyle w:val="thecode"/>
        <w:rPr>
          <w:lang w:val="ru-RU"/>
        </w:rPr>
      </w:pPr>
      <w:r w:rsidRPr="00B11B90">
        <w:t xml:space="preserve">                end</w:t>
      </w:r>
      <w:r w:rsidRPr="00B11B90">
        <w:rPr>
          <w:lang w:val="ru-RU"/>
        </w:rPr>
        <w:t xml:space="preserve"> </w:t>
      </w:r>
      <w:r w:rsidRPr="00B11B90">
        <w:t>do</w:t>
      </w:r>
    </w:p>
    <w:p w:rsidR="00B11B90" w:rsidRPr="00B11B90" w:rsidRDefault="00B11B90" w:rsidP="00B11B90">
      <w:pPr>
        <w:pStyle w:val="thecode"/>
        <w:rPr>
          <w:lang w:val="ru-RU"/>
        </w:rPr>
      </w:pPr>
      <w:r w:rsidRPr="00B11B90">
        <w:rPr>
          <w:lang w:val="ru-RU"/>
        </w:rPr>
        <w:t xml:space="preserve">            </w:t>
      </w:r>
      <w:r w:rsidRPr="00B11B90">
        <w:t>end</w:t>
      </w:r>
      <w:r w:rsidRPr="00B11B90">
        <w:rPr>
          <w:lang w:val="ru-RU"/>
        </w:rPr>
        <w:t xml:space="preserve"> </w:t>
      </w:r>
      <w:r w:rsidRPr="00B11B90">
        <w:t>do</w:t>
      </w:r>
    </w:p>
    <w:p w:rsidR="00B11B90" w:rsidRPr="00B11B90" w:rsidRDefault="00B11B90" w:rsidP="00B11B90">
      <w:pPr>
        <w:pStyle w:val="thecode"/>
        <w:rPr>
          <w:lang w:val="ru-RU"/>
        </w:rPr>
      </w:pPr>
      <w:r w:rsidRPr="00B11B90">
        <w:rPr>
          <w:lang w:val="ru-RU"/>
        </w:rPr>
        <w:t xml:space="preserve">            ! Учёт первых краевых условий</w:t>
      </w:r>
    </w:p>
    <w:p w:rsidR="00B11B90" w:rsidRPr="00B11B90" w:rsidRDefault="00B11B90" w:rsidP="00B11B90">
      <w:pPr>
        <w:pStyle w:val="thecode"/>
      </w:pPr>
      <w:r w:rsidRPr="00B11B90">
        <w:rPr>
          <w:lang w:val="ru-RU"/>
        </w:rPr>
        <w:t xml:space="preserve">            </w:t>
      </w:r>
      <w:r w:rsidRPr="00B11B90">
        <w:t>do k = 1, this%faces_fir_n, 1</w:t>
      </w:r>
    </w:p>
    <w:p w:rsidR="00B11B90" w:rsidRPr="00B11B90" w:rsidRDefault="00B11B90" w:rsidP="00B11B90">
      <w:pPr>
        <w:pStyle w:val="thecode"/>
        <w:rPr>
          <w:lang w:val="ru-RU"/>
        </w:rPr>
      </w:pPr>
      <w:r w:rsidRPr="00B11B90">
        <w:t xml:space="preserve">                cur_row = this%faces_fir_node(k) ! </w:t>
      </w:r>
      <w:r w:rsidRPr="00B11B90">
        <w:rPr>
          <w:lang w:val="ru-RU"/>
        </w:rPr>
        <w:t>Узел, в кот</w:t>
      </w:r>
      <w:r w:rsidRPr="00B11B90">
        <w:rPr>
          <w:lang w:val="ru-RU"/>
        </w:rPr>
        <w:t>о</w:t>
      </w:r>
      <w:r w:rsidRPr="00B11B90">
        <w:rPr>
          <w:lang w:val="ru-RU"/>
        </w:rPr>
        <w:t>ром заданно краевое</w:t>
      </w:r>
    </w:p>
    <w:p w:rsidR="00B11B90" w:rsidRPr="00B11B90" w:rsidRDefault="00B11B90" w:rsidP="00B11B90">
      <w:pPr>
        <w:pStyle w:val="thecode"/>
        <w:rPr>
          <w:lang w:val="ru-RU"/>
        </w:rPr>
      </w:pPr>
      <w:r w:rsidRPr="00B11B90">
        <w:rPr>
          <w:lang w:val="ru-RU"/>
        </w:rPr>
        <w:t xml:space="preserve">                </w:t>
      </w:r>
      <w:r w:rsidRPr="00B11B90">
        <w:t>val</w:t>
      </w:r>
      <w:r w:rsidRPr="00B11B90">
        <w:rPr>
          <w:lang w:val="ru-RU"/>
        </w:rPr>
        <w:t xml:space="preserve"> = </w:t>
      </w:r>
      <w:r w:rsidRPr="00B11B90">
        <w:t>this</w:t>
      </w:r>
      <w:r w:rsidRPr="00B11B90">
        <w:rPr>
          <w:lang w:val="ru-RU"/>
        </w:rPr>
        <w:t>%</w:t>
      </w:r>
      <w:r w:rsidRPr="00B11B90">
        <w:t>faces</w:t>
      </w:r>
      <w:r w:rsidRPr="00B11B90">
        <w:rPr>
          <w:lang w:val="ru-RU"/>
        </w:rPr>
        <w:t>_</w:t>
      </w:r>
      <w:r w:rsidRPr="00B11B90">
        <w:t>fir</w:t>
      </w:r>
      <w:r w:rsidRPr="00B11B90">
        <w:rPr>
          <w:lang w:val="ru-RU"/>
        </w:rPr>
        <w:t>(</w:t>
      </w:r>
      <w:r w:rsidRPr="00B11B90">
        <w:t>k</w:t>
      </w:r>
      <w:r w:rsidRPr="00B11B90">
        <w:rPr>
          <w:lang w:val="ru-RU"/>
        </w:rPr>
        <w:t>) ! Получаем значение</w:t>
      </w:r>
    </w:p>
    <w:p w:rsidR="00B11B90" w:rsidRPr="00B11B90" w:rsidRDefault="00B11B90" w:rsidP="00B11B90">
      <w:pPr>
        <w:pStyle w:val="thecode"/>
        <w:rPr>
          <w:lang w:val="ru-RU"/>
        </w:rPr>
      </w:pPr>
      <w:r w:rsidRPr="00B11B90">
        <w:rPr>
          <w:lang w:val="ru-RU"/>
        </w:rPr>
        <w:t xml:space="preserve">                </w:t>
      </w:r>
      <w:r w:rsidRPr="00B11B90">
        <w:t>this</w:t>
      </w:r>
      <w:r w:rsidRPr="00B11B90">
        <w:rPr>
          <w:lang w:val="ru-RU"/>
        </w:rPr>
        <w:t>%</w:t>
      </w:r>
      <w:r w:rsidRPr="00B11B90">
        <w:t>di</w:t>
      </w:r>
      <w:r w:rsidRPr="00B11B90">
        <w:rPr>
          <w:lang w:val="ru-RU"/>
        </w:rPr>
        <w:t>(</w:t>
      </w:r>
      <w:r w:rsidRPr="00B11B90">
        <w:t>cur</w:t>
      </w:r>
      <w:r w:rsidRPr="00B11B90">
        <w:rPr>
          <w:lang w:val="ru-RU"/>
        </w:rPr>
        <w:t>_</w:t>
      </w:r>
      <w:r w:rsidRPr="00B11B90">
        <w:t>row</w:t>
      </w:r>
      <w:r w:rsidRPr="00B11B90">
        <w:rPr>
          <w:lang w:val="ru-RU"/>
        </w:rPr>
        <w:t>) = 1</w:t>
      </w:r>
      <w:r w:rsidRPr="00B11B90">
        <w:t>d</w:t>
      </w:r>
      <w:r w:rsidRPr="00B11B90">
        <w:rPr>
          <w:lang w:val="ru-RU"/>
        </w:rPr>
        <w:t>0</w:t>
      </w:r>
    </w:p>
    <w:p w:rsidR="00B11B90" w:rsidRPr="00B11B90" w:rsidRDefault="00B11B90" w:rsidP="00B11B90">
      <w:pPr>
        <w:pStyle w:val="thecode"/>
      </w:pPr>
      <w:r w:rsidRPr="00B11B90">
        <w:rPr>
          <w:lang w:val="ru-RU"/>
        </w:rPr>
        <w:t xml:space="preserve">                </w:t>
      </w:r>
      <w:r w:rsidRPr="00B11B90">
        <w:t>this%right_part(cur_row) = val</w:t>
      </w:r>
    </w:p>
    <w:p w:rsidR="00B11B90" w:rsidRPr="00B11B90" w:rsidRDefault="00B11B90" w:rsidP="00B11B90">
      <w:pPr>
        <w:pStyle w:val="thecode"/>
      </w:pPr>
      <w:r w:rsidRPr="00B11B90">
        <w:t xml:space="preserve">                ! Обнуляем верхную часть столбца</w:t>
      </w:r>
    </w:p>
    <w:p w:rsidR="00B11B90" w:rsidRPr="00B11B90" w:rsidRDefault="00B11B90" w:rsidP="00B11B90">
      <w:pPr>
        <w:pStyle w:val="thecode"/>
      </w:pPr>
      <w:r w:rsidRPr="00B11B90">
        <w:t xml:space="preserve">                i_s = this%ig(cur_row)</w:t>
      </w:r>
    </w:p>
    <w:p w:rsidR="00B11B90" w:rsidRPr="00B11B90" w:rsidRDefault="00B11B90" w:rsidP="00B11B90">
      <w:pPr>
        <w:pStyle w:val="thecode"/>
      </w:pPr>
      <w:r w:rsidRPr="00B11B90">
        <w:t xml:space="preserve">                i_e = this%ig(cur_row + 1)</w:t>
      </w:r>
    </w:p>
    <w:p w:rsidR="00B11B90" w:rsidRPr="00B11B90" w:rsidRDefault="00B11B90" w:rsidP="00B11B90">
      <w:pPr>
        <w:pStyle w:val="thecode"/>
      </w:pPr>
      <w:r w:rsidRPr="00B11B90">
        <w:t xml:space="preserve">                do i = i_s, i_e - 1, 1</w:t>
      </w:r>
    </w:p>
    <w:p w:rsidR="00B11B90" w:rsidRPr="00B11B90" w:rsidRDefault="00B11B90" w:rsidP="00B11B90">
      <w:pPr>
        <w:pStyle w:val="thecode"/>
      </w:pPr>
      <w:r w:rsidRPr="00B11B90">
        <w:t xml:space="preserve">                    this%right_part(this%jg(i)) = &amp;</w:t>
      </w:r>
    </w:p>
    <w:p w:rsidR="00B11B90" w:rsidRPr="00B11B90" w:rsidRDefault="00B11B90" w:rsidP="00B11B90">
      <w:pPr>
        <w:pStyle w:val="thecode"/>
      </w:pPr>
      <w:r w:rsidRPr="00B11B90">
        <w:t xml:space="preserve">                        this%right_part(this%jg(i)) - this%gu(i) * val</w:t>
      </w:r>
    </w:p>
    <w:p w:rsidR="00B11B90" w:rsidRPr="00B11B90" w:rsidRDefault="00B11B90" w:rsidP="00B11B90">
      <w:pPr>
        <w:pStyle w:val="thecode"/>
      </w:pPr>
      <w:r w:rsidRPr="00B11B90">
        <w:t xml:space="preserve">                    this%gl(i) = 0d0</w:t>
      </w:r>
    </w:p>
    <w:p w:rsidR="00B11B90" w:rsidRPr="00B11B90" w:rsidRDefault="00B11B90" w:rsidP="00B11B90">
      <w:pPr>
        <w:pStyle w:val="thecode"/>
      </w:pPr>
      <w:r w:rsidRPr="00B11B90">
        <w:t xml:space="preserve">                    this%gu(i) = 0d0</w:t>
      </w:r>
    </w:p>
    <w:p w:rsidR="00B11B90" w:rsidRPr="00B11B90" w:rsidRDefault="00B11B90" w:rsidP="00B11B90">
      <w:pPr>
        <w:pStyle w:val="thecode"/>
        <w:rPr>
          <w:lang w:val="ru-RU"/>
        </w:rPr>
      </w:pPr>
      <w:r w:rsidRPr="00B11B90">
        <w:t xml:space="preserve">                end</w:t>
      </w:r>
      <w:r w:rsidRPr="00B11B90">
        <w:rPr>
          <w:lang w:val="ru-RU"/>
        </w:rPr>
        <w:t xml:space="preserve"> </w:t>
      </w:r>
      <w:r w:rsidRPr="00B11B90">
        <w:t>do</w:t>
      </w:r>
    </w:p>
    <w:p w:rsidR="00B11B90" w:rsidRPr="00B11B90" w:rsidRDefault="00B11B90" w:rsidP="00B11B90">
      <w:pPr>
        <w:pStyle w:val="thecode"/>
        <w:rPr>
          <w:lang w:val="ru-RU"/>
        </w:rPr>
      </w:pPr>
      <w:r w:rsidRPr="00B11B90">
        <w:rPr>
          <w:lang w:val="ru-RU"/>
        </w:rPr>
        <w:t xml:space="preserve">                ! обнуляем нижную часть столбца</w:t>
      </w:r>
    </w:p>
    <w:p w:rsidR="00B11B90" w:rsidRPr="00B11B90" w:rsidRDefault="00B11B90" w:rsidP="00B11B90">
      <w:pPr>
        <w:pStyle w:val="thecode"/>
      </w:pPr>
      <w:r w:rsidRPr="00B11B90">
        <w:rPr>
          <w:lang w:val="ru-RU"/>
        </w:rPr>
        <w:t xml:space="preserve">                </w:t>
      </w:r>
      <w:r w:rsidRPr="00B11B90">
        <w:t>do j = cur_row + 1, this%nodes_n, 1</w:t>
      </w:r>
    </w:p>
    <w:p w:rsidR="00B11B90" w:rsidRPr="00B11B90" w:rsidRDefault="00B11B90" w:rsidP="00B11B90">
      <w:pPr>
        <w:pStyle w:val="thecode"/>
      </w:pPr>
      <w:r w:rsidRPr="00B11B90">
        <w:t xml:space="preserve">                    i_s = this%ig(j)</w:t>
      </w:r>
    </w:p>
    <w:p w:rsidR="00B11B90" w:rsidRPr="00B11B90" w:rsidRDefault="00B11B90" w:rsidP="00B11B90">
      <w:pPr>
        <w:pStyle w:val="thecode"/>
      </w:pPr>
      <w:r w:rsidRPr="00B11B90">
        <w:t xml:space="preserve">                    i_e = this%ig(j + 1)</w:t>
      </w:r>
    </w:p>
    <w:p w:rsidR="00B11B90" w:rsidRPr="00B11B90" w:rsidRDefault="00B11B90" w:rsidP="00B11B90">
      <w:pPr>
        <w:pStyle w:val="thecode"/>
      </w:pPr>
      <w:r w:rsidRPr="00B11B90">
        <w:t xml:space="preserve">                    do i = i_s, i_e - 1, 1</w:t>
      </w:r>
    </w:p>
    <w:p w:rsidR="00B11B90" w:rsidRPr="00B11B90" w:rsidRDefault="00B11B90" w:rsidP="00B11B90">
      <w:pPr>
        <w:pStyle w:val="thecode"/>
      </w:pPr>
      <w:r w:rsidRPr="00B11B90">
        <w:t xml:space="preserve">                        if(this%jg(i) .eq. cur_row) then</w:t>
      </w:r>
    </w:p>
    <w:p w:rsidR="00B11B90" w:rsidRPr="00B11B90" w:rsidRDefault="00B11B90" w:rsidP="00B11B90">
      <w:pPr>
        <w:pStyle w:val="thecode"/>
      </w:pPr>
      <w:r w:rsidRPr="00B11B90">
        <w:t xml:space="preserve">                            this%right_part(j) = &amp;</w:t>
      </w:r>
    </w:p>
    <w:p w:rsidR="00B11B90" w:rsidRPr="00B11B90" w:rsidRDefault="00B11B90" w:rsidP="00B11B90">
      <w:pPr>
        <w:pStyle w:val="thecode"/>
      </w:pPr>
      <w:r w:rsidRPr="00B11B90">
        <w:t xml:space="preserve">                                this%right_part(j) - this%gl(i) * val</w:t>
      </w:r>
    </w:p>
    <w:p w:rsidR="00B11B90" w:rsidRPr="00B11B90" w:rsidRDefault="00B11B90" w:rsidP="00B11B90">
      <w:pPr>
        <w:pStyle w:val="thecode"/>
      </w:pPr>
      <w:r w:rsidRPr="00B11B90">
        <w:t xml:space="preserve">                            this%gl(i) = 0d0</w:t>
      </w:r>
    </w:p>
    <w:p w:rsidR="00B11B90" w:rsidRPr="00B11B90" w:rsidRDefault="00B11B90" w:rsidP="00B11B90">
      <w:pPr>
        <w:pStyle w:val="thecode"/>
      </w:pPr>
      <w:r w:rsidRPr="00B11B90">
        <w:t xml:space="preserve">                            this%gu(i) = 0d0</w:t>
      </w:r>
    </w:p>
    <w:p w:rsidR="00B11B90" w:rsidRPr="00B11B90" w:rsidRDefault="00B11B90" w:rsidP="00B11B90">
      <w:pPr>
        <w:pStyle w:val="thecode"/>
      </w:pPr>
      <w:r w:rsidRPr="00B11B90">
        <w:t xml:space="preserve">                        end if</w:t>
      </w:r>
    </w:p>
    <w:p w:rsidR="00B11B90" w:rsidRPr="00B11B90" w:rsidRDefault="00B11B90" w:rsidP="00B11B90">
      <w:pPr>
        <w:pStyle w:val="thecode"/>
      </w:pPr>
      <w:r w:rsidRPr="00B11B90">
        <w:t xml:space="preserve">                    end do</w:t>
      </w:r>
    </w:p>
    <w:p w:rsidR="00B11B90" w:rsidRPr="00B11B90" w:rsidRDefault="00B11B90" w:rsidP="00B11B90">
      <w:pPr>
        <w:pStyle w:val="thecode"/>
      </w:pPr>
      <w:r w:rsidRPr="00B11B90">
        <w:t xml:space="preserve">                end do</w:t>
      </w:r>
    </w:p>
    <w:p w:rsidR="00B11B90" w:rsidRPr="00B11B90" w:rsidRDefault="00B11B90" w:rsidP="00B11B90">
      <w:pPr>
        <w:pStyle w:val="thecode"/>
      </w:pPr>
      <w:r w:rsidRPr="00B11B90">
        <w:t xml:space="preserve">            end do</w:t>
      </w:r>
    </w:p>
    <w:p w:rsidR="00B11B90" w:rsidRPr="00B11B90" w:rsidRDefault="00B11B90" w:rsidP="00B11B90">
      <w:pPr>
        <w:pStyle w:val="thecode"/>
      </w:pPr>
      <w:r w:rsidRPr="00B11B90">
        <w:t xml:space="preserve">        end subroutine</w:t>
      </w:r>
    </w:p>
    <w:p w:rsidR="00B11B90" w:rsidRPr="00B11B90" w:rsidRDefault="00B11B90" w:rsidP="00B11B90">
      <w:pPr>
        <w:pStyle w:val="thecode"/>
      </w:pPr>
    </w:p>
    <w:p w:rsidR="00B11B90" w:rsidRPr="00B11B90" w:rsidRDefault="00B11B90" w:rsidP="00B11B90">
      <w:pPr>
        <w:pStyle w:val="thecode"/>
      </w:pPr>
      <w:r w:rsidRPr="00B11B90">
        <w:t xml:space="preserve">        subroutine form_loc(this, a_loc, b_loc, el_n)</w:t>
      </w:r>
    </w:p>
    <w:p w:rsidR="00B11B90" w:rsidRPr="00B11B90" w:rsidRDefault="00B11B90" w:rsidP="00B11B90">
      <w:pPr>
        <w:pStyle w:val="thecode"/>
      </w:pPr>
      <w:r w:rsidRPr="00B11B90">
        <w:t xml:space="preserve">            implicit none</w:t>
      </w:r>
    </w:p>
    <w:p w:rsidR="00B11B90" w:rsidRPr="00B11B90" w:rsidRDefault="00B11B90" w:rsidP="00B11B90">
      <w:pPr>
        <w:pStyle w:val="thecode"/>
      </w:pPr>
      <w:r w:rsidRPr="00B11B90">
        <w:t xml:space="preserve">            class(harm_fem) :: this</w:t>
      </w:r>
    </w:p>
    <w:p w:rsidR="00B11B90" w:rsidRPr="00B11B90" w:rsidRDefault="00B11B90" w:rsidP="00B11B90">
      <w:pPr>
        <w:pStyle w:val="thecode"/>
      </w:pPr>
      <w:r w:rsidRPr="00B11B90">
        <w:t xml:space="preserve">            double precision :: a_loc(16,16), b_loc(16)</w:t>
      </w:r>
    </w:p>
    <w:p w:rsidR="00B11B90" w:rsidRPr="00B11B90" w:rsidRDefault="00B11B90" w:rsidP="00B11B90">
      <w:pPr>
        <w:pStyle w:val="thecode"/>
        <w:rPr>
          <w:lang w:val="ru-RU"/>
        </w:rPr>
      </w:pPr>
      <w:r w:rsidRPr="00B11B90">
        <w:t xml:space="preserve">            integer</w:t>
      </w:r>
      <w:r w:rsidRPr="00B11B90">
        <w:rPr>
          <w:lang w:val="ru-RU"/>
        </w:rPr>
        <w:t xml:space="preserve"> :: </w:t>
      </w:r>
      <w:r w:rsidRPr="00B11B90">
        <w:t>el</w:t>
      </w:r>
      <w:r w:rsidRPr="00B11B90">
        <w:rPr>
          <w:lang w:val="ru-RU"/>
        </w:rPr>
        <w:t>_</w:t>
      </w:r>
      <w:r w:rsidRPr="00B11B90">
        <w:t>n</w:t>
      </w:r>
    </w:p>
    <w:p w:rsidR="00B11B90" w:rsidRPr="00B11B90" w:rsidRDefault="00B11B90" w:rsidP="00B11B90">
      <w:pPr>
        <w:pStyle w:val="thecode"/>
        <w:rPr>
          <w:lang w:val="ru-RU"/>
        </w:rPr>
      </w:pPr>
      <w:r w:rsidRPr="00B11B90">
        <w:rPr>
          <w:lang w:val="ru-RU"/>
        </w:rPr>
        <w:t xml:space="preserve">            ! Матрицы жескости и массы</w:t>
      </w:r>
    </w:p>
    <w:p w:rsidR="00B11B90" w:rsidRPr="00B11B90" w:rsidRDefault="00B11B90" w:rsidP="00B11B90">
      <w:pPr>
        <w:pStyle w:val="thecode"/>
      </w:pPr>
      <w:r w:rsidRPr="00B11B90">
        <w:rPr>
          <w:lang w:val="ru-RU"/>
        </w:rPr>
        <w:t xml:space="preserve">            </w:t>
      </w:r>
      <w:r w:rsidRPr="00B11B90">
        <w:t>double precision :: g(8,8), m(8,8)</w:t>
      </w:r>
    </w:p>
    <w:p w:rsidR="00B11B90" w:rsidRPr="00B11B90" w:rsidRDefault="00B11B90" w:rsidP="00B11B90">
      <w:pPr>
        <w:pStyle w:val="thecode"/>
      </w:pPr>
      <w:r w:rsidRPr="00B11B90">
        <w:t xml:space="preserve">            double precision :: hx, hy, hz</w:t>
      </w:r>
    </w:p>
    <w:p w:rsidR="00B11B90" w:rsidRPr="00B11B90" w:rsidRDefault="00B11B90" w:rsidP="00B11B90">
      <w:pPr>
        <w:pStyle w:val="thecode"/>
      </w:pPr>
      <w:r w:rsidRPr="00B11B90">
        <w:t xml:space="preserve">            double precision :: g1(2,2)=reshape(source=(/1d0,-1d0,-1d0,1d0/),shape=(/2,2/)) ! Дополнительная матрица</w:t>
      </w:r>
    </w:p>
    <w:p w:rsidR="00B11B90" w:rsidRPr="00B11B90" w:rsidRDefault="00B11B90" w:rsidP="00B11B90">
      <w:pPr>
        <w:pStyle w:val="thecode"/>
      </w:pPr>
      <w:r w:rsidRPr="00B11B90">
        <w:t xml:space="preserve">            double precision :: m1(2,2)=reshape(source=(/1d0/3d0,1d0/6d0,1d0/6d0,1d0/3d0/),shape=(/2,2/)) ! Ещё одна дополнительная матрица</w:t>
      </w:r>
    </w:p>
    <w:p w:rsidR="00B11B90" w:rsidRPr="00B11B90" w:rsidRDefault="00B11B90" w:rsidP="00B11B90">
      <w:pPr>
        <w:pStyle w:val="thecode"/>
      </w:pPr>
      <w:r w:rsidRPr="00B11B90">
        <w:t xml:space="preserve">            </w:t>
      </w:r>
      <w:proofErr w:type="gramStart"/>
      <w:r w:rsidRPr="00B11B90">
        <w:t>double</w:t>
      </w:r>
      <w:proofErr w:type="gramEnd"/>
      <w:r w:rsidRPr="00B11B90">
        <w:t xml:space="preserve"> precision :: lambda_aver = 0</w:t>
      </w:r>
    </w:p>
    <w:p w:rsidR="00676ADE" w:rsidRPr="00676ADE" w:rsidRDefault="00B11B90" w:rsidP="00B11B90">
      <w:pPr>
        <w:pStyle w:val="thecode"/>
      </w:pPr>
      <w:r w:rsidRPr="00B11B90">
        <w:t xml:space="preserve">            </w:t>
      </w:r>
      <w:proofErr w:type="gramStart"/>
      <w:r w:rsidRPr="00B11B90">
        <w:t>dou</w:t>
      </w:r>
      <w:r w:rsidR="00676ADE">
        <w:t>ble</w:t>
      </w:r>
      <w:proofErr w:type="gramEnd"/>
      <w:r w:rsidR="00676ADE">
        <w:t xml:space="preserve"> precision :: sigma_aver = 0</w:t>
      </w:r>
    </w:p>
    <w:p w:rsidR="00B11B90" w:rsidRPr="00676ADE" w:rsidRDefault="00B11B90" w:rsidP="00B11B90">
      <w:pPr>
        <w:pStyle w:val="thecode"/>
        <w:rPr>
          <w:lang w:val="ru-RU"/>
        </w:rPr>
      </w:pPr>
      <w:r w:rsidRPr="00B11B90">
        <w:t xml:space="preserve">            </w:t>
      </w:r>
      <w:proofErr w:type="gramStart"/>
      <w:r w:rsidRPr="00B11B90">
        <w:t>d</w:t>
      </w:r>
      <w:r w:rsidR="00676ADE">
        <w:t>ouble</w:t>
      </w:r>
      <w:proofErr w:type="gramEnd"/>
      <w:r w:rsidR="00676ADE">
        <w:t xml:space="preserve"> precision :: hi_aver = 0</w:t>
      </w:r>
    </w:p>
    <w:p w:rsidR="00B11B90" w:rsidRPr="00B11B90" w:rsidRDefault="00B11B90" w:rsidP="00B11B90">
      <w:pPr>
        <w:pStyle w:val="thecode"/>
      </w:pPr>
      <w:r w:rsidRPr="00B11B90">
        <w:t xml:space="preserve">            </w:t>
      </w:r>
      <w:proofErr w:type="gramStart"/>
      <w:r w:rsidRPr="00B11B90">
        <w:t>double</w:t>
      </w:r>
      <w:proofErr w:type="gramEnd"/>
      <w:r w:rsidRPr="00B11B90">
        <w:t xml:space="preserve"> precision :: val_f_sin(8), val_f_cos(8), b_sin(8), b_cos(8)</w:t>
      </w:r>
    </w:p>
    <w:p w:rsidR="00B11B90" w:rsidRPr="00B11B90" w:rsidRDefault="00B11B90" w:rsidP="00B11B90">
      <w:pPr>
        <w:pStyle w:val="thecode"/>
      </w:pPr>
      <w:r w:rsidRPr="00B11B90">
        <w:t xml:space="preserve">            double precision :: vec2(16), vals(16), diff(16)</w:t>
      </w:r>
    </w:p>
    <w:p w:rsidR="00B11B90" w:rsidRPr="00B11B90" w:rsidRDefault="00B11B90" w:rsidP="00B11B90">
      <w:pPr>
        <w:pStyle w:val="thecode"/>
      </w:pPr>
      <w:r w:rsidRPr="00B11B90">
        <w:t xml:space="preserve">            integer :: i, j</w:t>
      </w:r>
    </w:p>
    <w:p w:rsidR="00B11B90" w:rsidRPr="00B11B90" w:rsidRDefault="00B11B90" w:rsidP="00B11B90">
      <w:pPr>
        <w:pStyle w:val="thecode"/>
      </w:pPr>
      <w:r w:rsidRPr="00B11B90">
        <w:t xml:space="preserve">            double precision :: x, y, z</w:t>
      </w:r>
    </w:p>
    <w:p w:rsidR="00B11B90" w:rsidRPr="00B11B90" w:rsidRDefault="00B11B90" w:rsidP="00B11B90">
      <w:pPr>
        <w:pStyle w:val="thecode"/>
      </w:pPr>
      <w:r w:rsidRPr="00B11B90">
        <w:t xml:space="preserve">            hx = dabs(this%nodes(this%elements(el_n)%node_n(3))%x - &amp;</w:t>
      </w:r>
    </w:p>
    <w:p w:rsidR="00B11B90" w:rsidRPr="00B11B90" w:rsidRDefault="00B11B90" w:rsidP="00B11B90">
      <w:pPr>
        <w:pStyle w:val="thecode"/>
      </w:pPr>
      <w:r w:rsidRPr="00B11B90">
        <w:t xml:space="preserve">                      this%nodes(this%elements(el_n)%node_n(0))%x)</w:t>
      </w:r>
    </w:p>
    <w:p w:rsidR="00B11B90" w:rsidRPr="00B11B90" w:rsidRDefault="00B11B90" w:rsidP="00B11B90">
      <w:pPr>
        <w:pStyle w:val="thecode"/>
      </w:pPr>
      <w:r w:rsidRPr="00B11B90">
        <w:t xml:space="preserve">            hy = dabs(this%nodes(this%elements(el_n)%node_n(5))%y - &amp;</w:t>
      </w:r>
    </w:p>
    <w:p w:rsidR="00B11B90" w:rsidRPr="00B11B90" w:rsidRDefault="00B11B90" w:rsidP="00B11B90">
      <w:pPr>
        <w:pStyle w:val="thecode"/>
      </w:pPr>
      <w:r w:rsidRPr="00B11B90">
        <w:t xml:space="preserve">                      this%nodes(this%elements(el_n)%node_n(0))%y)</w:t>
      </w:r>
    </w:p>
    <w:p w:rsidR="00B11B90" w:rsidRPr="00B11B90" w:rsidRDefault="00B11B90" w:rsidP="00B11B90">
      <w:pPr>
        <w:pStyle w:val="thecode"/>
      </w:pPr>
      <w:r w:rsidRPr="00B11B90">
        <w:t xml:space="preserve">            hz = dabs(this%nodes(this%elements(el_n)%node_n(9))%z - &amp;</w:t>
      </w:r>
    </w:p>
    <w:p w:rsidR="00B11B90" w:rsidRPr="00B11B90" w:rsidRDefault="00B11B90" w:rsidP="00B11B90">
      <w:pPr>
        <w:pStyle w:val="thecode"/>
      </w:pPr>
      <w:r w:rsidRPr="00B11B90">
        <w:t xml:space="preserve">                      this%nodes(this%elements(el_n)%node_n(0))%z)</w:t>
      </w:r>
    </w:p>
    <w:p w:rsidR="00B11B90" w:rsidRPr="00B11B90" w:rsidRDefault="00B11B90" w:rsidP="00B11B90">
      <w:pPr>
        <w:pStyle w:val="thecode"/>
      </w:pPr>
      <w:r w:rsidRPr="00B11B90">
        <w:t xml:space="preserve">            do i = 1, 8, 1</w:t>
      </w:r>
    </w:p>
    <w:p w:rsidR="00B11B90" w:rsidRPr="00B11B90" w:rsidRDefault="00B11B90" w:rsidP="00B11B90">
      <w:pPr>
        <w:pStyle w:val="thecode"/>
      </w:pPr>
      <w:r w:rsidRPr="00B11B90">
        <w:t xml:space="preserve">                x = this%nodes(this%elements(el_n)%node_n(2*i))%x</w:t>
      </w:r>
    </w:p>
    <w:p w:rsidR="00B11B90" w:rsidRPr="00B11B90" w:rsidRDefault="00B11B90" w:rsidP="00B11B90">
      <w:pPr>
        <w:pStyle w:val="thecode"/>
      </w:pPr>
      <w:r w:rsidRPr="00B11B90">
        <w:t xml:space="preserve">                y = this%nodes(this%elements(el_n)%node_n(2*i))%y</w:t>
      </w:r>
    </w:p>
    <w:p w:rsidR="00B11B90" w:rsidRPr="00B11B90" w:rsidRDefault="00B11B90" w:rsidP="00B11B90">
      <w:pPr>
        <w:pStyle w:val="thecode"/>
      </w:pPr>
      <w:r w:rsidRPr="00B11B90">
        <w:t xml:space="preserve">                z = this%nodes(this%elements(el_n)%node_n(2*i))%z</w:t>
      </w:r>
    </w:p>
    <w:p w:rsidR="00B11B90" w:rsidRPr="00B11B90" w:rsidRDefault="00B11B90" w:rsidP="00B11B90">
      <w:pPr>
        <w:pStyle w:val="thecode"/>
      </w:pPr>
      <w:r w:rsidRPr="00B11B90">
        <w:t xml:space="preserve">                lambda_aver = lambda_aver + this%lambda(x, y, z)</w:t>
      </w:r>
    </w:p>
    <w:p w:rsidR="00B11B90" w:rsidRPr="00B11B90" w:rsidRDefault="00B11B90" w:rsidP="00B11B90">
      <w:pPr>
        <w:pStyle w:val="thecode"/>
      </w:pPr>
      <w:r w:rsidRPr="00B11B90">
        <w:t xml:space="preserve">                sigma_aver = sigma_aver + this%sigma(x, y, z)</w:t>
      </w:r>
    </w:p>
    <w:p w:rsidR="00B11B90" w:rsidRPr="00B11B90" w:rsidRDefault="00B11B90" w:rsidP="00B11B90">
      <w:pPr>
        <w:pStyle w:val="thecode"/>
      </w:pPr>
      <w:r w:rsidRPr="00B11B90">
        <w:t xml:space="preserve">                hi_aver = hi_aver + this%hi(x, y, z)</w:t>
      </w:r>
    </w:p>
    <w:p w:rsidR="00B11B90" w:rsidRPr="00B11B90" w:rsidRDefault="00B11B90" w:rsidP="00B11B90">
      <w:pPr>
        <w:pStyle w:val="thecode"/>
      </w:pPr>
      <w:r w:rsidRPr="00B11B90">
        <w:t xml:space="preserve">            end do</w:t>
      </w:r>
    </w:p>
    <w:p w:rsidR="00B11B90" w:rsidRPr="00B11B90" w:rsidRDefault="00B11B90" w:rsidP="00B11B90">
      <w:pPr>
        <w:pStyle w:val="thecode"/>
      </w:pPr>
      <w:r w:rsidRPr="00B11B90">
        <w:t xml:space="preserve">            lambda_aver = lambda_aver / 8d0</w:t>
      </w:r>
    </w:p>
    <w:p w:rsidR="00B11B90" w:rsidRPr="00B11B90" w:rsidRDefault="00B11B90" w:rsidP="00B11B90">
      <w:pPr>
        <w:pStyle w:val="thecode"/>
      </w:pPr>
      <w:r w:rsidRPr="00B11B90">
        <w:t xml:space="preserve">            sigma_aver = sigma_aver / 8d0</w:t>
      </w:r>
    </w:p>
    <w:p w:rsidR="00B11B90" w:rsidRPr="00B11B90" w:rsidRDefault="00B11B90" w:rsidP="00B11B90">
      <w:pPr>
        <w:pStyle w:val="thecode"/>
      </w:pPr>
      <w:r w:rsidRPr="00B11B90">
        <w:t xml:space="preserve">            hi_aver = hi_aver / 8d0</w:t>
      </w:r>
    </w:p>
    <w:p w:rsidR="00B11B90" w:rsidRPr="00B11B90" w:rsidRDefault="00B11B90" w:rsidP="00B11B90">
      <w:pPr>
        <w:pStyle w:val="thecode"/>
        <w:rPr>
          <w:lang w:val="ru-RU"/>
        </w:rPr>
      </w:pPr>
      <w:r w:rsidRPr="00B11B90">
        <w:t xml:space="preserve">            </w:t>
      </w:r>
      <w:r w:rsidRPr="00B11B90">
        <w:rPr>
          <w:lang w:val="ru-RU"/>
        </w:rPr>
        <w:t xml:space="preserve">! Получение матриц </w:t>
      </w:r>
      <w:r w:rsidRPr="00B11B90">
        <w:t>G</w:t>
      </w:r>
      <w:r w:rsidRPr="00B11B90">
        <w:rPr>
          <w:lang w:val="ru-RU"/>
        </w:rPr>
        <w:t xml:space="preserve"> и </w:t>
      </w:r>
      <w:r w:rsidRPr="00B11B90">
        <w:t>M</w:t>
      </w:r>
    </w:p>
    <w:p w:rsidR="00B11B90" w:rsidRPr="00B11B90" w:rsidRDefault="00B11B90" w:rsidP="00B11B90">
      <w:pPr>
        <w:pStyle w:val="thecode"/>
        <w:rPr>
          <w:lang w:val="ru-RU"/>
        </w:rPr>
      </w:pPr>
      <w:r w:rsidRPr="00B11B90">
        <w:rPr>
          <w:lang w:val="ru-RU"/>
        </w:rPr>
        <w:t xml:space="preserve">            </w:t>
      </w:r>
      <w:r w:rsidRPr="00B11B90">
        <w:t>do</w:t>
      </w:r>
      <w:r w:rsidRPr="00B11B90">
        <w:rPr>
          <w:lang w:val="ru-RU"/>
        </w:rPr>
        <w:t xml:space="preserve"> </w:t>
      </w:r>
      <w:r w:rsidRPr="00B11B90">
        <w:t>i</w:t>
      </w:r>
      <w:r w:rsidRPr="00B11B90">
        <w:rPr>
          <w:lang w:val="ru-RU"/>
        </w:rPr>
        <w:t xml:space="preserve"> = 1, 8, 1</w:t>
      </w:r>
    </w:p>
    <w:p w:rsidR="00B11B90" w:rsidRPr="00B11B90" w:rsidRDefault="00B11B90" w:rsidP="00B11B90">
      <w:pPr>
        <w:pStyle w:val="thecode"/>
      </w:pPr>
      <w:r w:rsidRPr="00B11B90">
        <w:rPr>
          <w:lang w:val="ru-RU"/>
        </w:rPr>
        <w:lastRenderedPageBreak/>
        <w:t xml:space="preserve">                </w:t>
      </w:r>
      <w:r w:rsidRPr="00B11B90">
        <w:t>do j = 1, 8, 1</w:t>
      </w:r>
    </w:p>
    <w:p w:rsidR="00B11B90" w:rsidRPr="00B11B90" w:rsidRDefault="00B11B90" w:rsidP="00B11B90">
      <w:pPr>
        <w:pStyle w:val="thecode"/>
      </w:pPr>
      <w:r w:rsidRPr="00B11B90">
        <w:t xml:space="preserve">                    g(i, j) = hy * hz * g1(this%mu(i), this%mu(j)) * m1(this%nu(i), this%nu(j)) * m1(this%v(i), this%v(j)) / hx + &amp;</w:t>
      </w:r>
    </w:p>
    <w:p w:rsidR="00B11B90" w:rsidRPr="00B11B90" w:rsidRDefault="00B11B90" w:rsidP="00B11B90">
      <w:pPr>
        <w:pStyle w:val="thecode"/>
      </w:pPr>
      <w:r w:rsidRPr="00B11B90">
        <w:t xml:space="preserve">                               hx * hz * m1(this%mu(i), this%mu(j)) * g1(this%nu(i), this%nu(j)) * m1(this%v(i), this%v(j)) / hy</w:t>
      </w:r>
    </w:p>
    <w:p w:rsidR="00B11B90" w:rsidRPr="00B11B90" w:rsidRDefault="00B11B90" w:rsidP="00B11B90">
      <w:pPr>
        <w:pStyle w:val="thecode"/>
      </w:pPr>
      <w:r w:rsidRPr="00B11B90">
        <w:t xml:space="preserve">                    g(i, j) = g(i, j) + &amp;</w:t>
      </w:r>
    </w:p>
    <w:p w:rsidR="00B11B90" w:rsidRPr="00B11B90" w:rsidRDefault="00B11B90" w:rsidP="00B11B90">
      <w:pPr>
        <w:pStyle w:val="thecode"/>
      </w:pPr>
      <w:r w:rsidRPr="00B11B90">
        <w:t xml:space="preserve">                               hx * hy * m1(this%mu(i), this%mu(j)) * m1(this%nu(i), this%nu(j)) * g1(this%v(i), this%v(j)) / hz</w:t>
      </w:r>
    </w:p>
    <w:p w:rsidR="00B11B90" w:rsidRPr="00B11B90" w:rsidRDefault="00B11B90" w:rsidP="00B11B90">
      <w:pPr>
        <w:pStyle w:val="thecode"/>
      </w:pPr>
      <w:r w:rsidRPr="00B11B90">
        <w:t xml:space="preserve">                    g(i, j) = g(i, j) * lambda_aver</w:t>
      </w:r>
    </w:p>
    <w:p w:rsidR="00B11B90" w:rsidRPr="00B11B90" w:rsidRDefault="00B11B90" w:rsidP="00B11B90">
      <w:pPr>
        <w:pStyle w:val="thecode"/>
      </w:pPr>
      <w:r w:rsidRPr="00B11B90">
        <w:t xml:space="preserve">            m(i, j) = hx*hy*hz * m1(this%mu(i), this%mu(j)) * m1(this%nu(i), this%nu(j)) * m1(this%v(i), this%v(j))</w:t>
      </w:r>
    </w:p>
    <w:p w:rsidR="00B11B90" w:rsidRPr="00B11B90" w:rsidRDefault="00B11B90" w:rsidP="00B11B90">
      <w:pPr>
        <w:pStyle w:val="thecode"/>
        <w:rPr>
          <w:lang w:val="ru-RU"/>
        </w:rPr>
      </w:pPr>
      <w:r w:rsidRPr="00B11B90">
        <w:t xml:space="preserve">                end</w:t>
      </w:r>
      <w:r w:rsidRPr="00B11B90">
        <w:rPr>
          <w:lang w:val="ru-RU"/>
        </w:rPr>
        <w:t xml:space="preserve"> </w:t>
      </w:r>
      <w:r w:rsidRPr="00B11B90">
        <w:t>do</w:t>
      </w:r>
    </w:p>
    <w:p w:rsidR="00B11B90" w:rsidRPr="00B11B90" w:rsidRDefault="00B11B90" w:rsidP="00B11B90">
      <w:pPr>
        <w:pStyle w:val="thecode"/>
        <w:rPr>
          <w:lang w:val="ru-RU"/>
        </w:rPr>
      </w:pPr>
      <w:r w:rsidRPr="00B11B90">
        <w:rPr>
          <w:lang w:val="ru-RU"/>
        </w:rPr>
        <w:t xml:space="preserve">            </w:t>
      </w:r>
      <w:r w:rsidRPr="00B11B90">
        <w:t>end</w:t>
      </w:r>
      <w:r w:rsidRPr="00B11B90">
        <w:rPr>
          <w:lang w:val="ru-RU"/>
        </w:rPr>
        <w:t xml:space="preserve"> </w:t>
      </w:r>
      <w:r w:rsidRPr="00B11B90">
        <w:t>do</w:t>
      </w:r>
    </w:p>
    <w:p w:rsidR="00B11B90" w:rsidRPr="00B11B90" w:rsidRDefault="00B11B90" w:rsidP="00B11B90">
      <w:pPr>
        <w:pStyle w:val="thecode"/>
        <w:rPr>
          <w:lang w:val="ru-RU"/>
        </w:rPr>
      </w:pPr>
      <w:r w:rsidRPr="00B11B90">
        <w:rPr>
          <w:lang w:val="ru-RU"/>
        </w:rPr>
        <w:t xml:space="preserve">            ! Собираем локальную матрицу</w:t>
      </w:r>
    </w:p>
    <w:p w:rsidR="00B11B90" w:rsidRPr="00B11B90" w:rsidRDefault="00B11B90" w:rsidP="00B11B90">
      <w:pPr>
        <w:pStyle w:val="thecode"/>
      </w:pPr>
      <w:r w:rsidRPr="00B11B90">
        <w:rPr>
          <w:lang w:val="ru-RU"/>
        </w:rPr>
        <w:t xml:space="preserve">            </w:t>
      </w:r>
      <w:r w:rsidRPr="00B11B90">
        <w:t>do i = 1, 8, 1</w:t>
      </w:r>
    </w:p>
    <w:p w:rsidR="00B11B90" w:rsidRPr="00B11B90" w:rsidRDefault="00B11B90" w:rsidP="00B11B90">
      <w:pPr>
        <w:pStyle w:val="thecode"/>
      </w:pPr>
      <w:r w:rsidRPr="00B11B90">
        <w:t xml:space="preserve">                do j = 1, 8, 1</w:t>
      </w:r>
    </w:p>
    <w:p w:rsidR="00B11B90" w:rsidRPr="00B11B90" w:rsidRDefault="00B11B90" w:rsidP="00B11B90">
      <w:pPr>
        <w:pStyle w:val="thecode"/>
      </w:pPr>
      <w:r w:rsidRPr="00B11B90">
        <w:t xml:space="preserve">                    a_loc(2 * i + 1, 2 * j + 1) = g(i, j) - this%w()**2 * hi_aver * m(i, j)</w:t>
      </w:r>
    </w:p>
    <w:p w:rsidR="00B11B90" w:rsidRPr="00B11B90" w:rsidRDefault="00B11B90" w:rsidP="00B11B90">
      <w:pPr>
        <w:pStyle w:val="thecode"/>
      </w:pPr>
      <w:r w:rsidRPr="00B11B90">
        <w:t xml:space="preserve">                    a_loc(2 * i, 2 * j) = g(i, j) - this%w()**2 * hi_aver * m(i, j)</w:t>
      </w:r>
    </w:p>
    <w:p w:rsidR="00B11B90" w:rsidRPr="00B11B90" w:rsidRDefault="00B11B90" w:rsidP="00B11B90">
      <w:pPr>
        <w:pStyle w:val="thecode"/>
      </w:pPr>
      <w:r w:rsidRPr="00B11B90">
        <w:t xml:space="preserve">                    a_loc(2 * i, 2 * j + 1) = - this%w() * si</w:t>
      </w:r>
      <w:r w:rsidRPr="00B11B90">
        <w:t>g</w:t>
      </w:r>
      <w:r w:rsidRPr="00B11B90">
        <w:t>ma_aver * m(i, j)</w:t>
      </w:r>
    </w:p>
    <w:p w:rsidR="00B11B90" w:rsidRPr="00B11B90" w:rsidRDefault="00B11B90" w:rsidP="00B11B90">
      <w:pPr>
        <w:pStyle w:val="thecode"/>
      </w:pPr>
      <w:r w:rsidRPr="00B11B90">
        <w:t xml:space="preserve">                    a_loc(2 * i + 1, 2 * j) = this%w() * si</w:t>
      </w:r>
      <w:r w:rsidRPr="00B11B90">
        <w:t>g</w:t>
      </w:r>
      <w:r w:rsidRPr="00B11B90">
        <w:t>ma_aver * m(i, j)</w:t>
      </w:r>
    </w:p>
    <w:p w:rsidR="00B11B90" w:rsidRPr="00B11B90" w:rsidRDefault="00B11B90" w:rsidP="00B11B90">
      <w:pPr>
        <w:pStyle w:val="thecode"/>
        <w:rPr>
          <w:lang w:val="ru-RU"/>
        </w:rPr>
      </w:pPr>
      <w:r w:rsidRPr="00B11B90">
        <w:t xml:space="preserve">                end</w:t>
      </w:r>
      <w:r w:rsidRPr="00B11B90">
        <w:rPr>
          <w:lang w:val="ru-RU"/>
        </w:rPr>
        <w:t xml:space="preserve"> </w:t>
      </w:r>
      <w:r w:rsidRPr="00B11B90">
        <w:t>do</w:t>
      </w:r>
    </w:p>
    <w:p w:rsidR="00B11B90" w:rsidRPr="00B11B90" w:rsidRDefault="00B11B90" w:rsidP="00B11B90">
      <w:pPr>
        <w:pStyle w:val="thecode"/>
        <w:rPr>
          <w:lang w:val="ru-RU"/>
        </w:rPr>
      </w:pPr>
      <w:r w:rsidRPr="00B11B90">
        <w:rPr>
          <w:lang w:val="ru-RU"/>
        </w:rPr>
        <w:t xml:space="preserve">            </w:t>
      </w:r>
      <w:r w:rsidRPr="00B11B90">
        <w:t>end</w:t>
      </w:r>
      <w:r w:rsidRPr="00B11B90">
        <w:rPr>
          <w:lang w:val="ru-RU"/>
        </w:rPr>
        <w:t xml:space="preserve"> </w:t>
      </w:r>
      <w:r w:rsidRPr="00B11B90">
        <w:t>do</w:t>
      </w:r>
    </w:p>
    <w:p w:rsidR="00B11B90" w:rsidRPr="00B11B90" w:rsidRDefault="00B11B90" w:rsidP="00B11B90">
      <w:pPr>
        <w:pStyle w:val="thecode"/>
      </w:pPr>
      <w:r w:rsidRPr="00B11B90">
        <w:rPr>
          <w:lang w:val="ru-RU"/>
        </w:rPr>
        <w:t xml:space="preserve">            </w:t>
      </w:r>
      <w:r w:rsidRPr="00B11B90">
        <w:t>! Вычисляем значения</w:t>
      </w:r>
    </w:p>
    <w:p w:rsidR="00B11B90" w:rsidRPr="00B11B90" w:rsidRDefault="00B11B90" w:rsidP="00B11B90">
      <w:pPr>
        <w:pStyle w:val="thecode"/>
      </w:pPr>
      <w:r w:rsidRPr="00B11B90">
        <w:t xml:space="preserve">            do i = 1, 8, 1</w:t>
      </w:r>
    </w:p>
    <w:p w:rsidR="00B11B90" w:rsidRPr="00B11B90" w:rsidRDefault="00B11B90" w:rsidP="00B11B90">
      <w:pPr>
        <w:pStyle w:val="thecode"/>
      </w:pPr>
      <w:r w:rsidRPr="00B11B90">
        <w:t xml:space="preserve">                x = this%nodes(this%elements(el_n)%node_n(2 * i))%x</w:t>
      </w:r>
    </w:p>
    <w:p w:rsidR="00B11B90" w:rsidRPr="00B11B90" w:rsidRDefault="00B11B90" w:rsidP="00B11B90">
      <w:pPr>
        <w:pStyle w:val="thecode"/>
      </w:pPr>
      <w:r w:rsidRPr="00B11B90">
        <w:t xml:space="preserve">                y = this%nodes(this%elements(el_n)%node_n(2 * i))%y</w:t>
      </w:r>
    </w:p>
    <w:p w:rsidR="00B11B90" w:rsidRPr="00B11B90" w:rsidRDefault="00B11B90" w:rsidP="00B11B90">
      <w:pPr>
        <w:pStyle w:val="thecode"/>
      </w:pPr>
      <w:r w:rsidRPr="00B11B90">
        <w:t xml:space="preserve">                z = this%nodes(this%elements(el_n)%node_n(2 * i))%z</w:t>
      </w:r>
    </w:p>
    <w:p w:rsidR="00B11B90" w:rsidRPr="00B11B90" w:rsidRDefault="00B11B90" w:rsidP="00B11B90">
      <w:pPr>
        <w:pStyle w:val="thecode"/>
      </w:pPr>
      <w:r w:rsidRPr="00B11B90">
        <w:t xml:space="preserve">                val_f_sin(i) = this%f_sin(x, y, z)</w:t>
      </w:r>
    </w:p>
    <w:p w:rsidR="00B11B90" w:rsidRPr="00B11B90" w:rsidRDefault="00B11B90" w:rsidP="00B11B90">
      <w:pPr>
        <w:pStyle w:val="thecode"/>
      </w:pPr>
      <w:r w:rsidRPr="00B11B90">
        <w:t xml:space="preserve">                val_f_cos(i) = this%f_cos(x, y, z)</w:t>
      </w:r>
    </w:p>
    <w:p w:rsidR="00B11B90" w:rsidRPr="00B11B90" w:rsidRDefault="00B11B90" w:rsidP="00B11B90">
      <w:pPr>
        <w:pStyle w:val="thecode"/>
        <w:rPr>
          <w:lang w:val="ru-RU"/>
        </w:rPr>
      </w:pPr>
      <w:r w:rsidRPr="00B11B90">
        <w:t xml:space="preserve">            end</w:t>
      </w:r>
      <w:r w:rsidRPr="00B11B90">
        <w:rPr>
          <w:lang w:val="ru-RU"/>
        </w:rPr>
        <w:t xml:space="preserve"> </w:t>
      </w:r>
      <w:r w:rsidRPr="00B11B90">
        <w:t>do</w:t>
      </w:r>
    </w:p>
    <w:p w:rsidR="00B11B90" w:rsidRPr="00B11B90" w:rsidRDefault="00B11B90" w:rsidP="00B11B90">
      <w:pPr>
        <w:pStyle w:val="thecode"/>
        <w:rPr>
          <w:lang w:val="ru-RU"/>
        </w:rPr>
      </w:pPr>
      <w:r w:rsidRPr="00B11B90">
        <w:rPr>
          <w:lang w:val="ru-RU"/>
        </w:rPr>
        <w:t xml:space="preserve">            ! Вычисляем подвекторы правой части</w:t>
      </w:r>
    </w:p>
    <w:p w:rsidR="00B11B90" w:rsidRPr="00B11B90" w:rsidRDefault="00B11B90" w:rsidP="00B11B90">
      <w:pPr>
        <w:pStyle w:val="thecode"/>
      </w:pPr>
      <w:r w:rsidRPr="00B11B90">
        <w:rPr>
          <w:lang w:val="ru-RU"/>
        </w:rPr>
        <w:t xml:space="preserve">            </w:t>
      </w:r>
      <w:r w:rsidRPr="00B11B90">
        <w:t>do i = 1, 8, 1</w:t>
      </w:r>
    </w:p>
    <w:p w:rsidR="00B11B90" w:rsidRPr="00B11B90" w:rsidRDefault="00B11B90" w:rsidP="00B11B90">
      <w:pPr>
        <w:pStyle w:val="thecode"/>
      </w:pPr>
      <w:r w:rsidRPr="00B11B90">
        <w:t xml:space="preserve">                b_sin(i) = 0d0</w:t>
      </w:r>
    </w:p>
    <w:p w:rsidR="00B11B90" w:rsidRPr="00B11B90" w:rsidRDefault="00B11B90" w:rsidP="00B11B90">
      <w:pPr>
        <w:pStyle w:val="thecode"/>
      </w:pPr>
      <w:r w:rsidRPr="00B11B90">
        <w:t xml:space="preserve">                b_cos(i) = 0d0</w:t>
      </w:r>
    </w:p>
    <w:p w:rsidR="00B11B90" w:rsidRPr="00B11B90" w:rsidRDefault="00B11B90" w:rsidP="00B11B90">
      <w:pPr>
        <w:pStyle w:val="thecode"/>
      </w:pPr>
      <w:r w:rsidRPr="00B11B90">
        <w:t xml:space="preserve">                do j = 1, 8, 1</w:t>
      </w:r>
    </w:p>
    <w:p w:rsidR="00B11B90" w:rsidRPr="00B11B90" w:rsidRDefault="00B11B90" w:rsidP="00B11B90">
      <w:pPr>
        <w:pStyle w:val="thecode"/>
      </w:pPr>
      <w:r w:rsidRPr="00B11B90">
        <w:t xml:space="preserve">                    b_sin(i) = b_sin(i) + m(i, j) * val_f_sin(j)</w:t>
      </w:r>
    </w:p>
    <w:p w:rsidR="00B11B90" w:rsidRPr="00B11B90" w:rsidRDefault="00B11B90" w:rsidP="00B11B90">
      <w:pPr>
        <w:pStyle w:val="thecode"/>
      </w:pPr>
      <w:r w:rsidRPr="00B11B90">
        <w:t xml:space="preserve">                    b_cos(i) = b_cos(i) + m(i, j) * val_f_cos(j)</w:t>
      </w:r>
    </w:p>
    <w:p w:rsidR="00B11B90" w:rsidRPr="00B11B90" w:rsidRDefault="00B11B90" w:rsidP="00B11B90">
      <w:pPr>
        <w:pStyle w:val="thecode"/>
        <w:rPr>
          <w:lang w:val="ru-RU"/>
        </w:rPr>
      </w:pPr>
      <w:r w:rsidRPr="00B11B90">
        <w:t xml:space="preserve">                end</w:t>
      </w:r>
      <w:r w:rsidRPr="00B11B90">
        <w:rPr>
          <w:lang w:val="ru-RU"/>
        </w:rPr>
        <w:t xml:space="preserve"> </w:t>
      </w:r>
      <w:r w:rsidRPr="00B11B90">
        <w:t>do</w:t>
      </w:r>
    </w:p>
    <w:p w:rsidR="00B11B90" w:rsidRPr="00B11B90" w:rsidRDefault="00B11B90" w:rsidP="00B11B90">
      <w:pPr>
        <w:pStyle w:val="thecode"/>
        <w:rPr>
          <w:lang w:val="ru-RU"/>
        </w:rPr>
      </w:pPr>
      <w:r w:rsidRPr="00B11B90">
        <w:rPr>
          <w:lang w:val="ru-RU"/>
        </w:rPr>
        <w:t xml:space="preserve">            </w:t>
      </w:r>
      <w:r w:rsidRPr="00B11B90">
        <w:t>end</w:t>
      </w:r>
      <w:r w:rsidRPr="00B11B90">
        <w:rPr>
          <w:lang w:val="ru-RU"/>
        </w:rPr>
        <w:t xml:space="preserve"> </w:t>
      </w:r>
      <w:r w:rsidRPr="00B11B90">
        <w:t>do</w:t>
      </w:r>
    </w:p>
    <w:p w:rsidR="00B11B90" w:rsidRPr="00B11B90" w:rsidRDefault="00B11B90" w:rsidP="00B11B90">
      <w:pPr>
        <w:pStyle w:val="thecode"/>
        <w:rPr>
          <w:lang w:val="ru-RU"/>
        </w:rPr>
      </w:pPr>
      <w:r w:rsidRPr="00B11B90">
        <w:rPr>
          <w:lang w:val="ru-RU"/>
        </w:rPr>
        <w:t xml:space="preserve">            ! Соединяем два вектора в один</w:t>
      </w:r>
    </w:p>
    <w:p w:rsidR="00B11B90" w:rsidRPr="00B11B90" w:rsidRDefault="00B11B90" w:rsidP="00B11B90">
      <w:pPr>
        <w:pStyle w:val="thecode"/>
      </w:pPr>
      <w:r w:rsidRPr="00B11B90">
        <w:rPr>
          <w:lang w:val="ru-RU"/>
        </w:rPr>
        <w:t xml:space="preserve">            </w:t>
      </w:r>
      <w:r w:rsidRPr="00B11B90">
        <w:t>do i = 1, 8, 1</w:t>
      </w:r>
    </w:p>
    <w:p w:rsidR="00B11B90" w:rsidRPr="00B11B90" w:rsidRDefault="00B11B90" w:rsidP="00B11B90">
      <w:pPr>
        <w:pStyle w:val="thecode"/>
      </w:pPr>
      <w:r w:rsidRPr="00B11B90">
        <w:t xml:space="preserve">                b_loc(2 * i) = b_sin(i)</w:t>
      </w:r>
    </w:p>
    <w:p w:rsidR="00B11B90" w:rsidRPr="00B11B90" w:rsidRDefault="00B11B90" w:rsidP="00B11B90">
      <w:pPr>
        <w:pStyle w:val="thecode"/>
      </w:pPr>
      <w:r w:rsidRPr="00B11B90">
        <w:t xml:space="preserve">                b_loc(2 * i + 1) = b_cos(i)</w:t>
      </w:r>
    </w:p>
    <w:p w:rsidR="00B11B90" w:rsidRPr="00B11B90" w:rsidRDefault="00B11B90" w:rsidP="00B11B90">
      <w:pPr>
        <w:pStyle w:val="thecode"/>
      </w:pPr>
      <w:r w:rsidRPr="00B11B90">
        <w:t xml:space="preserve">            end do</w:t>
      </w:r>
    </w:p>
    <w:p w:rsidR="00B11B90" w:rsidRPr="00B11B90" w:rsidRDefault="00B11B90" w:rsidP="00B11B90">
      <w:pPr>
        <w:pStyle w:val="thecode"/>
      </w:pPr>
      <w:r w:rsidRPr="00B11B90">
        <w:t xml:space="preserve">            do i = 1, 8, 1</w:t>
      </w:r>
    </w:p>
    <w:p w:rsidR="00B11B90" w:rsidRPr="00B11B90" w:rsidRDefault="00B11B90" w:rsidP="00B11B90">
      <w:pPr>
        <w:pStyle w:val="thecode"/>
      </w:pPr>
      <w:r w:rsidRPr="00B11B90">
        <w:t xml:space="preserve">                x = this%nodes(this%elements(el_n)%node_n(2 * i))%x</w:t>
      </w:r>
    </w:p>
    <w:p w:rsidR="00B11B90" w:rsidRPr="00B11B90" w:rsidRDefault="00B11B90" w:rsidP="00B11B90">
      <w:pPr>
        <w:pStyle w:val="thecode"/>
      </w:pPr>
      <w:r w:rsidRPr="00B11B90">
        <w:t xml:space="preserve">                y = this%nodes(this%elements(el_n)%node_n(2 * i))%y</w:t>
      </w:r>
    </w:p>
    <w:p w:rsidR="00B11B90" w:rsidRPr="00B11B90" w:rsidRDefault="00B11B90" w:rsidP="00B11B90">
      <w:pPr>
        <w:pStyle w:val="thecode"/>
      </w:pPr>
      <w:r w:rsidRPr="00B11B90">
        <w:t xml:space="preserve">                z = this%nodes(this%elements(el_n)%node_n(2 * i))%z</w:t>
      </w:r>
    </w:p>
    <w:p w:rsidR="00B11B90" w:rsidRPr="00B11B90" w:rsidRDefault="00B11B90" w:rsidP="00B11B90">
      <w:pPr>
        <w:pStyle w:val="thecode"/>
      </w:pPr>
      <w:r w:rsidRPr="00B11B90">
        <w:t xml:space="preserve">                vals(2 * i) = this%u_sin(x, y, z)</w:t>
      </w:r>
    </w:p>
    <w:p w:rsidR="00B11B90" w:rsidRPr="00B11B90" w:rsidRDefault="00B11B90" w:rsidP="00B11B90">
      <w:pPr>
        <w:pStyle w:val="thecode"/>
      </w:pPr>
      <w:r w:rsidRPr="00B11B90">
        <w:t xml:space="preserve">                vals(2 * i + 1) = this%u_cos(x, y, z)</w:t>
      </w:r>
    </w:p>
    <w:p w:rsidR="00B11B90" w:rsidRPr="00B11B90" w:rsidRDefault="00B11B90" w:rsidP="00B11B90">
      <w:pPr>
        <w:pStyle w:val="thecode"/>
      </w:pPr>
      <w:r w:rsidRPr="00B11B90">
        <w:t xml:space="preserve">            end do</w:t>
      </w:r>
    </w:p>
    <w:p w:rsidR="00B11B90" w:rsidRPr="00B11B90" w:rsidRDefault="00B11B90" w:rsidP="00B11B90">
      <w:pPr>
        <w:pStyle w:val="thecode"/>
      </w:pPr>
      <w:r w:rsidRPr="00B11B90">
        <w:t xml:space="preserve">            do i = 1, 16, 1</w:t>
      </w:r>
    </w:p>
    <w:p w:rsidR="00B11B90" w:rsidRPr="00B11B90" w:rsidRDefault="00B11B90" w:rsidP="00B11B90">
      <w:pPr>
        <w:pStyle w:val="thecode"/>
      </w:pPr>
      <w:r w:rsidRPr="00B11B90">
        <w:t xml:space="preserve">                vec2(i) = 0</w:t>
      </w:r>
    </w:p>
    <w:p w:rsidR="00B11B90" w:rsidRPr="00B11B90" w:rsidRDefault="00B11B90" w:rsidP="00B11B90">
      <w:pPr>
        <w:pStyle w:val="thecode"/>
      </w:pPr>
      <w:r w:rsidRPr="00B11B90">
        <w:t xml:space="preserve">                do j = 1, 16, 1</w:t>
      </w:r>
    </w:p>
    <w:p w:rsidR="00B11B90" w:rsidRPr="00B11B90" w:rsidRDefault="00B11B90" w:rsidP="00B11B90">
      <w:pPr>
        <w:pStyle w:val="thecode"/>
      </w:pPr>
      <w:r w:rsidRPr="00B11B90">
        <w:t xml:space="preserve">                    vec2(i) = vec2(i) + a_loc(i, j) * vals(j)</w:t>
      </w:r>
    </w:p>
    <w:p w:rsidR="00B11B90" w:rsidRPr="00B11B90" w:rsidRDefault="00B11B90" w:rsidP="00B11B90">
      <w:pPr>
        <w:pStyle w:val="thecode"/>
      </w:pPr>
      <w:r w:rsidRPr="00B11B90">
        <w:t xml:space="preserve">                end do</w:t>
      </w:r>
    </w:p>
    <w:p w:rsidR="00B11B90" w:rsidRPr="00B11B90" w:rsidRDefault="00B11B90" w:rsidP="00B11B90">
      <w:pPr>
        <w:pStyle w:val="thecode"/>
      </w:pPr>
      <w:r w:rsidRPr="00B11B90">
        <w:t xml:space="preserve">            end do</w:t>
      </w:r>
    </w:p>
    <w:p w:rsidR="00B11B90" w:rsidRPr="00B11B90" w:rsidRDefault="00B11B90" w:rsidP="00B11B90">
      <w:pPr>
        <w:pStyle w:val="thecode"/>
      </w:pPr>
      <w:r w:rsidRPr="00B11B90">
        <w:t xml:space="preserve">            do i = 1, 16, 1</w:t>
      </w:r>
    </w:p>
    <w:p w:rsidR="00B11B90" w:rsidRPr="00B11B90" w:rsidRDefault="00B11B90" w:rsidP="00B11B90">
      <w:pPr>
        <w:pStyle w:val="thecode"/>
      </w:pPr>
      <w:r w:rsidRPr="00B11B90">
        <w:t xml:space="preserve">                diff(i) = b_loc(i) - vec2(i)</w:t>
      </w:r>
    </w:p>
    <w:p w:rsidR="00B11B90" w:rsidRPr="00B11B90" w:rsidRDefault="00B11B90" w:rsidP="00B11B90">
      <w:pPr>
        <w:pStyle w:val="thecode"/>
      </w:pPr>
      <w:r w:rsidRPr="00B11B90">
        <w:t xml:space="preserve">            end do</w:t>
      </w:r>
    </w:p>
    <w:p w:rsidR="00B11B90" w:rsidRPr="00B11B90" w:rsidRDefault="00B11B90" w:rsidP="00B11B90">
      <w:pPr>
        <w:pStyle w:val="thecode"/>
      </w:pPr>
      <w:r w:rsidRPr="00B11B90">
        <w:t xml:space="preserve">        end subroutine</w:t>
      </w:r>
    </w:p>
    <w:p w:rsidR="00B11B90" w:rsidRPr="00B11B90" w:rsidRDefault="00B11B90" w:rsidP="00B11B90">
      <w:pPr>
        <w:pStyle w:val="thecode"/>
      </w:pPr>
    </w:p>
    <w:p w:rsidR="00B11B90" w:rsidRPr="00B11B90" w:rsidRDefault="00B11B90" w:rsidP="00B11B90">
      <w:pPr>
        <w:pStyle w:val="thecode"/>
      </w:pPr>
      <w:r w:rsidRPr="00B11B90">
        <w:t xml:space="preserve">        function mu(this, i)</w:t>
      </w:r>
    </w:p>
    <w:p w:rsidR="00B11B90" w:rsidRPr="00B11B90" w:rsidRDefault="00B11B90" w:rsidP="00B11B90">
      <w:pPr>
        <w:pStyle w:val="thecode"/>
      </w:pPr>
      <w:r w:rsidRPr="00B11B90">
        <w:t xml:space="preserve">            implicit none</w:t>
      </w:r>
    </w:p>
    <w:p w:rsidR="00B11B90" w:rsidRPr="00B11B90" w:rsidRDefault="00B11B90" w:rsidP="00B11B90">
      <w:pPr>
        <w:pStyle w:val="thecode"/>
      </w:pPr>
      <w:r w:rsidRPr="00B11B90">
        <w:t xml:space="preserve">            class(harm_fem) :: this</w:t>
      </w:r>
    </w:p>
    <w:p w:rsidR="00B11B90" w:rsidRPr="00B11B90" w:rsidRDefault="00B11B90" w:rsidP="00B11B90">
      <w:pPr>
        <w:pStyle w:val="thecode"/>
      </w:pPr>
      <w:r w:rsidRPr="00B11B90">
        <w:t xml:space="preserve">            integer :: i, mu</w:t>
      </w:r>
    </w:p>
    <w:p w:rsidR="00B11B90" w:rsidRPr="00B11B90" w:rsidRDefault="00B11B90" w:rsidP="00B11B90">
      <w:pPr>
        <w:pStyle w:val="thecode"/>
      </w:pPr>
      <w:r w:rsidRPr="00B11B90">
        <w:t xml:space="preserve">            mu = mod(i, 2)</w:t>
      </w:r>
    </w:p>
    <w:p w:rsidR="00B11B90" w:rsidRPr="00B11B90" w:rsidRDefault="00B11B90" w:rsidP="00B11B90">
      <w:pPr>
        <w:pStyle w:val="thecode"/>
      </w:pPr>
      <w:r w:rsidRPr="00B11B90">
        <w:t xml:space="preserve">        end function</w:t>
      </w:r>
    </w:p>
    <w:p w:rsidR="00B11B90" w:rsidRPr="00B11B90" w:rsidRDefault="00B11B90" w:rsidP="00B11B90">
      <w:pPr>
        <w:pStyle w:val="thecode"/>
      </w:pPr>
    </w:p>
    <w:p w:rsidR="00B11B90" w:rsidRPr="00B11B90" w:rsidRDefault="00B11B90" w:rsidP="00B11B90">
      <w:pPr>
        <w:pStyle w:val="thecode"/>
      </w:pPr>
      <w:r w:rsidRPr="00B11B90">
        <w:t xml:space="preserve">        function nu(this, i)</w:t>
      </w:r>
    </w:p>
    <w:p w:rsidR="00B11B90" w:rsidRPr="00B11B90" w:rsidRDefault="00B11B90" w:rsidP="00B11B90">
      <w:pPr>
        <w:pStyle w:val="thecode"/>
      </w:pPr>
      <w:r w:rsidRPr="00B11B90">
        <w:t xml:space="preserve">            implicit none</w:t>
      </w:r>
    </w:p>
    <w:p w:rsidR="00B11B90" w:rsidRPr="00B11B90" w:rsidRDefault="00B11B90" w:rsidP="00B11B90">
      <w:pPr>
        <w:pStyle w:val="thecode"/>
      </w:pPr>
      <w:r w:rsidRPr="00B11B90">
        <w:t xml:space="preserve">            class(harm_fem) :: this</w:t>
      </w:r>
    </w:p>
    <w:p w:rsidR="00B11B90" w:rsidRPr="00B11B90" w:rsidRDefault="00B11B90" w:rsidP="00B11B90">
      <w:pPr>
        <w:pStyle w:val="thecode"/>
      </w:pPr>
      <w:r w:rsidRPr="00B11B90">
        <w:t xml:space="preserve">            integer :: i, nu</w:t>
      </w:r>
    </w:p>
    <w:p w:rsidR="00B11B90" w:rsidRPr="00B11B90" w:rsidRDefault="00B11B90" w:rsidP="00B11B90">
      <w:pPr>
        <w:pStyle w:val="thecode"/>
      </w:pPr>
      <w:r w:rsidRPr="00B11B90">
        <w:t xml:space="preserve">            nu = mod(i / 2, 2)</w:t>
      </w:r>
    </w:p>
    <w:p w:rsidR="00B11B90" w:rsidRPr="00B11B90" w:rsidRDefault="00B11B90" w:rsidP="00B11B90">
      <w:pPr>
        <w:pStyle w:val="thecode"/>
      </w:pPr>
      <w:r w:rsidRPr="00B11B90">
        <w:t xml:space="preserve">        end function</w:t>
      </w:r>
    </w:p>
    <w:p w:rsidR="00B11B90" w:rsidRPr="00B11B90" w:rsidRDefault="00B11B90" w:rsidP="00B11B90">
      <w:pPr>
        <w:pStyle w:val="thecode"/>
      </w:pPr>
    </w:p>
    <w:p w:rsidR="00B11B90" w:rsidRPr="00B11B90" w:rsidRDefault="00B11B90" w:rsidP="00B11B90">
      <w:pPr>
        <w:pStyle w:val="thecode"/>
      </w:pPr>
      <w:r w:rsidRPr="00B11B90">
        <w:t xml:space="preserve">        function v(this, i)</w:t>
      </w:r>
    </w:p>
    <w:p w:rsidR="00B11B90" w:rsidRPr="00B11B90" w:rsidRDefault="00B11B90" w:rsidP="00B11B90">
      <w:pPr>
        <w:pStyle w:val="thecode"/>
      </w:pPr>
      <w:r w:rsidRPr="00B11B90">
        <w:t xml:space="preserve">            implicit none</w:t>
      </w:r>
    </w:p>
    <w:p w:rsidR="00B11B90" w:rsidRPr="00B11B90" w:rsidRDefault="00B11B90" w:rsidP="00B11B90">
      <w:pPr>
        <w:pStyle w:val="thecode"/>
      </w:pPr>
      <w:r w:rsidRPr="00B11B90">
        <w:t xml:space="preserve">            class(harm_fem) :: this</w:t>
      </w:r>
    </w:p>
    <w:p w:rsidR="00B11B90" w:rsidRPr="00B11B90" w:rsidRDefault="00B11B90" w:rsidP="00B11B90">
      <w:pPr>
        <w:pStyle w:val="thecode"/>
      </w:pPr>
      <w:r w:rsidRPr="00B11B90">
        <w:t xml:space="preserve">            integer :: i, v</w:t>
      </w:r>
    </w:p>
    <w:p w:rsidR="00B11B90" w:rsidRPr="00B11B90" w:rsidRDefault="00B11B90" w:rsidP="00B11B90">
      <w:pPr>
        <w:pStyle w:val="thecode"/>
      </w:pPr>
      <w:r w:rsidRPr="00B11B90">
        <w:t xml:space="preserve">            v = mod(i / 4, 2)</w:t>
      </w:r>
    </w:p>
    <w:p w:rsidR="00B11B90" w:rsidRPr="00B11B90" w:rsidRDefault="00B11B90" w:rsidP="00B11B90">
      <w:pPr>
        <w:pStyle w:val="thecode"/>
      </w:pPr>
      <w:r w:rsidRPr="00B11B90">
        <w:t xml:space="preserve">        end function</w:t>
      </w:r>
    </w:p>
    <w:p w:rsidR="00B11B90" w:rsidRPr="00B11B90" w:rsidRDefault="00B11B90" w:rsidP="00B11B90">
      <w:pPr>
        <w:pStyle w:val="thecode"/>
      </w:pPr>
    </w:p>
    <w:p w:rsidR="00B11B90" w:rsidRPr="00B11B90" w:rsidRDefault="00B11B90" w:rsidP="00B11B90">
      <w:pPr>
        <w:pStyle w:val="thecode"/>
      </w:pPr>
      <w:r w:rsidRPr="00B11B90">
        <w:t xml:space="preserve">        subroutine gen_loc_thi(this, a_loc, b_loc, face_n)</w:t>
      </w:r>
    </w:p>
    <w:p w:rsidR="00B11B90" w:rsidRPr="00B11B90" w:rsidRDefault="00B11B90" w:rsidP="00B11B90">
      <w:pPr>
        <w:pStyle w:val="thecode"/>
      </w:pPr>
      <w:r w:rsidRPr="00B11B90">
        <w:t xml:space="preserve">            implicit none</w:t>
      </w:r>
    </w:p>
    <w:p w:rsidR="00B11B90" w:rsidRPr="00B11B90" w:rsidRDefault="00B11B90" w:rsidP="00B11B90">
      <w:pPr>
        <w:pStyle w:val="thecode"/>
      </w:pPr>
      <w:r w:rsidRPr="00B11B90">
        <w:t xml:space="preserve">            class(harm_fem) :: this</w:t>
      </w:r>
    </w:p>
    <w:p w:rsidR="00B11B90" w:rsidRPr="00B11B90" w:rsidRDefault="00B11B90" w:rsidP="00B11B90">
      <w:pPr>
        <w:pStyle w:val="thecode"/>
      </w:pPr>
      <w:r w:rsidRPr="00B11B90">
        <w:t xml:space="preserve">            double precision :: a_loc(16,16), b_loc(16)</w:t>
      </w:r>
    </w:p>
    <w:p w:rsidR="00B11B90" w:rsidRPr="00B11B90" w:rsidRDefault="00B11B90" w:rsidP="00B11B90">
      <w:pPr>
        <w:pStyle w:val="thecode"/>
      </w:pPr>
      <w:r w:rsidRPr="00B11B90">
        <w:t xml:space="preserve">            integer :: face_n, i, j</w:t>
      </w:r>
    </w:p>
    <w:p w:rsidR="00B11B90" w:rsidRPr="00B11B90" w:rsidRDefault="00B11B90" w:rsidP="00B11B90">
      <w:pPr>
        <w:pStyle w:val="thecode"/>
      </w:pPr>
      <w:r w:rsidRPr="00B11B90">
        <w:t xml:space="preserve">            double precision :: hx, hy, loc_betta, x, y, z</w:t>
      </w:r>
    </w:p>
    <w:p w:rsidR="00B11B90" w:rsidRPr="00B11B90" w:rsidRDefault="00B11B90" w:rsidP="00B11B90">
      <w:pPr>
        <w:pStyle w:val="thecode"/>
      </w:pPr>
      <w:r w:rsidRPr="00B11B90">
        <w:t xml:space="preserve">            ! Матрица массы</w:t>
      </w:r>
    </w:p>
    <w:p w:rsidR="00B11B90" w:rsidRPr="00B11B90" w:rsidRDefault="00B11B90" w:rsidP="00B11B90">
      <w:pPr>
        <w:pStyle w:val="thecode"/>
      </w:pPr>
      <w:r w:rsidRPr="00B11B90">
        <w:t xml:space="preserve">            double precision :: m1(4,4) = reshape(source=(/&amp;</w:t>
      </w:r>
    </w:p>
    <w:p w:rsidR="00B11B90" w:rsidRPr="00B11B90" w:rsidRDefault="00B11B90" w:rsidP="00B11B90">
      <w:pPr>
        <w:pStyle w:val="thecode"/>
      </w:pPr>
      <w:r w:rsidRPr="00B11B90">
        <w:t xml:space="preserve">                4d0, 2d0, 2d0, 1d0, &amp;</w:t>
      </w:r>
    </w:p>
    <w:p w:rsidR="00B11B90" w:rsidRPr="00B11B90" w:rsidRDefault="00B11B90" w:rsidP="00B11B90">
      <w:pPr>
        <w:pStyle w:val="thecode"/>
      </w:pPr>
      <w:r w:rsidRPr="00B11B90">
        <w:t xml:space="preserve">                2d0, 4d0, 1d0, 2d0, &amp;</w:t>
      </w:r>
    </w:p>
    <w:p w:rsidR="00B11B90" w:rsidRPr="00B11B90" w:rsidRDefault="00B11B90" w:rsidP="00B11B90">
      <w:pPr>
        <w:pStyle w:val="thecode"/>
      </w:pPr>
      <w:r w:rsidRPr="00B11B90">
        <w:t xml:space="preserve">                2d0, 1d0, 4d0, 2d0, &amp;</w:t>
      </w:r>
    </w:p>
    <w:p w:rsidR="00B11B90" w:rsidRPr="00B11B90" w:rsidRDefault="00B11B90" w:rsidP="00B11B90">
      <w:pPr>
        <w:pStyle w:val="thecode"/>
      </w:pPr>
      <w:r w:rsidRPr="00B11B90">
        <w:lastRenderedPageBreak/>
        <w:t xml:space="preserve">                1d0, 2d0, 2d0, 4d0/),shape=(/4,4/))</w:t>
      </w:r>
    </w:p>
    <w:p w:rsidR="00B11B90" w:rsidRPr="00B11B90" w:rsidRDefault="00B11B90" w:rsidP="00B11B90">
      <w:pPr>
        <w:pStyle w:val="thecode"/>
      </w:pPr>
      <w:r w:rsidRPr="00B11B90">
        <w:t xml:space="preserve">            double precision :: b_both(8) ! Вектор значений</w:t>
      </w:r>
    </w:p>
    <w:p w:rsidR="00B11B90" w:rsidRPr="00B11B90" w:rsidRDefault="00B11B90" w:rsidP="00B11B90">
      <w:pPr>
        <w:pStyle w:val="thecode"/>
      </w:pPr>
      <w:r w:rsidRPr="00B11B90">
        <w:t xml:space="preserve">            ! Определяем оринтацию грани</w:t>
      </w:r>
    </w:p>
    <w:p w:rsidR="00B11B90" w:rsidRPr="00B11B90" w:rsidRDefault="00B11B90" w:rsidP="00B11B90">
      <w:pPr>
        <w:pStyle w:val="thecode"/>
      </w:pPr>
      <w:r w:rsidRPr="00B11B90">
        <w:t xml:space="preserve">            if(this%nodes(this%faces_thi(face_n)%node_n(3))%x .eq. &amp;</w:t>
      </w:r>
    </w:p>
    <w:p w:rsidR="00B11B90" w:rsidRPr="00B11B90" w:rsidRDefault="00B11B90" w:rsidP="00B11B90">
      <w:pPr>
        <w:pStyle w:val="thecode"/>
      </w:pPr>
      <w:r w:rsidRPr="00B11B90">
        <w:t xml:space="preserve">               this%nodes(this%faces_thi(face_n)%node_n(1))%x) then ! Если в плоскости yOz</w:t>
      </w:r>
    </w:p>
    <w:p w:rsidR="00B11B90" w:rsidRPr="00B11B90" w:rsidRDefault="00B11B90" w:rsidP="00B11B90">
      <w:pPr>
        <w:pStyle w:val="thecode"/>
      </w:pPr>
      <w:r w:rsidRPr="00B11B90">
        <w:t xml:space="preserve">                hx = dabs(this%nodes(this%faces_thi(face_n)%node_n(3))%y - &amp;</w:t>
      </w:r>
    </w:p>
    <w:p w:rsidR="00B11B90" w:rsidRPr="00B11B90" w:rsidRDefault="00B11B90" w:rsidP="00B11B90">
      <w:pPr>
        <w:pStyle w:val="thecode"/>
      </w:pPr>
      <w:r w:rsidRPr="00B11B90">
        <w:t xml:space="preserve">                          this%nodes(this%faces_thi(face_n)%node_n(1))%y)</w:t>
      </w:r>
    </w:p>
    <w:p w:rsidR="00B11B90" w:rsidRPr="00B11B90" w:rsidRDefault="00B11B90" w:rsidP="00B11B90">
      <w:pPr>
        <w:pStyle w:val="thecode"/>
      </w:pPr>
      <w:r w:rsidRPr="00B11B90">
        <w:t xml:space="preserve">                hy = dabs(this%nodes(this%faces_thi(face_n)%node_n(5))%z - &amp;</w:t>
      </w:r>
    </w:p>
    <w:p w:rsidR="00B11B90" w:rsidRPr="00B11B90" w:rsidRDefault="00B11B90" w:rsidP="00B11B90">
      <w:pPr>
        <w:pStyle w:val="thecode"/>
      </w:pPr>
      <w:r w:rsidRPr="00B11B90">
        <w:t xml:space="preserve">                          this%nodes(this%faces_thi(face_n)%node_n(1))%z)</w:t>
      </w:r>
    </w:p>
    <w:p w:rsidR="00B11B90" w:rsidRPr="00B11B90" w:rsidRDefault="00B11B90" w:rsidP="00B11B90">
      <w:pPr>
        <w:pStyle w:val="thecode"/>
      </w:pPr>
      <w:r w:rsidRPr="00B11B90">
        <w:t xml:space="preserve">            else</w:t>
      </w:r>
    </w:p>
    <w:p w:rsidR="00B11B90" w:rsidRPr="00B11B90" w:rsidRDefault="00B11B90" w:rsidP="00B11B90">
      <w:pPr>
        <w:pStyle w:val="thecode"/>
      </w:pPr>
      <w:r w:rsidRPr="00B11B90">
        <w:t xml:space="preserve">                if(this%nodes(this%faces_thi(face_n)%node_n(3))%y .eq. &amp;</w:t>
      </w:r>
    </w:p>
    <w:p w:rsidR="00B11B90" w:rsidRPr="00B11B90" w:rsidRDefault="00B11B90" w:rsidP="00B11B90">
      <w:pPr>
        <w:pStyle w:val="thecode"/>
      </w:pPr>
      <w:r w:rsidRPr="00B11B90">
        <w:t xml:space="preserve">                   this%nodes(this%faces_thi(face_n)%node_n(1))%y) then ! Если в плоскости xOz</w:t>
      </w:r>
    </w:p>
    <w:p w:rsidR="00B11B90" w:rsidRPr="00B11B90" w:rsidRDefault="00B11B90" w:rsidP="00B11B90">
      <w:pPr>
        <w:pStyle w:val="thecode"/>
      </w:pPr>
      <w:r w:rsidRPr="00B11B90">
        <w:t xml:space="preserve">                    hx = dabs(this%nodes(this%faces_thi(face_n)%node_n(3))%x - &amp;</w:t>
      </w:r>
    </w:p>
    <w:p w:rsidR="00B11B90" w:rsidRPr="00B11B90" w:rsidRDefault="00B11B90" w:rsidP="00B11B90">
      <w:pPr>
        <w:pStyle w:val="thecode"/>
      </w:pPr>
      <w:r w:rsidRPr="00B11B90">
        <w:t xml:space="preserve">                              this%nodes(this%faces_thi(face_n)%node_n(1))%x)</w:t>
      </w:r>
    </w:p>
    <w:p w:rsidR="00B11B90" w:rsidRPr="00B11B90" w:rsidRDefault="00B11B90" w:rsidP="00B11B90">
      <w:pPr>
        <w:pStyle w:val="thecode"/>
      </w:pPr>
      <w:r w:rsidRPr="00B11B90">
        <w:t xml:space="preserve">                    hy = dabs(this%nodes(this%faces_thi(face_n)%node_n(5))%z - &amp;</w:t>
      </w:r>
    </w:p>
    <w:p w:rsidR="00B11B90" w:rsidRPr="00B11B90" w:rsidRDefault="00B11B90" w:rsidP="00B11B90">
      <w:pPr>
        <w:pStyle w:val="thecode"/>
      </w:pPr>
      <w:r w:rsidRPr="00B11B90">
        <w:t xml:space="preserve">                              this%nodes(this%faces_thi(face_n)%node_n(1))%z)</w:t>
      </w:r>
    </w:p>
    <w:p w:rsidR="00B11B90" w:rsidRPr="00B11B90" w:rsidRDefault="00B11B90" w:rsidP="00B11B90">
      <w:pPr>
        <w:pStyle w:val="thecode"/>
      </w:pPr>
      <w:r w:rsidRPr="00B11B90">
        <w:t xml:space="preserve">                else ! Если в плоскости xOy</w:t>
      </w:r>
    </w:p>
    <w:p w:rsidR="00B11B90" w:rsidRPr="00B11B90" w:rsidRDefault="00B11B90" w:rsidP="00B11B90">
      <w:pPr>
        <w:pStyle w:val="thecode"/>
      </w:pPr>
      <w:r w:rsidRPr="00B11B90">
        <w:t xml:space="preserve">                    hx = dabs(this%nodes(this%faces_thi(face_n)%node_n(3))%x - &amp;</w:t>
      </w:r>
    </w:p>
    <w:p w:rsidR="00B11B90" w:rsidRPr="00B11B90" w:rsidRDefault="00B11B90" w:rsidP="00B11B90">
      <w:pPr>
        <w:pStyle w:val="thecode"/>
      </w:pPr>
      <w:r w:rsidRPr="00B11B90">
        <w:t xml:space="preserve">                              this%nodes(this%faces_thi(face_n)%node_n(1))%x)</w:t>
      </w:r>
    </w:p>
    <w:p w:rsidR="00B11B90" w:rsidRPr="00B11B90" w:rsidRDefault="00B11B90" w:rsidP="00B11B90">
      <w:pPr>
        <w:pStyle w:val="thecode"/>
      </w:pPr>
      <w:r w:rsidRPr="00B11B90">
        <w:t xml:space="preserve">                    hy = dabs(this%nodes(this%faces_thi(face_n)%node_n(5))%y - &amp;</w:t>
      </w:r>
    </w:p>
    <w:p w:rsidR="00B11B90" w:rsidRPr="00B11B90" w:rsidRDefault="00B11B90" w:rsidP="00B11B90">
      <w:pPr>
        <w:pStyle w:val="thecode"/>
      </w:pPr>
      <w:r w:rsidRPr="00B11B90">
        <w:t xml:space="preserve">                              this%nodes(this%faces_thi(face_n)%node_n(1))%y)</w:t>
      </w:r>
    </w:p>
    <w:p w:rsidR="00B11B90" w:rsidRPr="00B11B90" w:rsidRDefault="00B11B90" w:rsidP="00B11B90">
      <w:pPr>
        <w:pStyle w:val="thecode"/>
      </w:pPr>
      <w:r w:rsidRPr="00B11B90">
        <w:t xml:space="preserve">                end if</w:t>
      </w:r>
    </w:p>
    <w:p w:rsidR="00B11B90" w:rsidRPr="00B11B90" w:rsidRDefault="00B11B90" w:rsidP="00B11B90">
      <w:pPr>
        <w:pStyle w:val="thecode"/>
      </w:pPr>
      <w:r w:rsidRPr="00B11B90">
        <w:t xml:space="preserve">            end if</w:t>
      </w:r>
    </w:p>
    <w:p w:rsidR="00B11B90" w:rsidRPr="00B11B90" w:rsidRDefault="00B11B90" w:rsidP="00B11B90">
      <w:pPr>
        <w:pStyle w:val="thecode"/>
      </w:pPr>
      <w:r w:rsidRPr="00B11B90">
        <w:t xml:space="preserve">            loc_betta = this%betta(this%faces_thi(face_n)%area)</w:t>
      </w:r>
    </w:p>
    <w:p w:rsidR="00B11B90" w:rsidRPr="00B11B90" w:rsidRDefault="00B11B90" w:rsidP="00B11B90">
      <w:pPr>
        <w:pStyle w:val="thecode"/>
        <w:rPr>
          <w:lang w:val="ru-RU"/>
        </w:rPr>
      </w:pPr>
      <w:r w:rsidRPr="00B11B90">
        <w:t xml:space="preserve">            </w:t>
      </w:r>
      <w:r w:rsidRPr="00B11B90">
        <w:rPr>
          <w:lang w:val="ru-RU"/>
        </w:rPr>
        <w:t>! Формируем матрицу массы</w:t>
      </w:r>
    </w:p>
    <w:p w:rsidR="00B11B90" w:rsidRPr="00B11B90" w:rsidRDefault="00B11B90" w:rsidP="00B11B90">
      <w:pPr>
        <w:pStyle w:val="thecode"/>
        <w:rPr>
          <w:lang w:val="ru-RU"/>
        </w:rPr>
      </w:pPr>
      <w:r w:rsidRPr="00B11B90">
        <w:rPr>
          <w:lang w:val="ru-RU"/>
        </w:rPr>
        <w:t xml:space="preserve">            </w:t>
      </w:r>
      <w:r w:rsidRPr="00B11B90">
        <w:t>do</w:t>
      </w:r>
      <w:r w:rsidRPr="00B11B90">
        <w:rPr>
          <w:lang w:val="ru-RU"/>
        </w:rPr>
        <w:t xml:space="preserve"> </w:t>
      </w:r>
      <w:r w:rsidRPr="00B11B90">
        <w:t>i</w:t>
      </w:r>
      <w:r w:rsidRPr="00B11B90">
        <w:rPr>
          <w:lang w:val="ru-RU"/>
        </w:rPr>
        <w:t xml:space="preserve"> = 1, 4, 1</w:t>
      </w:r>
    </w:p>
    <w:p w:rsidR="00B11B90" w:rsidRPr="00B11B90" w:rsidRDefault="00B11B90" w:rsidP="00B11B90">
      <w:pPr>
        <w:pStyle w:val="thecode"/>
      </w:pPr>
      <w:r w:rsidRPr="00B11B90">
        <w:rPr>
          <w:lang w:val="ru-RU"/>
        </w:rPr>
        <w:t xml:space="preserve">                </w:t>
      </w:r>
      <w:r w:rsidRPr="00B11B90">
        <w:t>do j = 1, 4, 1</w:t>
      </w:r>
    </w:p>
    <w:p w:rsidR="00B11B90" w:rsidRPr="00B11B90" w:rsidRDefault="00B11B90" w:rsidP="00B11B90">
      <w:pPr>
        <w:pStyle w:val="thecode"/>
      </w:pPr>
      <w:r w:rsidRPr="00B11B90">
        <w:t xml:space="preserve">                    a_loc(2*i, 2*i) = loc_betta * hx * hy * m1(i, i) / 36d0</w:t>
      </w:r>
    </w:p>
    <w:p w:rsidR="00B11B90" w:rsidRPr="00B11B90" w:rsidRDefault="00B11B90" w:rsidP="00B11B90">
      <w:pPr>
        <w:pStyle w:val="thecode"/>
      </w:pPr>
      <w:r w:rsidRPr="00B11B90">
        <w:t xml:space="preserve">                    a_loc(2*j+1, 2*j+1) = loc_betta * hx * hy * m1(i, i) / 36d0</w:t>
      </w:r>
    </w:p>
    <w:p w:rsidR="00B11B90" w:rsidRPr="00B11B90" w:rsidRDefault="00B11B90" w:rsidP="00B11B90">
      <w:pPr>
        <w:pStyle w:val="thecode"/>
      </w:pPr>
      <w:r w:rsidRPr="00B11B90">
        <w:t xml:space="preserve">                    a_loc(2*i+1, 2*j) = 0d0</w:t>
      </w:r>
    </w:p>
    <w:p w:rsidR="00B11B90" w:rsidRPr="00B11B90" w:rsidRDefault="00B11B90" w:rsidP="00B11B90">
      <w:pPr>
        <w:pStyle w:val="thecode"/>
      </w:pPr>
      <w:r w:rsidRPr="00B11B90">
        <w:t xml:space="preserve">                    a_loc(2*i, 2*j+1) = 0d0</w:t>
      </w:r>
    </w:p>
    <w:p w:rsidR="00B11B90" w:rsidRPr="00B11B90" w:rsidRDefault="00B11B90" w:rsidP="00B11B90">
      <w:pPr>
        <w:pStyle w:val="thecode"/>
      </w:pPr>
      <w:r w:rsidRPr="00B11B90">
        <w:t xml:space="preserve">                end do</w:t>
      </w:r>
    </w:p>
    <w:p w:rsidR="00B11B90" w:rsidRPr="00B11B90" w:rsidRDefault="00B11B90" w:rsidP="00B11B90">
      <w:pPr>
        <w:pStyle w:val="thecode"/>
      </w:pPr>
      <w:r w:rsidRPr="00B11B90">
        <w:t xml:space="preserve">            end do</w:t>
      </w:r>
    </w:p>
    <w:p w:rsidR="00B11B90" w:rsidRPr="00B11B90" w:rsidRDefault="00B11B90" w:rsidP="00B11B90">
      <w:pPr>
        <w:pStyle w:val="thecode"/>
      </w:pPr>
      <w:r w:rsidRPr="00B11B90">
        <w:t xml:space="preserve">            ! Формируем правую часть</w:t>
      </w:r>
    </w:p>
    <w:p w:rsidR="00B11B90" w:rsidRPr="00B11B90" w:rsidRDefault="00B11B90" w:rsidP="00B11B90">
      <w:pPr>
        <w:pStyle w:val="thecode"/>
      </w:pPr>
      <w:r w:rsidRPr="00B11B90">
        <w:t xml:space="preserve">            do i = 1, 4, 1</w:t>
      </w:r>
    </w:p>
    <w:p w:rsidR="00B11B90" w:rsidRPr="00B11B90" w:rsidRDefault="00B11B90" w:rsidP="00B11B90">
      <w:pPr>
        <w:pStyle w:val="thecode"/>
      </w:pPr>
      <w:r w:rsidRPr="00B11B90">
        <w:t xml:space="preserve">                x = this%nodes(this%elements(face_n)%node_n(2 * i))%x</w:t>
      </w:r>
    </w:p>
    <w:p w:rsidR="00B11B90" w:rsidRPr="00B11B90" w:rsidRDefault="00B11B90" w:rsidP="00B11B90">
      <w:pPr>
        <w:pStyle w:val="thecode"/>
      </w:pPr>
      <w:r w:rsidRPr="00B11B90">
        <w:t xml:space="preserve">                y = this%nodes(this%elements(face_n)%node_n(2 * i))%y</w:t>
      </w:r>
    </w:p>
    <w:p w:rsidR="00B11B90" w:rsidRPr="00B11B90" w:rsidRDefault="00B11B90" w:rsidP="00B11B90">
      <w:pPr>
        <w:pStyle w:val="thecode"/>
      </w:pPr>
      <w:r w:rsidRPr="00B11B90">
        <w:t xml:space="preserve">                z = this%nodes(this%elements(face_n)%node_n(2 * i))%z</w:t>
      </w:r>
    </w:p>
    <w:p w:rsidR="00B11B90" w:rsidRPr="00B11B90" w:rsidRDefault="00B11B90" w:rsidP="00B11B90">
      <w:pPr>
        <w:pStyle w:val="thecode"/>
      </w:pPr>
      <w:r w:rsidRPr="00B11B90">
        <w:t xml:space="preserve">                b_both(2*i) = this%u_betta_s(x, y, z, face_n)</w:t>
      </w:r>
    </w:p>
    <w:p w:rsidR="00B11B90" w:rsidRPr="00B11B90" w:rsidRDefault="00B11B90" w:rsidP="00B11B90">
      <w:pPr>
        <w:pStyle w:val="thecode"/>
      </w:pPr>
      <w:r w:rsidRPr="00B11B90">
        <w:t xml:space="preserve">                b_both(2*i+1) = this%u_betta_c(x, y, z, face_n)</w:t>
      </w:r>
    </w:p>
    <w:p w:rsidR="00B11B90" w:rsidRPr="00B11B90" w:rsidRDefault="00B11B90" w:rsidP="00B11B90">
      <w:pPr>
        <w:pStyle w:val="thecode"/>
      </w:pPr>
      <w:r w:rsidRPr="00B11B90">
        <w:t xml:space="preserve">            end do</w:t>
      </w:r>
    </w:p>
    <w:p w:rsidR="00B11B90" w:rsidRPr="00B11B90" w:rsidRDefault="00B11B90" w:rsidP="00B11B90">
      <w:pPr>
        <w:pStyle w:val="thecode"/>
      </w:pPr>
      <w:r w:rsidRPr="00B11B90">
        <w:t xml:space="preserve">            ! Получаем правую часть</w:t>
      </w:r>
    </w:p>
    <w:p w:rsidR="00B11B90" w:rsidRPr="00B11B90" w:rsidRDefault="00B11B90" w:rsidP="00B11B90">
      <w:pPr>
        <w:pStyle w:val="thecode"/>
      </w:pPr>
      <w:r w:rsidRPr="00B11B90">
        <w:t xml:space="preserve">            do i = 1, 8, 1</w:t>
      </w:r>
    </w:p>
    <w:p w:rsidR="00B11B90" w:rsidRPr="00B11B90" w:rsidRDefault="00B11B90" w:rsidP="00B11B90">
      <w:pPr>
        <w:pStyle w:val="thecode"/>
      </w:pPr>
      <w:r w:rsidRPr="00B11B90">
        <w:t xml:space="preserve">                b_loc(i) = 0d0</w:t>
      </w:r>
    </w:p>
    <w:p w:rsidR="00B11B90" w:rsidRPr="00B11B90" w:rsidRDefault="00B11B90" w:rsidP="00B11B90">
      <w:pPr>
        <w:pStyle w:val="thecode"/>
      </w:pPr>
      <w:r w:rsidRPr="00B11B90">
        <w:t xml:space="preserve">                do j = 1, 8, 1</w:t>
      </w:r>
    </w:p>
    <w:p w:rsidR="00B11B90" w:rsidRPr="00B11B90" w:rsidRDefault="00B11B90" w:rsidP="00B11B90">
      <w:pPr>
        <w:pStyle w:val="thecode"/>
      </w:pPr>
      <w:r w:rsidRPr="00B11B90">
        <w:t xml:space="preserve">                    b_loc(i) = b_loc(i) + a_loc(i, j) * b_both(j)</w:t>
      </w:r>
    </w:p>
    <w:p w:rsidR="00B11B90" w:rsidRPr="00B11B90" w:rsidRDefault="00B11B90" w:rsidP="00B11B90">
      <w:pPr>
        <w:pStyle w:val="thecode"/>
      </w:pPr>
      <w:r w:rsidRPr="00B11B90">
        <w:t xml:space="preserve">                end do</w:t>
      </w:r>
    </w:p>
    <w:p w:rsidR="00B11B90" w:rsidRPr="00B11B90" w:rsidRDefault="00B11B90" w:rsidP="00B11B90">
      <w:pPr>
        <w:pStyle w:val="thecode"/>
      </w:pPr>
      <w:r w:rsidRPr="00B11B90">
        <w:t xml:space="preserve">            end do</w:t>
      </w:r>
    </w:p>
    <w:p w:rsidR="00B11B90" w:rsidRPr="00B11B90" w:rsidRDefault="00B11B90" w:rsidP="00B11B90">
      <w:pPr>
        <w:pStyle w:val="thecode"/>
      </w:pPr>
      <w:r w:rsidRPr="00B11B90">
        <w:t xml:space="preserve">        end subroutine</w:t>
      </w:r>
    </w:p>
    <w:p w:rsidR="00B11B90" w:rsidRPr="00B11B90" w:rsidRDefault="00B11B90" w:rsidP="00B11B90">
      <w:pPr>
        <w:pStyle w:val="thecode"/>
      </w:pPr>
    </w:p>
    <w:p w:rsidR="00B11B90" w:rsidRPr="00B11B90" w:rsidRDefault="00B11B90" w:rsidP="00B11B90">
      <w:pPr>
        <w:pStyle w:val="thecode"/>
      </w:pPr>
      <w:r w:rsidRPr="00B11B90">
        <w:t xml:space="preserve">        subroutine gen_loc_sec(this, b_loc, face_n)</w:t>
      </w:r>
    </w:p>
    <w:p w:rsidR="00B11B90" w:rsidRPr="00B11B90" w:rsidRDefault="00B11B90" w:rsidP="00B11B90">
      <w:pPr>
        <w:pStyle w:val="thecode"/>
      </w:pPr>
      <w:r w:rsidRPr="00B11B90">
        <w:t xml:space="preserve">            implicit none</w:t>
      </w:r>
    </w:p>
    <w:p w:rsidR="00B11B90" w:rsidRPr="00B11B90" w:rsidRDefault="00B11B90" w:rsidP="00B11B90">
      <w:pPr>
        <w:pStyle w:val="thecode"/>
      </w:pPr>
      <w:r w:rsidRPr="00B11B90">
        <w:t xml:space="preserve">            class(harm_fem) :: this</w:t>
      </w:r>
    </w:p>
    <w:p w:rsidR="00B11B90" w:rsidRPr="00B11B90" w:rsidRDefault="00B11B90" w:rsidP="00B11B90">
      <w:pPr>
        <w:pStyle w:val="thecode"/>
      </w:pPr>
      <w:r w:rsidRPr="00B11B90">
        <w:t xml:space="preserve">            double precision :: b_loc(16), a_loc(8, 8)</w:t>
      </w:r>
    </w:p>
    <w:p w:rsidR="00B11B90" w:rsidRPr="00B11B90" w:rsidRDefault="00B11B90" w:rsidP="00B11B90">
      <w:pPr>
        <w:pStyle w:val="thecode"/>
      </w:pPr>
      <w:r w:rsidRPr="00B11B90">
        <w:t xml:space="preserve">            integer :: face_n, i, j</w:t>
      </w:r>
    </w:p>
    <w:p w:rsidR="00B11B90" w:rsidRPr="00B11B90" w:rsidRDefault="00B11B90" w:rsidP="00B11B90">
      <w:pPr>
        <w:pStyle w:val="thecode"/>
      </w:pPr>
      <w:r w:rsidRPr="00B11B90">
        <w:t xml:space="preserve">            double precision :: hx, hy, x, y, z</w:t>
      </w:r>
    </w:p>
    <w:p w:rsidR="00B11B90" w:rsidRPr="00B11B90" w:rsidRDefault="00B11B90" w:rsidP="00B11B90">
      <w:pPr>
        <w:pStyle w:val="thecode"/>
      </w:pPr>
      <w:r w:rsidRPr="00B11B90">
        <w:t xml:space="preserve">            double precision :: b_both(8) ! Вектор значений</w:t>
      </w:r>
    </w:p>
    <w:p w:rsidR="00B11B90" w:rsidRPr="00B11B90" w:rsidRDefault="00B11B90" w:rsidP="00B11B90">
      <w:pPr>
        <w:pStyle w:val="thecode"/>
      </w:pPr>
      <w:r w:rsidRPr="00B11B90">
        <w:t xml:space="preserve">            ! Матрица массы</w:t>
      </w:r>
    </w:p>
    <w:p w:rsidR="00B11B90" w:rsidRPr="00B11B90" w:rsidRDefault="00B11B90" w:rsidP="00B11B90">
      <w:pPr>
        <w:pStyle w:val="thecode"/>
      </w:pPr>
      <w:r w:rsidRPr="00B11B90">
        <w:t xml:space="preserve">            double precision :: m1(4,4) = reshape(source=(/&amp;</w:t>
      </w:r>
    </w:p>
    <w:p w:rsidR="00B11B90" w:rsidRPr="00B11B90" w:rsidRDefault="00B11B90" w:rsidP="00B11B90">
      <w:pPr>
        <w:pStyle w:val="thecode"/>
      </w:pPr>
      <w:r w:rsidRPr="00B11B90">
        <w:t xml:space="preserve">                4d0, 2d0, 2d0, 1d0, &amp;</w:t>
      </w:r>
    </w:p>
    <w:p w:rsidR="00B11B90" w:rsidRPr="00B11B90" w:rsidRDefault="00B11B90" w:rsidP="00B11B90">
      <w:pPr>
        <w:pStyle w:val="thecode"/>
      </w:pPr>
      <w:r w:rsidRPr="00B11B90">
        <w:t xml:space="preserve">                2d0, 4d0, 1d0, 2d0, &amp;</w:t>
      </w:r>
    </w:p>
    <w:p w:rsidR="00B11B90" w:rsidRPr="00B11B90" w:rsidRDefault="00B11B90" w:rsidP="00B11B90">
      <w:pPr>
        <w:pStyle w:val="thecode"/>
      </w:pPr>
      <w:r w:rsidRPr="00B11B90">
        <w:t xml:space="preserve">                2d0, 1d0, 4d0, 2d0, &amp;</w:t>
      </w:r>
    </w:p>
    <w:p w:rsidR="00B11B90" w:rsidRPr="00B11B90" w:rsidRDefault="00B11B90" w:rsidP="00B11B90">
      <w:pPr>
        <w:pStyle w:val="thecode"/>
        <w:rPr>
          <w:lang w:val="ru-RU"/>
        </w:rPr>
      </w:pPr>
      <w:r w:rsidRPr="00B11B90">
        <w:t xml:space="preserve">                </w:t>
      </w:r>
      <w:r w:rsidRPr="00B11B90">
        <w:rPr>
          <w:lang w:val="ru-RU"/>
        </w:rPr>
        <w:t>1</w:t>
      </w:r>
      <w:r w:rsidRPr="00B11B90">
        <w:t>d</w:t>
      </w:r>
      <w:r w:rsidRPr="00B11B90">
        <w:rPr>
          <w:lang w:val="ru-RU"/>
        </w:rPr>
        <w:t>0, 2</w:t>
      </w:r>
      <w:r w:rsidRPr="00B11B90">
        <w:t>d</w:t>
      </w:r>
      <w:r w:rsidRPr="00B11B90">
        <w:rPr>
          <w:lang w:val="ru-RU"/>
        </w:rPr>
        <w:t>0, 2</w:t>
      </w:r>
      <w:r w:rsidRPr="00B11B90">
        <w:t>d</w:t>
      </w:r>
      <w:r w:rsidRPr="00B11B90">
        <w:rPr>
          <w:lang w:val="ru-RU"/>
        </w:rPr>
        <w:t>0, 4</w:t>
      </w:r>
      <w:r w:rsidRPr="00B11B90">
        <w:t>d</w:t>
      </w:r>
      <w:r w:rsidRPr="00B11B90">
        <w:rPr>
          <w:lang w:val="ru-RU"/>
        </w:rPr>
        <w:t>0/),</w:t>
      </w:r>
      <w:r w:rsidRPr="00B11B90">
        <w:t>shape</w:t>
      </w:r>
      <w:r w:rsidRPr="00B11B90">
        <w:rPr>
          <w:lang w:val="ru-RU"/>
        </w:rPr>
        <w:t>=(/4,4/))</w:t>
      </w:r>
    </w:p>
    <w:p w:rsidR="00B11B90" w:rsidRPr="00B11B90" w:rsidRDefault="00B11B90" w:rsidP="00B11B90">
      <w:pPr>
        <w:pStyle w:val="thecode"/>
        <w:rPr>
          <w:lang w:val="ru-RU"/>
        </w:rPr>
      </w:pPr>
      <w:r w:rsidRPr="00B11B90">
        <w:rPr>
          <w:lang w:val="ru-RU"/>
        </w:rPr>
        <w:t xml:space="preserve">            ! Определяем оринтацию грани</w:t>
      </w:r>
    </w:p>
    <w:p w:rsidR="00B11B90" w:rsidRPr="00B11B90" w:rsidRDefault="00B11B90" w:rsidP="00B11B90">
      <w:pPr>
        <w:pStyle w:val="thecode"/>
      </w:pPr>
      <w:r w:rsidRPr="00B11B90">
        <w:rPr>
          <w:lang w:val="ru-RU"/>
        </w:rPr>
        <w:t xml:space="preserve">            </w:t>
      </w:r>
      <w:r w:rsidRPr="00B11B90">
        <w:t>if(this%nodes(this%faces_thi(face_n)%node_n(3))%x .eq. &amp;</w:t>
      </w:r>
    </w:p>
    <w:p w:rsidR="00B11B90" w:rsidRPr="00B11B90" w:rsidRDefault="00B11B90" w:rsidP="00B11B90">
      <w:pPr>
        <w:pStyle w:val="thecode"/>
      </w:pPr>
      <w:r w:rsidRPr="00B11B90">
        <w:t xml:space="preserve">               this%nodes(this%faces_thi(face_n)%node_n(1))%x) then ! Если в плоскости yOz</w:t>
      </w:r>
    </w:p>
    <w:p w:rsidR="00B11B90" w:rsidRPr="00B11B90" w:rsidRDefault="00B11B90" w:rsidP="00B11B90">
      <w:pPr>
        <w:pStyle w:val="thecode"/>
      </w:pPr>
      <w:r w:rsidRPr="00B11B90">
        <w:t xml:space="preserve">                hx = dabs(this%nodes(this%faces_thi(face_n)%node_n(3))%y - &amp;</w:t>
      </w:r>
    </w:p>
    <w:p w:rsidR="00B11B90" w:rsidRPr="00B11B90" w:rsidRDefault="00B11B90" w:rsidP="00B11B90">
      <w:pPr>
        <w:pStyle w:val="thecode"/>
      </w:pPr>
      <w:r w:rsidRPr="00B11B90">
        <w:t xml:space="preserve">                          this%nodes(this%faces_thi(face_n)%node_n(1))%y)</w:t>
      </w:r>
    </w:p>
    <w:p w:rsidR="00B11B90" w:rsidRPr="00B11B90" w:rsidRDefault="00B11B90" w:rsidP="00B11B90">
      <w:pPr>
        <w:pStyle w:val="thecode"/>
      </w:pPr>
      <w:r w:rsidRPr="00B11B90">
        <w:t xml:space="preserve">                hy = dabs(this%nodes(this%faces_thi(face_n)%node_n(5))%z - &amp;</w:t>
      </w:r>
    </w:p>
    <w:p w:rsidR="00B11B90" w:rsidRPr="00B11B90" w:rsidRDefault="00B11B90" w:rsidP="00B11B90">
      <w:pPr>
        <w:pStyle w:val="thecode"/>
      </w:pPr>
      <w:r w:rsidRPr="00B11B90">
        <w:t xml:space="preserve">                          this%nodes(this%faces_thi(face_n)%node_n(1))%z)</w:t>
      </w:r>
    </w:p>
    <w:p w:rsidR="00B11B90" w:rsidRPr="00B11B90" w:rsidRDefault="00B11B90" w:rsidP="00B11B90">
      <w:pPr>
        <w:pStyle w:val="thecode"/>
      </w:pPr>
      <w:r w:rsidRPr="00B11B90">
        <w:t xml:space="preserve">            else</w:t>
      </w:r>
    </w:p>
    <w:p w:rsidR="00B11B90" w:rsidRPr="00B11B90" w:rsidRDefault="00B11B90" w:rsidP="00B11B90">
      <w:pPr>
        <w:pStyle w:val="thecode"/>
      </w:pPr>
      <w:r w:rsidRPr="00B11B90">
        <w:t xml:space="preserve">                if(this%nodes(this%faces_thi(face_n)%node_n(3))%y .eq. &amp;</w:t>
      </w:r>
    </w:p>
    <w:p w:rsidR="00B11B90" w:rsidRPr="00B11B90" w:rsidRDefault="00B11B90" w:rsidP="00B11B90">
      <w:pPr>
        <w:pStyle w:val="thecode"/>
      </w:pPr>
      <w:r w:rsidRPr="00B11B90">
        <w:t xml:space="preserve">                   this%nodes(this%faces_thi(face_n)%node_n(1))%y) then ! Если в плоскости xOz</w:t>
      </w:r>
    </w:p>
    <w:p w:rsidR="00B11B90" w:rsidRPr="00B11B90" w:rsidRDefault="00B11B90" w:rsidP="00B11B90">
      <w:pPr>
        <w:pStyle w:val="thecode"/>
      </w:pPr>
      <w:r w:rsidRPr="00B11B90">
        <w:t xml:space="preserve">                    hx = dabs(this%nodes(this%faces_thi(face_n)%node_n(3))%x - &amp;</w:t>
      </w:r>
    </w:p>
    <w:p w:rsidR="00B11B90" w:rsidRPr="00B11B90" w:rsidRDefault="00B11B90" w:rsidP="00B11B90">
      <w:pPr>
        <w:pStyle w:val="thecode"/>
      </w:pPr>
      <w:r w:rsidRPr="00B11B90">
        <w:t xml:space="preserve">                              this%nodes(this%faces_thi(face_n)%node_n(1))%x)</w:t>
      </w:r>
    </w:p>
    <w:p w:rsidR="00B11B90" w:rsidRPr="00B11B90" w:rsidRDefault="00B11B90" w:rsidP="00B11B90">
      <w:pPr>
        <w:pStyle w:val="thecode"/>
      </w:pPr>
      <w:r w:rsidRPr="00B11B90">
        <w:lastRenderedPageBreak/>
        <w:t xml:space="preserve">                    hy = dabs(this%nodes(this%faces_thi(face_n)%node_n(5))%z - &amp;</w:t>
      </w:r>
    </w:p>
    <w:p w:rsidR="00B11B90" w:rsidRPr="00B11B90" w:rsidRDefault="00B11B90" w:rsidP="00B11B90">
      <w:pPr>
        <w:pStyle w:val="thecode"/>
      </w:pPr>
      <w:r w:rsidRPr="00B11B90">
        <w:t xml:space="preserve">                              this%nodes(this%faces_thi(face_n)%node_n(1))%z)</w:t>
      </w:r>
    </w:p>
    <w:p w:rsidR="00B11B90" w:rsidRPr="00B11B90" w:rsidRDefault="00B11B90" w:rsidP="00B11B90">
      <w:pPr>
        <w:pStyle w:val="thecode"/>
      </w:pPr>
      <w:r w:rsidRPr="00B11B90">
        <w:t xml:space="preserve">                else ! Если в плоскости xOy</w:t>
      </w:r>
    </w:p>
    <w:p w:rsidR="00B11B90" w:rsidRPr="00B11B90" w:rsidRDefault="00B11B90" w:rsidP="00B11B90">
      <w:pPr>
        <w:pStyle w:val="thecode"/>
      </w:pPr>
      <w:r w:rsidRPr="00B11B90">
        <w:t xml:space="preserve">                    hx = dabs(this%nodes(this%faces_thi(face_n)%node_n(3))%x - &amp;</w:t>
      </w:r>
    </w:p>
    <w:p w:rsidR="00B11B90" w:rsidRPr="00B11B90" w:rsidRDefault="00B11B90" w:rsidP="00B11B90">
      <w:pPr>
        <w:pStyle w:val="thecode"/>
      </w:pPr>
      <w:r w:rsidRPr="00B11B90">
        <w:t xml:space="preserve">                              this%nodes(this%faces_thi(face_n)%node_n(1))%x)</w:t>
      </w:r>
    </w:p>
    <w:p w:rsidR="00B11B90" w:rsidRPr="00B11B90" w:rsidRDefault="00B11B90" w:rsidP="00B11B90">
      <w:pPr>
        <w:pStyle w:val="thecode"/>
      </w:pPr>
      <w:r w:rsidRPr="00B11B90">
        <w:t xml:space="preserve">                    hy = dabs(this%nodes(this%faces_thi(face_n)%node_n(5))%y - &amp;</w:t>
      </w:r>
    </w:p>
    <w:p w:rsidR="00B11B90" w:rsidRPr="00B11B90" w:rsidRDefault="00B11B90" w:rsidP="00B11B90">
      <w:pPr>
        <w:pStyle w:val="thecode"/>
      </w:pPr>
      <w:r w:rsidRPr="00B11B90">
        <w:t xml:space="preserve">                              this%nodes(this%faces_thi(face_n)%node_n(1))%y)</w:t>
      </w:r>
    </w:p>
    <w:p w:rsidR="00B11B90" w:rsidRPr="00B11B90" w:rsidRDefault="00B11B90" w:rsidP="00B11B90">
      <w:pPr>
        <w:pStyle w:val="thecode"/>
      </w:pPr>
      <w:r w:rsidRPr="00B11B90">
        <w:t xml:space="preserve">                end if</w:t>
      </w:r>
    </w:p>
    <w:p w:rsidR="00B11B90" w:rsidRPr="00B11B90" w:rsidRDefault="00B11B90" w:rsidP="00B11B90">
      <w:pPr>
        <w:pStyle w:val="thecode"/>
      </w:pPr>
      <w:r w:rsidRPr="00B11B90">
        <w:t xml:space="preserve">            end if</w:t>
      </w:r>
    </w:p>
    <w:p w:rsidR="00B11B90" w:rsidRPr="00B11B90" w:rsidRDefault="00B11B90" w:rsidP="00B11B90">
      <w:pPr>
        <w:pStyle w:val="thecode"/>
      </w:pPr>
      <w:r w:rsidRPr="00B11B90">
        <w:t xml:space="preserve">            ! Формируем матрицу массы</w:t>
      </w:r>
    </w:p>
    <w:p w:rsidR="00B11B90" w:rsidRPr="00B11B90" w:rsidRDefault="00B11B90" w:rsidP="00B11B90">
      <w:pPr>
        <w:pStyle w:val="thecode"/>
      </w:pPr>
      <w:r w:rsidRPr="00B11B90">
        <w:t xml:space="preserve">            do i = 1, 4, 1</w:t>
      </w:r>
    </w:p>
    <w:p w:rsidR="00B11B90" w:rsidRPr="00B11B90" w:rsidRDefault="00B11B90" w:rsidP="00B11B90">
      <w:pPr>
        <w:pStyle w:val="thecode"/>
      </w:pPr>
      <w:r w:rsidRPr="00B11B90">
        <w:t xml:space="preserve">                do j = 1, 4, 1</w:t>
      </w:r>
    </w:p>
    <w:p w:rsidR="00B11B90" w:rsidRPr="00B11B90" w:rsidRDefault="00B11B90" w:rsidP="00B11B90">
      <w:pPr>
        <w:pStyle w:val="thecode"/>
      </w:pPr>
      <w:r w:rsidRPr="00B11B90">
        <w:t xml:space="preserve">                    a_loc(2*i, 2*i) = hx * hy * m1(i, i) / 36d0</w:t>
      </w:r>
    </w:p>
    <w:p w:rsidR="00B11B90" w:rsidRPr="00B11B90" w:rsidRDefault="00B11B90" w:rsidP="00B11B90">
      <w:pPr>
        <w:pStyle w:val="thecode"/>
      </w:pPr>
      <w:r w:rsidRPr="00B11B90">
        <w:t xml:space="preserve">                    a_loc(2*j+1, 2*j+1) = hx * hy * m1(i, i) / 36d0</w:t>
      </w:r>
    </w:p>
    <w:p w:rsidR="00B11B90" w:rsidRPr="00B11B90" w:rsidRDefault="00B11B90" w:rsidP="00B11B90">
      <w:pPr>
        <w:pStyle w:val="thecode"/>
      </w:pPr>
      <w:r w:rsidRPr="00B11B90">
        <w:t xml:space="preserve">                    a_loc(2*i+1, 2*j) = 0d0</w:t>
      </w:r>
    </w:p>
    <w:p w:rsidR="00B11B90" w:rsidRPr="00B11B90" w:rsidRDefault="00B11B90" w:rsidP="00B11B90">
      <w:pPr>
        <w:pStyle w:val="thecode"/>
      </w:pPr>
      <w:r w:rsidRPr="00B11B90">
        <w:t xml:space="preserve">                    a_loc(2*i, 2*j+1) = 0d0</w:t>
      </w:r>
    </w:p>
    <w:p w:rsidR="00B11B90" w:rsidRPr="00B11B90" w:rsidRDefault="00B11B90" w:rsidP="00B11B90">
      <w:pPr>
        <w:pStyle w:val="thecode"/>
      </w:pPr>
      <w:r w:rsidRPr="00B11B90">
        <w:t xml:space="preserve">                end do</w:t>
      </w:r>
    </w:p>
    <w:p w:rsidR="00B11B90" w:rsidRPr="00B11B90" w:rsidRDefault="00B11B90" w:rsidP="00B11B90">
      <w:pPr>
        <w:pStyle w:val="thecode"/>
      </w:pPr>
      <w:r w:rsidRPr="00B11B90">
        <w:t xml:space="preserve">            end do</w:t>
      </w:r>
    </w:p>
    <w:p w:rsidR="00B11B90" w:rsidRPr="00B11B90" w:rsidRDefault="00B11B90" w:rsidP="00B11B90">
      <w:pPr>
        <w:pStyle w:val="thecode"/>
      </w:pPr>
      <w:r w:rsidRPr="00B11B90">
        <w:t xml:space="preserve">            ! Формируем правую часть</w:t>
      </w:r>
    </w:p>
    <w:p w:rsidR="00B11B90" w:rsidRPr="00B11B90" w:rsidRDefault="00B11B90" w:rsidP="00B11B90">
      <w:pPr>
        <w:pStyle w:val="thecode"/>
      </w:pPr>
      <w:r w:rsidRPr="00B11B90">
        <w:t xml:space="preserve">            do i = 1, 4, 1</w:t>
      </w:r>
    </w:p>
    <w:p w:rsidR="00B11B90" w:rsidRPr="00B11B90" w:rsidRDefault="00B11B90" w:rsidP="00B11B90">
      <w:pPr>
        <w:pStyle w:val="thecode"/>
      </w:pPr>
      <w:r w:rsidRPr="00B11B90">
        <w:t xml:space="preserve">                x = this%nodes(this%elements(face_n)%node_n(2 * i))%x</w:t>
      </w:r>
    </w:p>
    <w:p w:rsidR="00B11B90" w:rsidRPr="00B11B90" w:rsidRDefault="00B11B90" w:rsidP="00B11B90">
      <w:pPr>
        <w:pStyle w:val="thecode"/>
      </w:pPr>
      <w:r w:rsidRPr="00B11B90">
        <w:t xml:space="preserve">                y = this%nodes(this%elements(face_n)%node_n(2 * i))%y</w:t>
      </w:r>
    </w:p>
    <w:p w:rsidR="00B11B90" w:rsidRPr="00B11B90" w:rsidRDefault="00B11B90" w:rsidP="00B11B90">
      <w:pPr>
        <w:pStyle w:val="thecode"/>
      </w:pPr>
      <w:r w:rsidRPr="00B11B90">
        <w:t xml:space="preserve">                z = this%nodes(this%elements(face_n)%node_n(2 * i))%z</w:t>
      </w:r>
    </w:p>
    <w:p w:rsidR="00B11B90" w:rsidRPr="00B11B90" w:rsidRDefault="00B11B90" w:rsidP="00B11B90">
      <w:pPr>
        <w:pStyle w:val="thecode"/>
      </w:pPr>
      <w:r w:rsidRPr="00B11B90">
        <w:t xml:space="preserve">                b_both(2*i) = this%tetta_s(x, y, z, face_n)</w:t>
      </w:r>
    </w:p>
    <w:p w:rsidR="00B11B90" w:rsidRPr="00B11B90" w:rsidRDefault="00B11B90" w:rsidP="00B11B90">
      <w:pPr>
        <w:pStyle w:val="thecode"/>
      </w:pPr>
      <w:r w:rsidRPr="00B11B90">
        <w:t xml:space="preserve">                b_both(2*i+1) = this%tetta_c(x, y, z, face_n)</w:t>
      </w:r>
    </w:p>
    <w:p w:rsidR="00B11B90" w:rsidRPr="00B11B90" w:rsidRDefault="00B11B90" w:rsidP="00B11B90">
      <w:pPr>
        <w:pStyle w:val="thecode"/>
      </w:pPr>
      <w:r w:rsidRPr="00B11B90">
        <w:t xml:space="preserve">            end do</w:t>
      </w:r>
    </w:p>
    <w:p w:rsidR="00B11B90" w:rsidRPr="00B11B90" w:rsidRDefault="00B11B90" w:rsidP="00B11B90">
      <w:pPr>
        <w:pStyle w:val="thecode"/>
      </w:pPr>
      <w:r w:rsidRPr="00B11B90">
        <w:t xml:space="preserve">            ! Получаем правую часть</w:t>
      </w:r>
    </w:p>
    <w:p w:rsidR="00B11B90" w:rsidRPr="00B11B90" w:rsidRDefault="00B11B90" w:rsidP="00B11B90">
      <w:pPr>
        <w:pStyle w:val="thecode"/>
      </w:pPr>
      <w:r w:rsidRPr="00B11B90">
        <w:t xml:space="preserve">            do i = 1, 8, 1</w:t>
      </w:r>
    </w:p>
    <w:p w:rsidR="00B11B90" w:rsidRPr="00B11B90" w:rsidRDefault="00B11B90" w:rsidP="00B11B90">
      <w:pPr>
        <w:pStyle w:val="thecode"/>
      </w:pPr>
      <w:r w:rsidRPr="00B11B90">
        <w:t xml:space="preserve">                b_loc(i) = 0d0</w:t>
      </w:r>
    </w:p>
    <w:p w:rsidR="00B11B90" w:rsidRPr="00B11B90" w:rsidRDefault="00B11B90" w:rsidP="00B11B90">
      <w:pPr>
        <w:pStyle w:val="thecode"/>
      </w:pPr>
      <w:r w:rsidRPr="00B11B90">
        <w:t xml:space="preserve">                do j = 1, 8, 1</w:t>
      </w:r>
    </w:p>
    <w:p w:rsidR="00B11B90" w:rsidRPr="00B11B90" w:rsidRDefault="00B11B90" w:rsidP="00B11B90">
      <w:pPr>
        <w:pStyle w:val="thecode"/>
      </w:pPr>
      <w:r w:rsidRPr="00B11B90">
        <w:t xml:space="preserve">                    b_loc(i) = b_loc(i) + a_loc(i, j) * b_both(j)</w:t>
      </w:r>
    </w:p>
    <w:p w:rsidR="00B11B90" w:rsidRPr="00B11B90" w:rsidRDefault="00B11B90" w:rsidP="00B11B90">
      <w:pPr>
        <w:pStyle w:val="thecode"/>
      </w:pPr>
      <w:r w:rsidRPr="00B11B90">
        <w:t xml:space="preserve">                end do</w:t>
      </w:r>
    </w:p>
    <w:p w:rsidR="00B11B90" w:rsidRPr="00B11B90" w:rsidRDefault="00B11B90" w:rsidP="00B11B90">
      <w:pPr>
        <w:pStyle w:val="thecode"/>
      </w:pPr>
      <w:r w:rsidRPr="00B11B90">
        <w:t xml:space="preserve">            end do</w:t>
      </w:r>
    </w:p>
    <w:p w:rsidR="00B11B90" w:rsidRPr="00B11B90" w:rsidRDefault="00B11B90" w:rsidP="00B11B90">
      <w:pPr>
        <w:pStyle w:val="thecode"/>
      </w:pPr>
      <w:r w:rsidRPr="00B11B90">
        <w:t xml:space="preserve">        end subroutine</w:t>
      </w:r>
    </w:p>
    <w:p w:rsidR="00B11B90" w:rsidRPr="00B11B90" w:rsidRDefault="00B11B90" w:rsidP="00B11B90">
      <w:pPr>
        <w:pStyle w:val="thecode"/>
      </w:pPr>
    </w:p>
    <w:p w:rsidR="00B11B90" w:rsidRPr="00B11B90" w:rsidRDefault="00B11B90" w:rsidP="00B11B90">
      <w:pPr>
        <w:pStyle w:val="thecode"/>
      </w:pPr>
      <w:r w:rsidRPr="00B11B90">
        <w:t xml:space="preserve">        function find_el_pos(this, i, j)</w:t>
      </w:r>
    </w:p>
    <w:p w:rsidR="00B11B90" w:rsidRPr="00B11B90" w:rsidRDefault="00B11B90" w:rsidP="00B11B90">
      <w:pPr>
        <w:pStyle w:val="thecode"/>
      </w:pPr>
      <w:r w:rsidRPr="00B11B90">
        <w:t xml:space="preserve">            implicit none</w:t>
      </w:r>
    </w:p>
    <w:p w:rsidR="00B11B90" w:rsidRPr="00B11B90" w:rsidRDefault="00B11B90" w:rsidP="00B11B90">
      <w:pPr>
        <w:pStyle w:val="thecode"/>
      </w:pPr>
      <w:r w:rsidRPr="00B11B90">
        <w:t xml:space="preserve">            class(harm_fem) :: this</w:t>
      </w:r>
    </w:p>
    <w:p w:rsidR="00B11B90" w:rsidRPr="00B11B90" w:rsidRDefault="00B11B90" w:rsidP="00B11B90">
      <w:pPr>
        <w:pStyle w:val="thecode"/>
      </w:pPr>
      <w:r w:rsidRPr="00B11B90">
        <w:t xml:space="preserve">            integer :: i, j, find_el_pos, k_s, k_e, k</w:t>
      </w:r>
    </w:p>
    <w:p w:rsidR="00B11B90" w:rsidRPr="00B11B90" w:rsidRDefault="00B11B90" w:rsidP="00B11B90">
      <w:pPr>
        <w:pStyle w:val="thecode"/>
      </w:pPr>
      <w:r w:rsidRPr="00B11B90">
        <w:t xml:space="preserve">            logical :: find = .false.</w:t>
      </w:r>
    </w:p>
    <w:p w:rsidR="00B11B90" w:rsidRPr="00B11B90" w:rsidRDefault="00B11B90" w:rsidP="00B11B90">
      <w:pPr>
        <w:pStyle w:val="thecode"/>
      </w:pPr>
      <w:r w:rsidRPr="00B11B90">
        <w:t xml:space="preserve">            k_s = this%ig(i)</w:t>
      </w:r>
    </w:p>
    <w:p w:rsidR="00B11B90" w:rsidRPr="00B11B90" w:rsidRDefault="00B11B90" w:rsidP="00B11B90">
      <w:pPr>
        <w:pStyle w:val="thecode"/>
      </w:pPr>
      <w:r w:rsidRPr="00B11B90">
        <w:t xml:space="preserve">            k_e = this%ig(i+1)</w:t>
      </w:r>
    </w:p>
    <w:p w:rsidR="00B11B90" w:rsidRPr="00B11B90" w:rsidRDefault="00B11B90" w:rsidP="00B11B90">
      <w:pPr>
        <w:pStyle w:val="thecode"/>
      </w:pPr>
      <w:r w:rsidRPr="00B11B90">
        <w:t xml:space="preserve">            k = k_s</w:t>
      </w:r>
    </w:p>
    <w:p w:rsidR="00B11B90" w:rsidRPr="00B11B90" w:rsidRDefault="00B11B90" w:rsidP="00B11B90">
      <w:pPr>
        <w:pStyle w:val="thecode"/>
      </w:pPr>
      <w:r w:rsidRPr="00B11B90">
        <w:t xml:space="preserve">            do while(k .lt. k_e .and. .not. find)</w:t>
      </w:r>
    </w:p>
    <w:p w:rsidR="00B11B90" w:rsidRPr="00B11B90" w:rsidRDefault="00B11B90" w:rsidP="00B11B90">
      <w:pPr>
        <w:pStyle w:val="thecode"/>
      </w:pPr>
      <w:r w:rsidRPr="00B11B90">
        <w:t xml:space="preserve">                if(this%jg(k) .eq. j) then</w:t>
      </w:r>
    </w:p>
    <w:p w:rsidR="00B11B90" w:rsidRPr="00B11B90" w:rsidRDefault="00B11B90" w:rsidP="00B11B90">
      <w:pPr>
        <w:pStyle w:val="thecode"/>
      </w:pPr>
      <w:r w:rsidRPr="00B11B90">
        <w:t xml:space="preserve">                    find_el_pos = k</w:t>
      </w:r>
    </w:p>
    <w:p w:rsidR="00B11B90" w:rsidRPr="00B11B90" w:rsidRDefault="00B11B90" w:rsidP="00B11B90">
      <w:pPr>
        <w:pStyle w:val="thecode"/>
      </w:pPr>
      <w:r w:rsidRPr="00B11B90">
        <w:t xml:space="preserve">                    find = .true.</w:t>
      </w:r>
    </w:p>
    <w:p w:rsidR="00B11B90" w:rsidRPr="00B11B90" w:rsidRDefault="00B11B90" w:rsidP="00B11B90">
      <w:pPr>
        <w:pStyle w:val="thecode"/>
      </w:pPr>
      <w:r w:rsidRPr="00B11B90">
        <w:t xml:space="preserve">                end if</w:t>
      </w:r>
    </w:p>
    <w:p w:rsidR="00B11B90" w:rsidRPr="00B11B90" w:rsidRDefault="00B11B90" w:rsidP="00B11B90">
      <w:pPr>
        <w:pStyle w:val="thecode"/>
      </w:pPr>
      <w:r w:rsidRPr="00B11B90">
        <w:t xml:space="preserve">                k = k + 1</w:t>
      </w:r>
    </w:p>
    <w:p w:rsidR="00B11B90" w:rsidRPr="00B11B90" w:rsidRDefault="00B11B90" w:rsidP="00B11B90">
      <w:pPr>
        <w:pStyle w:val="thecode"/>
      </w:pPr>
      <w:r w:rsidRPr="00B11B90">
        <w:t xml:space="preserve">            end do</w:t>
      </w:r>
    </w:p>
    <w:p w:rsidR="00B11B90" w:rsidRPr="00B11B90" w:rsidRDefault="00B11B90" w:rsidP="00B11B90">
      <w:pPr>
        <w:pStyle w:val="thecode"/>
      </w:pPr>
      <w:r w:rsidRPr="00B11B90">
        <w:t xml:space="preserve">        end function</w:t>
      </w:r>
    </w:p>
    <w:p w:rsidR="00B11B90" w:rsidRPr="00B11B90" w:rsidRDefault="00B11B90" w:rsidP="00B11B90">
      <w:pPr>
        <w:pStyle w:val="thecode"/>
      </w:pPr>
    </w:p>
    <w:p w:rsidR="00B11B90" w:rsidRPr="00B11B90" w:rsidRDefault="00B11B90" w:rsidP="00B11B90">
      <w:pPr>
        <w:pStyle w:val="thecode"/>
      </w:pPr>
      <w:r w:rsidRPr="00B11B90">
        <w:t xml:space="preserve">        subroutine out_rez(this, file_name)</w:t>
      </w:r>
    </w:p>
    <w:p w:rsidR="00B11B90" w:rsidRPr="00B11B90" w:rsidRDefault="00B11B90" w:rsidP="00B11B90">
      <w:pPr>
        <w:pStyle w:val="thecode"/>
      </w:pPr>
      <w:r w:rsidRPr="00B11B90">
        <w:t xml:space="preserve">            implicit none</w:t>
      </w:r>
    </w:p>
    <w:p w:rsidR="00B11B90" w:rsidRPr="00B11B90" w:rsidRDefault="00B11B90" w:rsidP="00B11B90">
      <w:pPr>
        <w:pStyle w:val="thecode"/>
      </w:pPr>
      <w:r w:rsidRPr="00B11B90">
        <w:t xml:space="preserve">            class(harm_fem) :: this</w:t>
      </w:r>
    </w:p>
    <w:p w:rsidR="00B11B90" w:rsidRPr="00B11B90" w:rsidRDefault="00B11B90" w:rsidP="00B11B90">
      <w:pPr>
        <w:pStyle w:val="thecode"/>
      </w:pPr>
      <w:r w:rsidRPr="00B11B90">
        <w:t xml:space="preserve">            character*255 :: file_name</w:t>
      </w:r>
    </w:p>
    <w:p w:rsidR="00B11B90" w:rsidRPr="00B11B90" w:rsidRDefault="00B11B90" w:rsidP="00B11B90">
      <w:pPr>
        <w:pStyle w:val="thecode"/>
      </w:pPr>
      <w:r w:rsidRPr="00B11B90">
        <w:t xml:space="preserve">            integer :: i</w:t>
      </w:r>
    </w:p>
    <w:p w:rsidR="00B11B90" w:rsidRPr="00B11B90" w:rsidRDefault="00B11B90" w:rsidP="00B11B90">
      <w:pPr>
        <w:pStyle w:val="thecode"/>
      </w:pPr>
      <w:r w:rsidRPr="00B11B90">
        <w:t xml:space="preserve">            open(10, file=file_name, status='unknown')</w:t>
      </w:r>
    </w:p>
    <w:p w:rsidR="00B11B90" w:rsidRPr="00B11B90" w:rsidRDefault="00B11B90" w:rsidP="00B11B90">
      <w:pPr>
        <w:pStyle w:val="thecode"/>
      </w:pPr>
      <w:r w:rsidRPr="00B11B90">
        <w:t xml:space="preserve">            do i = 1, this%nodes_n, 1</w:t>
      </w:r>
    </w:p>
    <w:p w:rsidR="00B11B90" w:rsidRPr="00B11B90" w:rsidRDefault="00B11B90" w:rsidP="00B11B90">
      <w:pPr>
        <w:pStyle w:val="thecode"/>
      </w:pPr>
      <w:r w:rsidRPr="00B11B90">
        <w:t xml:space="preserve">                write(10, fmt='( i10e27.16 )'), i, this%solution(i)</w:t>
      </w:r>
    </w:p>
    <w:p w:rsidR="00B11B90" w:rsidRPr="00B11B90" w:rsidRDefault="00B11B90" w:rsidP="00B11B90">
      <w:pPr>
        <w:pStyle w:val="thecode"/>
      </w:pPr>
      <w:r w:rsidRPr="00B11B90">
        <w:t xml:space="preserve">            end do</w:t>
      </w:r>
    </w:p>
    <w:p w:rsidR="00B11B90" w:rsidRPr="00B11B90" w:rsidRDefault="00B11B90" w:rsidP="00B11B90">
      <w:pPr>
        <w:pStyle w:val="thecode"/>
      </w:pPr>
      <w:r w:rsidRPr="00B11B90">
        <w:t xml:space="preserve">            close(10)</w:t>
      </w:r>
    </w:p>
    <w:p w:rsidR="00B11B90" w:rsidRPr="00B11B90" w:rsidRDefault="00B11B90" w:rsidP="00B11B90">
      <w:pPr>
        <w:pStyle w:val="thecode"/>
      </w:pPr>
      <w:r w:rsidRPr="00B11B90">
        <w:t xml:space="preserve">        end subroutine</w:t>
      </w:r>
    </w:p>
    <w:p w:rsidR="00B11B90" w:rsidRPr="00B11B90" w:rsidRDefault="00B11B90" w:rsidP="00B11B90">
      <w:pPr>
        <w:pStyle w:val="thecode"/>
      </w:pPr>
    </w:p>
    <w:p w:rsidR="00B11B90" w:rsidRPr="00EB0F2F" w:rsidRDefault="00B11B90" w:rsidP="00B11B90">
      <w:pPr>
        <w:pStyle w:val="thesubheader"/>
        <w:rPr>
          <w:lang w:val="en-US"/>
        </w:rPr>
      </w:pPr>
      <w:r w:rsidRPr="00EB0F2F">
        <w:rPr>
          <w:lang w:val="en-US"/>
        </w:rPr>
        <w:t xml:space="preserve">additional_classes.f95 </w:t>
      </w:r>
    </w:p>
    <w:p w:rsidR="00B11B90" w:rsidRPr="00B11B90" w:rsidRDefault="00B11B90" w:rsidP="00B11B90">
      <w:pPr>
        <w:pStyle w:val="thecode"/>
      </w:pPr>
      <w:r w:rsidRPr="00B11B90">
        <w:t>#if __GFORTRAN__ == 1 &amp;&amp; __GNUC__ == 4 &amp;&amp; __GNUC_MINOR__ &lt; 5</w:t>
      </w:r>
    </w:p>
    <w:p w:rsidR="00B11B90" w:rsidRPr="00B11B90" w:rsidRDefault="00B11B90" w:rsidP="00B11B90">
      <w:pPr>
        <w:pStyle w:val="thecode"/>
      </w:pPr>
      <w:r w:rsidRPr="00B11B90">
        <w:t>#define class type</w:t>
      </w:r>
    </w:p>
    <w:p w:rsidR="00B11B90" w:rsidRPr="00B11B90" w:rsidRDefault="00B11B90" w:rsidP="00B11B90">
      <w:pPr>
        <w:pStyle w:val="thecode"/>
      </w:pPr>
      <w:r w:rsidRPr="00B11B90">
        <w:t>#endif</w:t>
      </w:r>
    </w:p>
    <w:p w:rsidR="00B11B90" w:rsidRPr="00B11B90" w:rsidRDefault="00B11B90" w:rsidP="00B11B90">
      <w:pPr>
        <w:pStyle w:val="thecode"/>
      </w:pPr>
      <w:r w:rsidRPr="00B11B90">
        <w:t xml:space="preserve">    module addition_classes</w:t>
      </w:r>
    </w:p>
    <w:p w:rsidR="00B11B90" w:rsidRPr="00B11B90" w:rsidRDefault="00B11B90" w:rsidP="00B11B90">
      <w:pPr>
        <w:pStyle w:val="thecode"/>
      </w:pPr>
      <w:r w:rsidRPr="00B11B90">
        <w:t xml:space="preserve">        implicit none</w:t>
      </w:r>
    </w:p>
    <w:p w:rsidR="00B11B90" w:rsidRPr="00B11B90" w:rsidRDefault="00B11B90" w:rsidP="00B11B90">
      <w:pPr>
        <w:pStyle w:val="thecode"/>
      </w:pPr>
    </w:p>
    <w:p w:rsidR="00B11B90" w:rsidRPr="00B11B90" w:rsidRDefault="00B11B90" w:rsidP="00B11B90">
      <w:pPr>
        <w:pStyle w:val="thecode"/>
      </w:pPr>
      <w:r w:rsidRPr="00B11B90">
        <w:t xml:space="preserve">        ! Узел</w:t>
      </w:r>
    </w:p>
    <w:p w:rsidR="00B11B90" w:rsidRPr="00B11B90" w:rsidRDefault="00B11B90" w:rsidP="00B11B90">
      <w:pPr>
        <w:pStyle w:val="thecode"/>
      </w:pPr>
      <w:r w:rsidRPr="00B11B90">
        <w:t xml:space="preserve">        type :: node</w:t>
      </w:r>
    </w:p>
    <w:p w:rsidR="00B11B90" w:rsidRPr="00B11B90" w:rsidRDefault="00B11B90" w:rsidP="00B11B90">
      <w:pPr>
        <w:pStyle w:val="thecode"/>
      </w:pPr>
      <w:r w:rsidRPr="00B11B90">
        <w:t xml:space="preserve">            double precision :: x, y, z</w:t>
      </w:r>
    </w:p>
    <w:p w:rsidR="00B11B90" w:rsidRPr="00B11B90" w:rsidRDefault="00B11B90" w:rsidP="00B11B90">
      <w:pPr>
        <w:pStyle w:val="thecode"/>
      </w:pPr>
      <w:r w:rsidRPr="00B11B90">
        <w:t xml:space="preserve">            integer :: number</w:t>
      </w:r>
    </w:p>
    <w:p w:rsidR="00B11B90" w:rsidRPr="00B11B90" w:rsidRDefault="00B11B90" w:rsidP="00B11B90">
      <w:pPr>
        <w:pStyle w:val="thecode"/>
      </w:pPr>
      <w:r w:rsidRPr="00B11B90">
        <w:t xml:space="preserve">        end type</w:t>
      </w:r>
    </w:p>
    <w:p w:rsidR="00B11B90" w:rsidRPr="00B11B90" w:rsidRDefault="00B11B90" w:rsidP="00B11B90">
      <w:pPr>
        <w:pStyle w:val="thecode"/>
      </w:pPr>
    </w:p>
    <w:p w:rsidR="00B11B90" w:rsidRPr="00B11B90" w:rsidRDefault="00B11B90" w:rsidP="00B11B90">
      <w:pPr>
        <w:pStyle w:val="thecode"/>
      </w:pPr>
      <w:r w:rsidRPr="00B11B90">
        <w:t xml:space="preserve">        ! Двойной куб</w:t>
      </w:r>
    </w:p>
    <w:p w:rsidR="00B11B90" w:rsidRPr="00B11B90" w:rsidRDefault="00B11B90" w:rsidP="00B11B90">
      <w:pPr>
        <w:pStyle w:val="thecode"/>
      </w:pPr>
      <w:r w:rsidRPr="00B11B90">
        <w:t xml:space="preserve">        type :: fe</w:t>
      </w:r>
    </w:p>
    <w:p w:rsidR="00B11B90" w:rsidRPr="00B11B90" w:rsidRDefault="00B11B90" w:rsidP="00B11B90">
      <w:pPr>
        <w:pStyle w:val="thecode"/>
      </w:pPr>
      <w:r w:rsidRPr="00B11B90">
        <w:t xml:space="preserve">            integer :: node_n(16)</w:t>
      </w:r>
    </w:p>
    <w:p w:rsidR="00B11B90" w:rsidRPr="00B11B90" w:rsidRDefault="00B11B90" w:rsidP="00B11B90">
      <w:pPr>
        <w:pStyle w:val="thecode"/>
      </w:pPr>
      <w:r w:rsidRPr="00B11B90">
        <w:t xml:space="preserve">            integer :: number</w:t>
      </w:r>
    </w:p>
    <w:p w:rsidR="00B11B90" w:rsidRPr="00B11B90" w:rsidRDefault="00B11B90" w:rsidP="00B11B90">
      <w:pPr>
        <w:pStyle w:val="thecode"/>
      </w:pPr>
      <w:r w:rsidRPr="00B11B90">
        <w:t xml:space="preserve">            integer :: area</w:t>
      </w:r>
    </w:p>
    <w:p w:rsidR="00B11B90" w:rsidRPr="00B11B90" w:rsidRDefault="00B11B90" w:rsidP="00B11B90">
      <w:pPr>
        <w:pStyle w:val="thecode"/>
      </w:pPr>
      <w:r w:rsidRPr="00B11B90">
        <w:t xml:space="preserve">        end type</w:t>
      </w:r>
    </w:p>
    <w:p w:rsidR="00B11B90" w:rsidRPr="00B11B90" w:rsidRDefault="00B11B90" w:rsidP="00B11B90">
      <w:pPr>
        <w:pStyle w:val="thecode"/>
      </w:pPr>
    </w:p>
    <w:p w:rsidR="00B11B90" w:rsidRPr="00B11B90" w:rsidRDefault="00B11B90" w:rsidP="00B11B90">
      <w:pPr>
        <w:pStyle w:val="thecode"/>
      </w:pPr>
      <w:r w:rsidRPr="00B11B90">
        <w:t xml:space="preserve">        ! Грань</w:t>
      </w:r>
    </w:p>
    <w:p w:rsidR="00B11B90" w:rsidRPr="00B11B90" w:rsidRDefault="00B11B90" w:rsidP="00B11B90">
      <w:pPr>
        <w:pStyle w:val="thecode"/>
      </w:pPr>
      <w:r w:rsidRPr="00B11B90">
        <w:t xml:space="preserve">        type :: face</w:t>
      </w:r>
    </w:p>
    <w:p w:rsidR="00B11B90" w:rsidRPr="00B11B90" w:rsidRDefault="00B11B90" w:rsidP="00B11B90">
      <w:pPr>
        <w:pStyle w:val="thecode"/>
      </w:pPr>
      <w:r w:rsidRPr="00B11B90">
        <w:t xml:space="preserve">            integer :: node_n(8)</w:t>
      </w:r>
    </w:p>
    <w:p w:rsidR="00B11B90" w:rsidRPr="00B11B90" w:rsidRDefault="00B11B90" w:rsidP="00B11B90">
      <w:pPr>
        <w:pStyle w:val="thecode"/>
      </w:pPr>
      <w:r w:rsidRPr="00B11B90">
        <w:t xml:space="preserve">            integer :: number</w:t>
      </w:r>
    </w:p>
    <w:p w:rsidR="00B11B90" w:rsidRPr="00B11B90" w:rsidRDefault="00B11B90" w:rsidP="00B11B90">
      <w:pPr>
        <w:pStyle w:val="thecode"/>
      </w:pPr>
      <w:r w:rsidRPr="00B11B90">
        <w:t xml:space="preserve">            integer :: area</w:t>
      </w:r>
    </w:p>
    <w:p w:rsidR="00B11B90" w:rsidRPr="00B11B90" w:rsidRDefault="00B11B90" w:rsidP="00B11B90">
      <w:pPr>
        <w:pStyle w:val="thecode"/>
      </w:pPr>
      <w:r w:rsidRPr="00B11B90">
        <w:t xml:space="preserve">        end type</w:t>
      </w:r>
    </w:p>
    <w:p w:rsidR="00B11B90" w:rsidRPr="00B11B90" w:rsidRDefault="00B11B90" w:rsidP="00B11B90">
      <w:pPr>
        <w:pStyle w:val="thecode"/>
      </w:pPr>
    </w:p>
    <w:p w:rsidR="00B11B90" w:rsidRPr="00B11B90" w:rsidRDefault="00B11B90" w:rsidP="00B11B90">
      <w:pPr>
        <w:pStyle w:val="thecode"/>
        <w:rPr>
          <w:lang w:val="ru-RU"/>
        </w:rPr>
      </w:pPr>
      <w:r w:rsidRPr="00B11B90">
        <w:t xml:space="preserve">        </w:t>
      </w:r>
      <w:r w:rsidRPr="00B11B90">
        <w:rPr>
          <w:lang w:val="ru-RU"/>
        </w:rPr>
        <w:t>! элемент списка для геренации портрета СЛАУ</w:t>
      </w:r>
    </w:p>
    <w:p w:rsidR="00B11B90" w:rsidRPr="00B11B90" w:rsidRDefault="00B11B90" w:rsidP="00B11B90">
      <w:pPr>
        <w:pStyle w:val="thecode"/>
      </w:pPr>
      <w:r w:rsidRPr="00B11B90">
        <w:rPr>
          <w:lang w:val="ru-RU"/>
        </w:rPr>
        <w:t xml:space="preserve">        </w:t>
      </w:r>
      <w:r w:rsidRPr="00B11B90">
        <w:t>type :: gen_l_el</w:t>
      </w:r>
    </w:p>
    <w:p w:rsidR="00B11B90" w:rsidRPr="00B11B90" w:rsidRDefault="00B11B90" w:rsidP="00B11B90">
      <w:pPr>
        <w:pStyle w:val="thecode"/>
      </w:pPr>
      <w:r w:rsidRPr="00B11B90">
        <w:t xml:space="preserve">            integer :: value</w:t>
      </w:r>
    </w:p>
    <w:p w:rsidR="00B11B90" w:rsidRPr="00B11B90" w:rsidRDefault="00B11B90" w:rsidP="00B11B90">
      <w:pPr>
        <w:pStyle w:val="thecode"/>
      </w:pPr>
      <w:r w:rsidRPr="00B11B90">
        <w:t xml:space="preserve">            type(gen_l_el), pointer :: next=&gt;null()</w:t>
      </w:r>
    </w:p>
    <w:p w:rsidR="00B11B90" w:rsidRPr="00B11B90" w:rsidRDefault="00B11B90" w:rsidP="00B11B90">
      <w:pPr>
        <w:pStyle w:val="thecode"/>
      </w:pPr>
      <w:r w:rsidRPr="00B11B90">
        <w:lastRenderedPageBreak/>
        <w:t xml:space="preserve">        end type</w:t>
      </w:r>
    </w:p>
    <w:p w:rsidR="00B11B90" w:rsidRPr="00B11B90" w:rsidRDefault="00B11B90" w:rsidP="00B11B90">
      <w:pPr>
        <w:pStyle w:val="thecode"/>
      </w:pPr>
    </w:p>
    <w:p w:rsidR="00B11B90" w:rsidRPr="00B11B90" w:rsidRDefault="00B11B90" w:rsidP="00B11B90">
      <w:pPr>
        <w:pStyle w:val="thecode"/>
      </w:pPr>
      <w:r w:rsidRPr="00B11B90">
        <w:t xml:space="preserve">        type :: slae_port_list</w:t>
      </w:r>
    </w:p>
    <w:p w:rsidR="00B11B90" w:rsidRPr="00B11B90" w:rsidRDefault="00B11B90" w:rsidP="00B11B90">
      <w:pPr>
        <w:pStyle w:val="thecode"/>
      </w:pPr>
      <w:r w:rsidRPr="00B11B90">
        <w:t xml:space="preserve">            type(gen_l_el), pointer, private :: begin =&gt; null()</w:t>
      </w:r>
    </w:p>
    <w:p w:rsidR="00B11B90" w:rsidRPr="00B11B90" w:rsidRDefault="00B11B90" w:rsidP="00B11B90">
      <w:pPr>
        <w:pStyle w:val="thecode"/>
      </w:pPr>
      <w:r w:rsidRPr="00B11B90">
        <w:t xml:space="preserve">            type(gen_l_el), pointer, private :: end =&gt; null()</w:t>
      </w:r>
    </w:p>
    <w:p w:rsidR="00B11B90" w:rsidRPr="00B11B90" w:rsidRDefault="00B11B90" w:rsidP="00B11B90">
      <w:pPr>
        <w:pStyle w:val="thecode"/>
      </w:pPr>
      <w:r w:rsidRPr="00B11B90">
        <w:t xml:space="preserve">            type(gen_l_el), pointer, private :: cash =&gt; null()</w:t>
      </w:r>
    </w:p>
    <w:p w:rsidR="00B11B90" w:rsidRPr="00B11B90" w:rsidRDefault="00B11B90" w:rsidP="00B11B90">
      <w:pPr>
        <w:pStyle w:val="thecode"/>
      </w:pPr>
      <w:r w:rsidRPr="00B11B90">
        <w:t xml:space="preserve">            integer, private :: l_size = 0, m_size, nu</w:t>
      </w:r>
      <w:r w:rsidRPr="00B11B90">
        <w:t>m</w:t>
      </w:r>
      <w:r w:rsidRPr="00B11B90">
        <w:t>ber_of_line</w:t>
      </w:r>
    </w:p>
    <w:p w:rsidR="00B11B90" w:rsidRPr="00B11B90" w:rsidRDefault="00B11B90" w:rsidP="00B11B90">
      <w:pPr>
        <w:pStyle w:val="thecode"/>
      </w:pPr>
      <w:r w:rsidRPr="00B11B90">
        <w:t xml:space="preserve">        contains</w:t>
      </w:r>
    </w:p>
    <w:p w:rsidR="00B11B90" w:rsidRPr="00B11B90" w:rsidRDefault="00B11B90" w:rsidP="00B11B90">
      <w:pPr>
        <w:pStyle w:val="thecode"/>
      </w:pPr>
      <w:r w:rsidRPr="00B11B90">
        <w:t xml:space="preserve">            procedure :: destruct_l</w:t>
      </w:r>
    </w:p>
    <w:p w:rsidR="00B11B90" w:rsidRPr="00B11B90" w:rsidRDefault="00B11B90" w:rsidP="00B11B90">
      <w:pPr>
        <w:pStyle w:val="thecode"/>
      </w:pPr>
      <w:r w:rsidRPr="00B11B90">
        <w:t xml:space="preserve">            procedure :: add_el_l ! Добавление элемента</w:t>
      </w:r>
    </w:p>
    <w:p w:rsidR="00B11B90" w:rsidRPr="00B11B90" w:rsidRDefault="00B11B90" w:rsidP="00B11B90">
      <w:pPr>
        <w:pStyle w:val="thecode"/>
      </w:pPr>
      <w:r w:rsidRPr="00B11B90">
        <w:t xml:space="preserve">            procedure :: init_l</w:t>
      </w:r>
    </w:p>
    <w:p w:rsidR="00B11B90" w:rsidRPr="00B11B90" w:rsidRDefault="00B11B90" w:rsidP="00B11B90">
      <w:pPr>
        <w:pStyle w:val="thecode"/>
      </w:pPr>
      <w:r w:rsidRPr="00B11B90">
        <w:t xml:space="preserve">            procedure :: set_num ! Установить номер линии</w:t>
      </w:r>
    </w:p>
    <w:p w:rsidR="00B11B90" w:rsidRPr="00B11B90" w:rsidRDefault="00B11B90" w:rsidP="00B11B90">
      <w:pPr>
        <w:pStyle w:val="thecode"/>
      </w:pPr>
      <w:r w:rsidRPr="00B11B90">
        <w:t xml:space="preserve">            procedure :: size_before</w:t>
      </w:r>
    </w:p>
    <w:p w:rsidR="00B11B90" w:rsidRPr="00B11B90" w:rsidRDefault="00B11B90" w:rsidP="00B11B90">
      <w:pPr>
        <w:pStyle w:val="thecode"/>
      </w:pPr>
      <w:r w:rsidRPr="00B11B90">
        <w:t xml:space="preserve">            procedure :: take_and_next</w:t>
      </w:r>
    </w:p>
    <w:p w:rsidR="00B11B90" w:rsidRPr="00B11B90" w:rsidRDefault="00B11B90" w:rsidP="00B11B90">
      <w:pPr>
        <w:pStyle w:val="thecode"/>
      </w:pPr>
      <w:r w:rsidRPr="00B11B90">
        <w:t xml:space="preserve">            procedure :: cash_off</w:t>
      </w:r>
    </w:p>
    <w:p w:rsidR="00B11B90" w:rsidRPr="00B11B90" w:rsidRDefault="00B11B90" w:rsidP="00B11B90">
      <w:pPr>
        <w:pStyle w:val="thecode"/>
      </w:pPr>
      <w:r w:rsidRPr="00B11B90">
        <w:t xml:space="preserve">            procedure :: get_m_size</w:t>
      </w:r>
    </w:p>
    <w:p w:rsidR="00B11B90" w:rsidRPr="00B11B90" w:rsidRDefault="00B11B90" w:rsidP="00B11B90">
      <w:pPr>
        <w:pStyle w:val="thecode"/>
      </w:pPr>
      <w:r w:rsidRPr="00B11B90">
        <w:t xml:space="preserve">            procedure, private :: exclude_last_el</w:t>
      </w:r>
    </w:p>
    <w:p w:rsidR="00B11B90" w:rsidRPr="00B11B90" w:rsidRDefault="00B11B90" w:rsidP="00B11B90">
      <w:pPr>
        <w:pStyle w:val="thecode"/>
      </w:pPr>
      <w:r w:rsidRPr="00B11B90">
        <w:t xml:space="preserve">            procedure, private :: add_l</w:t>
      </w:r>
    </w:p>
    <w:p w:rsidR="00B11B90" w:rsidRPr="00B11B90" w:rsidRDefault="00B11B90" w:rsidP="00B11B90">
      <w:pPr>
        <w:pStyle w:val="thecode"/>
      </w:pPr>
      <w:r w:rsidRPr="00B11B90">
        <w:t xml:space="preserve">        end type</w:t>
      </w:r>
    </w:p>
    <w:p w:rsidR="00B11B90" w:rsidRPr="00B11B90" w:rsidRDefault="00B11B90" w:rsidP="00B11B90">
      <w:pPr>
        <w:pStyle w:val="thecode"/>
      </w:pPr>
    </w:p>
    <w:p w:rsidR="00B11B90" w:rsidRPr="00B11B90" w:rsidRDefault="00B11B90" w:rsidP="00B11B90">
      <w:pPr>
        <w:pStyle w:val="thecode"/>
      </w:pPr>
      <w:r w:rsidRPr="00B11B90">
        <w:t xml:space="preserve">        type :: slae_port_gen</w:t>
      </w:r>
    </w:p>
    <w:p w:rsidR="00B11B90" w:rsidRPr="00B11B90" w:rsidRDefault="00B11B90" w:rsidP="00B11B90">
      <w:pPr>
        <w:pStyle w:val="thecode"/>
      </w:pPr>
      <w:r w:rsidRPr="00B11B90">
        <w:t xml:space="preserve">            integer, private :: n</w:t>
      </w:r>
    </w:p>
    <w:p w:rsidR="00B11B90" w:rsidRPr="00B11B90" w:rsidRDefault="00B11B90" w:rsidP="00B11B90">
      <w:pPr>
        <w:pStyle w:val="thecode"/>
      </w:pPr>
      <w:r w:rsidRPr="00B11B90">
        <w:t xml:space="preserve">            type(slae_port_list), allocatable :: lists(:)</w:t>
      </w:r>
    </w:p>
    <w:p w:rsidR="00B11B90" w:rsidRPr="00B11B90" w:rsidRDefault="00B11B90" w:rsidP="00B11B90">
      <w:pPr>
        <w:pStyle w:val="thecode"/>
      </w:pPr>
      <w:r w:rsidRPr="00B11B90">
        <w:t xml:space="preserve">        contains</w:t>
      </w:r>
    </w:p>
    <w:p w:rsidR="00B11B90" w:rsidRPr="00B11B90" w:rsidRDefault="00B11B90" w:rsidP="00B11B90">
      <w:pPr>
        <w:pStyle w:val="thecode"/>
      </w:pPr>
      <w:r w:rsidRPr="00B11B90">
        <w:t xml:space="preserve">            procedure :: destruct_g</w:t>
      </w:r>
    </w:p>
    <w:p w:rsidR="00B11B90" w:rsidRPr="00B11B90" w:rsidRDefault="00B11B90" w:rsidP="00B11B90">
      <w:pPr>
        <w:pStyle w:val="thecode"/>
      </w:pPr>
      <w:r w:rsidRPr="00B11B90">
        <w:t xml:space="preserve">            procedure :: init_g</w:t>
      </w:r>
    </w:p>
    <w:p w:rsidR="00B11B90" w:rsidRPr="00B11B90" w:rsidRDefault="00B11B90" w:rsidP="00B11B90">
      <w:pPr>
        <w:pStyle w:val="thecode"/>
      </w:pPr>
      <w:r w:rsidRPr="00B11B90">
        <w:t xml:space="preserve">            procedure :: add_el_g</w:t>
      </w:r>
    </w:p>
    <w:p w:rsidR="00B11B90" w:rsidRPr="00B11B90" w:rsidRDefault="00B11B90" w:rsidP="00B11B90">
      <w:pPr>
        <w:pStyle w:val="thecode"/>
      </w:pPr>
      <w:r w:rsidRPr="00B11B90">
        <w:t xml:space="preserve">            procedure :: gen</w:t>
      </w:r>
    </w:p>
    <w:p w:rsidR="00B11B90" w:rsidRPr="00B11B90" w:rsidRDefault="00B11B90" w:rsidP="00B11B90">
      <w:pPr>
        <w:pStyle w:val="thecode"/>
      </w:pPr>
      <w:r w:rsidRPr="00B11B90">
        <w:t xml:space="preserve">        end type</w:t>
      </w:r>
    </w:p>
    <w:p w:rsidR="00B11B90" w:rsidRPr="00B11B90" w:rsidRDefault="00B11B90" w:rsidP="00B11B90">
      <w:pPr>
        <w:pStyle w:val="thecode"/>
      </w:pPr>
    </w:p>
    <w:p w:rsidR="00B11B90" w:rsidRPr="00B11B90" w:rsidRDefault="00B11B90" w:rsidP="00B11B90">
      <w:pPr>
        <w:pStyle w:val="thecode"/>
      </w:pPr>
      <w:r w:rsidRPr="00B11B90">
        <w:t xml:space="preserve">    contains</w:t>
      </w:r>
    </w:p>
    <w:p w:rsidR="00B11B90" w:rsidRPr="00B11B90" w:rsidRDefault="00B11B90" w:rsidP="00B11B90">
      <w:pPr>
        <w:pStyle w:val="thecode"/>
      </w:pPr>
    </w:p>
    <w:p w:rsidR="00B11B90" w:rsidRPr="00B11B90" w:rsidRDefault="00B11B90" w:rsidP="00B11B90">
      <w:pPr>
        <w:pStyle w:val="thecode"/>
      </w:pPr>
      <w:r w:rsidRPr="00B11B90">
        <w:t xml:space="preserve">        subroutine init_l(this)</w:t>
      </w:r>
    </w:p>
    <w:p w:rsidR="00B11B90" w:rsidRPr="00B11B90" w:rsidRDefault="00B11B90" w:rsidP="00B11B90">
      <w:pPr>
        <w:pStyle w:val="thecode"/>
      </w:pPr>
      <w:r w:rsidRPr="00B11B90">
        <w:t xml:space="preserve">            implicit none</w:t>
      </w:r>
    </w:p>
    <w:p w:rsidR="00B11B90" w:rsidRPr="00B11B90" w:rsidRDefault="00B11B90" w:rsidP="00B11B90">
      <w:pPr>
        <w:pStyle w:val="thecode"/>
      </w:pPr>
      <w:r w:rsidRPr="00B11B90">
        <w:t xml:space="preserve">            class(slae_port_list) :: this</w:t>
      </w:r>
    </w:p>
    <w:p w:rsidR="00B11B90" w:rsidRPr="00B11B90" w:rsidRDefault="00B11B90" w:rsidP="00B11B90">
      <w:pPr>
        <w:pStyle w:val="thecode"/>
      </w:pPr>
      <w:r w:rsidRPr="00B11B90">
        <w:t xml:space="preserve">            nullify(this%begin)</w:t>
      </w:r>
    </w:p>
    <w:p w:rsidR="00B11B90" w:rsidRPr="00B11B90" w:rsidRDefault="00B11B90" w:rsidP="00B11B90">
      <w:pPr>
        <w:pStyle w:val="thecode"/>
      </w:pPr>
      <w:r w:rsidRPr="00B11B90">
        <w:t xml:space="preserve">            nullify(this%end)</w:t>
      </w:r>
    </w:p>
    <w:p w:rsidR="00B11B90" w:rsidRPr="00B11B90" w:rsidRDefault="00B11B90" w:rsidP="00B11B90">
      <w:pPr>
        <w:pStyle w:val="thecode"/>
      </w:pPr>
      <w:r w:rsidRPr="00B11B90">
        <w:t xml:space="preserve">            nullify(this%cash)</w:t>
      </w:r>
    </w:p>
    <w:p w:rsidR="00B11B90" w:rsidRPr="00B11B90" w:rsidRDefault="00B11B90" w:rsidP="00B11B90">
      <w:pPr>
        <w:pStyle w:val="thecode"/>
      </w:pPr>
      <w:r w:rsidRPr="00B11B90">
        <w:t xml:space="preserve">            this%l_size = 0</w:t>
      </w:r>
    </w:p>
    <w:p w:rsidR="00B11B90" w:rsidRPr="00B11B90" w:rsidRDefault="00B11B90" w:rsidP="00B11B90">
      <w:pPr>
        <w:pStyle w:val="thecode"/>
      </w:pPr>
      <w:r w:rsidRPr="00B11B90">
        <w:t xml:space="preserve">        end subroutine</w:t>
      </w:r>
    </w:p>
    <w:p w:rsidR="00B11B90" w:rsidRPr="00B11B90" w:rsidRDefault="00B11B90" w:rsidP="00B11B90">
      <w:pPr>
        <w:pStyle w:val="thecode"/>
      </w:pPr>
    </w:p>
    <w:p w:rsidR="00B11B90" w:rsidRPr="00B11B90" w:rsidRDefault="00B11B90" w:rsidP="00B11B90">
      <w:pPr>
        <w:pStyle w:val="thecode"/>
      </w:pPr>
      <w:r w:rsidRPr="00B11B90">
        <w:t xml:space="preserve">        subroutine set_num(this, s_num)</w:t>
      </w:r>
    </w:p>
    <w:p w:rsidR="00B11B90" w:rsidRPr="00B11B90" w:rsidRDefault="00B11B90" w:rsidP="00B11B90">
      <w:pPr>
        <w:pStyle w:val="thecode"/>
      </w:pPr>
      <w:r w:rsidRPr="00B11B90">
        <w:t xml:space="preserve">            implicit none</w:t>
      </w:r>
    </w:p>
    <w:p w:rsidR="00B11B90" w:rsidRPr="00B11B90" w:rsidRDefault="00B11B90" w:rsidP="00B11B90">
      <w:pPr>
        <w:pStyle w:val="thecode"/>
      </w:pPr>
      <w:r w:rsidRPr="00B11B90">
        <w:t xml:space="preserve">            class(slae_port_list) :: this</w:t>
      </w:r>
    </w:p>
    <w:p w:rsidR="00B11B90" w:rsidRPr="00B11B90" w:rsidRDefault="00B11B90" w:rsidP="00B11B90">
      <w:pPr>
        <w:pStyle w:val="thecode"/>
      </w:pPr>
      <w:r w:rsidRPr="00B11B90">
        <w:t xml:space="preserve">            integer :: s_num</w:t>
      </w:r>
    </w:p>
    <w:p w:rsidR="00B11B90" w:rsidRPr="00B11B90" w:rsidRDefault="00B11B90" w:rsidP="00B11B90">
      <w:pPr>
        <w:pStyle w:val="thecode"/>
      </w:pPr>
      <w:r w:rsidRPr="00B11B90">
        <w:t xml:space="preserve">            this%number_of_line = s_num</w:t>
      </w:r>
    </w:p>
    <w:p w:rsidR="00B11B90" w:rsidRPr="00B11B90" w:rsidRDefault="00B11B90" w:rsidP="00B11B90">
      <w:pPr>
        <w:pStyle w:val="thecode"/>
      </w:pPr>
      <w:r w:rsidRPr="00B11B90">
        <w:t xml:space="preserve">        end subroutine</w:t>
      </w:r>
    </w:p>
    <w:p w:rsidR="00B11B90" w:rsidRPr="00B11B90" w:rsidRDefault="00B11B90" w:rsidP="00B11B90">
      <w:pPr>
        <w:pStyle w:val="thecode"/>
      </w:pPr>
    </w:p>
    <w:p w:rsidR="00B11B90" w:rsidRPr="00B11B90" w:rsidRDefault="00B11B90" w:rsidP="00B11B90">
      <w:pPr>
        <w:pStyle w:val="thecode"/>
      </w:pPr>
      <w:r w:rsidRPr="00B11B90">
        <w:t xml:space="preserve">        subroutine destruct_l(this)</w:t>
      </w:r>
    </w:p>
    <w:p w:rsidR="00B11B90" w:rsidRPr="00B11B90" w:rsidRDefault="00B11B90" w:rsidP="00B11B90">
      <w:pPr>
        <w:pStyle w:val="thecode"/>
      </w:pPr>
      <w:r w:rsidRPr="00B11B90">
        <w:t xml:space="preserve">            implicit none</w:t>
      </w:r>
    </w:p>
    <w:p w:rsidR="00B11B90" w:rsidRPr="00B11B90" w:rsidRDefault="00B11B90" w:rsidP="00B11B90">
      <w:pPr>
        <w:pStyle w:val="thecode"/>
      </w:pPr>
      <w:r w:rsidRPr="00B11B90">
        <w:t xml:space="preserve">            class(slae_port_list) :: this</w:t>
      </w:r>
    </w:p>
    <w:p w:rsidR="00B11B90" w:rsidRPr="00B11B90" w:rsidRDefault="00B11B90" w:rsidP="00B11B90">
      <w:pPr>
        <w:pStyle w:val="thecode"/>
      </w:pPr>
      <w:r w:rsidRPr="00B11B90">
        <w:t xml:space="preserve">            nullify(this%cash)</w:t>
      </w:r>
    </w:p>
    <w:p w:rsidR="00B11B90" w:rsidRPr="00B11B90" w:rsidRDefault="00B11B90" w:rsidP="00B11B90">
      <w:pPr>
        <w:pStyle w:val="thecode"/>
      </w:pPr>
      <w:r w:rsidRPr="00B11B90">
        <w:t xml:space="preserve">            do while(associated(this%begin))</w:t>
      </w:r>
    </w:p>
    <w:p w:rsidR="00B11B90" w:rsidRPr="00B11B90" w:rsidRDefault="00B11B90" w:rsidP="00B11B90">
      <w:pPr>
        <w:pStyle w:val="thecode"/>
      </w:pPr>
      <w:r w:rsidRPr="00B11B90">
        <w:t xml:space="preserve">                call this%exclude_last_el()</w:t>
      </w:r>
    </w:p>
    <w:p w:rsidR="00B11B90" w:rsidRPr="00B11B90" w:rsidRDefault="00B11B90" w:rsidP="00B11B90">
      <w:pPr>
        <w:pStyle w:val="thecode"/>
      </w:pPr>
      <w:r w:rsidRPr="00B11B90">
        <w:t xml:space="preserve">            end do</w:t>
      </w:r>
    </w:p>
    <w:p w:rsidR="00B11B90" w:rsidRPr="00B11B90" w:rsidRDefault="00B11B90" w:rsidP="00B11B90">
      <w:pPr>
        <w:pStyle w:val="thecode"/>
      </w:pPr>
      <w:r w:rsidRPr="00B11B90">
        <w:t xml:space="preserve">        end subroutine</w:t>
      </w:r>
    </w:p>
    <w:p w:rsidR="00B11B90" w:rsidRPr="00B11B90" w:rsidRDefault="00B11B90" w:rsidP="00B11B90">
      <w:pPr>
        <w:pStyle w:val="thecode"/>
      </w:pPr>
    </w:p>
    <w:p w:rsidR="00B11B90" w:rsidRPr="00B11B90" w:rsidRDefault="00B11B90" w:rsidP="00B11B90">
      <w:pPr>
        <w:pStyle w:val="thecode"/>
      </w:pPr>
      <w:r w:rsidRPr="00B11B90">
        <w:t xml:space="preserve">        subroutine add_el_l(this, el_a)</w:t>
      </w:r>
    </w:p>
    <w:p w:rsidR="00B11B90" w:rsidRPr="00B11B90" w:rsidRDefault="00B11B90" w:rsidP="00B11B90">
      <w:pPr>
        <w:pStyle w:val="thecode"/>
      </w:pPr>
      <w:r w:rsidRPr="00B11B90">
        <w:t xml:space="preserve">            implicit none</w:t>
      </w:r>
    </w:p>
    <w:p w:rsidR="00B11B90" w:rsidRPr="00B11B90" w:rsidRDefault="00B11B90" w:rsidP="00B11B90">
      <w:pPr>
        <w:pStyle w:val="thecode"/>
      </w:pPr>
      <w:r w:rsidRPr="00B11B90">
        <w:t xml:space="preserve">            class(slae_port_list) :: this</w:t>
      </w:r>
    </w:p>
    <w:p w:rsidR="00B11B90" w:rsidRPr="00B11B90" w:rsidRDefault="00B11B90" w:rsidP="00B11B90">
      <w:pPr>
        <w:pStyle w:val="thecode"/>
      </w:pPr>
      <w:r w:rsidRPr="00B11B90">
        <w:t xml:space="preserve">            class(fe) :: el_a</w:t>
      </w:r>
    </w:p>
    <w:p w:rsidR="00B11B90" w:rsidRPr="00B11B90" w:rsidRDefault="00B11B90" w:rsidP="00B11B90">
      <w:pPr>
        <w:pStyle w:val="thecode"/>
      </w:pPr>
      <w:r w:rsidRPr="00B11B90">
        <w:t xml:space="preserve">            integer :: i</w:t>
      </w:r>
    </w:p>
    <w:p w:rsidR="00B11B90" w:rsidRPr="00B11B90" w:rsidRDefault="00B11B90" w:rsidP="00B11B90">
      <w:pPr>
        <w:pStyle w:val="thecode"/>
      </w:pPr>
      <w:r w:rsidRPr="00B11B90">
        <w:t xml:space="preserve">            do i = 1, 16</w:t>
      </w:r>
    </w:p>
    <w:p w:rsidR="00B11B90" w:rsidRPr="00B11B90" w:rsidRDefault="00B11B90" w:rsidP="00B11B90">
      <w:pPr>
        <w:pStyle w:val="thecode"/>
      </w:pPr>
      <w:r w:rsidRPr="00B11B90">
        <w:t xml:space="preserve">                call this%add_l(el_a%node_n(i))</w:t>
      </w:r>
    </w:p>
    <w:p w:rsidR="00B11B90" w:rsidRPr="00B11B90" w:rsidRDefault="00B11B90" w:rsidP="00B11B90">
      <w:pPr>
        <w:pStyle w:val="thecode"/>
      </w:pPr>
      <w:r w:rsidRPr="00B11B90">
        <w:t xml:space="preserve">            end do</w:t>
      </w:r>
    </w:p>
    <w:p w:rsidR="00B11B90" w:rsidRPr="00B11B90" w:rsidRDefault="00B11B90" w:rsidP="00B11B90">
      <w:pPr>
        <w:pStyle w:val="thecode"/>
      </w:pPr>
      <w:r w:rsidRPr="00B11B90">
        <w:t xml:space="preserve">        end subroutine</w:t>
      </w:r>
    </w:p>
    <w:p w:rsidR="00B11B90" w:rsidRPr="00B11B90" w:rsidRDefault="00B11B90" w:rsidP="00B11B90">
      <w:pPr>
        <w:pStyle w:val="thecode"/>
      </w:pPr>
    </w:p>
    <w:p w:rsidR="00B11B90" w:rsidRPr="00B11B90" w:rsidRDefault="00B11B90" w:rsidP="00B11B90">
      <w:pPr>
        <w:pStyle w:val="thecode"/>
      </w:pPr>
      <w:r w:rsidRPr="00B11B90">
        <w:t xml:space="preserve">        subroutine cash_off(this)</w:t>
      </w:r>
    </w:p>
    <w:p w:rsidR="00B11B90" w:rsidRPr="00B11B90" w:rsidRDefault="00B11B90" w:rsidP="00B11B90">
      <w:pPr>
        <w:pStyle w:val="thecode"/>
      </w:pPr>
      <w:r w:rsidRPr="00B11B90">
        <w:t xml:space="preserve">            implicit none</w:t>
      </w:r>
    </w:p>
    <w:p w:rsidR="00B11B90" w:rsidRPr="00B11B90" w:rsidRDefault="00B11B90" w:rsidP="00B11B90">
      <w:pPr>
        <w:pStyle w:val="thecode"/>
      </w:pPr>
      <w:r w:rsidRPr="00B11B90">
        <w:t xml:space="preserve">            class(slae_port_list) :: this</w:t>
      </w:r>
    </w:p>
    <w:p w:rsidR="00B11B90" w:rsidRPr="00B11B90" w:rsidRDefault="00B11B90" w:rsidP="00B11B90">
      <w:pPr>
        <w:pStyle w:val="thecode"/>
      </w:pPr>
      <w:r w:rsidRPr="00B11B90">
        <w:t xml:space="preserve">            this%cash = this%begin</w:t>
      </w:r>
    </w:p>
    <w:p w:rsidR="00B11B90" w:rsidRPr="00B11B90" w:rsidRDefault="00B11B90" w:rsidP="00B11B90">
      <w:pPr>
        <w:pStyle w:val="thecode"/>
      </w:pPr>
      <w:r w:rsidRPr="00B11B90">
        <w:t xml:space="preserve">        end subroutine</w:t>
      </w:r>
    </w:p>
    <w:p w:rsidR="00B11B90" w:rsidRPr="00B11B90" w:rsidRDefault="00B11B90" w:rsidP="00B11B90">
      <w:pPr>
        <w:pStyle w:val="thecode"/>
      </w:pPr>
    </w:p>
    <w:p w:rsidR="00B11B90" w:rsidRPr="00B11B90" w:rsidRDefault="00B11B90" w:rsidP="00B11B90">
      <w:pPr>
        <w:pStyle w:val="thecode"/>
      </w:pPr>
      <w:r w:rsidRPr="00B11B90">
        <w:t xml:space="preserve">        function take_and_next(this)</w:t>
      </w:r>
    </w:p>
    <w:p w:rsidR="00B11B90" w:rsidRPr="00B11B90" w:rsidRDefault="00B11B90" w:rsidP="00B11B90">
      <w:pPr>
        <w:pStyle w:val="thecode"/>
      </w:pPr>
      <w:r w:rsidRPr="00B11B90">
        <w:t xml:space="preserve">            implicit none</w:t>
      </w:r>
    </w:p>
    <w:p w:rsidR="00B11B90" w:rsidRPr="00B11B90" w:rsidRDefault="00B11B90" w:rsidP="00B11B90">
      <w:pPr>
        <w:pStyle w:val="thecode"/>
      </w:pPr>
      <w:r w:rsidRPr="00B11B90">
        <w:t xml:space="preserve">            class(slae_port_list) :: this</w:t>
      </w:r>
    </w:p>
    <w:p w:rsidR="00B11B90" w:rsidRPr="00B11B90" w:rsidRDefault="00B11B90" w:rsidP="00B11B90">
      <w:pPr>
        <w:pStyle w:val="thecode"/>
      </w:pPr>
      <w:r w:rsidRPr="00B11B90">
        <w:t xml:space="preserve">            integer :: take_and_next</w:t>
      </w:r>
    </w:p>
    <w:p w:rsidR="00B11B90" w:rsidRPr="00B11B90" w:rsidRDefault="00B11B90" w:rsidP="00B11B90">
      <w:pPr>
        <w:pStyle w:val="thecode"/>
      </w:pPr>
      <w:r w:rsidRPr="00B11B90">
        <w:t xml:space="preserve">            take_and_next = this%cash%value</w:t>
      </w:r>
    </w:p>
    <w:p w:rsidR="00B11B90" w:rsidRPr="00B11B90" w:rsidRDefault="00B11B90" w:rsidP="00B11B90">
      <w:pPr>
        <w:pStyle w:val="thecode"/>
      </w:pPr>
      <w:r w:rsidRPr="00B11B90">
        <w:t xml:space="preserve">            this%cash =&gt; this%cash%next</w:t>
      </w:r>
    </w:p>
    <w:p w:rsidR="00B11B90" w:rsidRPr="00B11B90" w:rsidRDefault="00B11B90" w:rsidP="00B11B90">
      <w:pPr>
        <w:pStyle w:val="thecode"/>
      </w:pPr>
      <w:r w:rsidRPr="00B11B90">
        <w:t xml:space="preserve">        end function</w:t>
      </w:r>
    </w:p>
    <w:p w:rsidR="00B11B90" w:rsidRPr="00B11B90" w:rsidRDefault="00B11B90" w:rsidP="00B11B90">
      <w:pPr>
        <w:pStyle w:val="thecode"/>
      </w:pPr>
    </w:p>
    <w:p w:rsidR="00B11B90" w:rsidRPr="00B11B90" w:rsidRDefault="00B11B90" w:rsidP="00B11B90">
      <w:pPr>
        <w:pStyle w:val="thecode"/>
      </w:pPr>
      <w:r w:rsidRPr="00B11B90">
        <w:t xml:space="preserve">        function get_m_size(this)</w:t>
      </w:r>
    </w:p>
    <w:p w:rsidR="00B11B90" w:rsidRPr="00B11B90" w:rsidRDefault="00B11B90" w:rsidP="00B11B90">
      <w:pPr>
        <w:pStyle w:val="thecode"/>
      </w:pPr>
      <w:r w:rsidRPr="00B11B90">
        <w:t xml:space="preserve">            implicit none</w:t>
      </w:r>
    </w:p>
    <w:p w:rsidR="00B11B90" w:rsidRPr="00B11B90" w:rsidRDefault="00B11B90" w:rsidP="00B11B90">
      <w:pPr>
        <w:pStyle w:val="thecode"/>
      </w:pPr>
      <w:r w:rsidRPr="00B11B90">
        <w:t xml:space="preserve">            class(slae_port_list) :: this</w:t>
      </w:r>
    </w:p>
    <w:p w:rsidR="00B11B90" w:rsidRPr="00B11B90" w:rsidRDefault="00B11B90" w:rsidP="00B11B90">
      <w:pPr>
        <w:pStyle w:val="thecode"/>
      </w:pPr>
      <w:r w:rsidRPr="00B11B90">
        <w:t xml:space="preserve">            integer :: get_m_size</w:t>
      </w:r>
    </w:p>
    <w:p w:rsidR="00B11B90" w:rsidRPr="00B11B90" w:rsidRDefault="00B11B90" w:rsidP="00B11B90">
      <w:pPr>
        <w:pStyle w:val="thecode"/>
      </w:pPr>
      <w:r w:rsidRPr="00B11B90">
        <w:t xml:space="preserve">            get_m_size = this%m_size</w:t>
      </w:r>
    </w:p>
    <w:p w:rsidR="00B11B90" w:rsidRPr="00B11B90" w:rsidRDefault="00B11B90" w:rsidP="00B11B90">
      <w:pPr>
        <w:pStyle w:val="thecode"/>
      </w:pPr>
      <w:r w:rsidRPr="00B11B90">
        <w:t xml:space="preserve">        end function</w:t>
      </w:r>
    </w:p>
    <w:p w:rsidR="00B11B90" w:rsidRPr="00B11B90" w:rsidRDefault="00B11B90" w:rsidP="00B11B90">
      <w:pPr>
        <w:pStyle w:val="thecode"/>
      </w:pPr>
    </w:p>
    <w:p w:rsidR="00B11B90" w:rsidRPr="00B11B90" w:rsidRDefault="00B11B90" w:rsidP="00B11B90">
      <w:pPr>
        <w:pStyle w:val="thecode"/>
      </w:pPr>
      <w:r w:rsidRPr="00B11B90">
        <w:t xml:space="preserve">        subroutine add_l(this, val)</w:t>
      </w:r>
    </w:p>
    <w:p w:rsidR="00B11B90" w:rsidRPr="00B11B90" w:rsidRDefault="00B11B90" w:rsidP="00B11B90">
      <w:pPr>
        <w:pStyle w:val="thecode"/>
      </w:pPr>
      <w:r w:rsidRPr="00B11B90">
        <w:t xml:space="preserve">            implicit none</w:t>
      </w:r>
    </w:p>
    <w:p w:rsidR="00B11B90" w:rsidRPr="00B11B90" w:rsidRDefault="00B11B90" w:rsidP="00B11B90">
      <w:pPr>
        <w:pStyle w:val="thecode"/>
      </w:pPr>
      <w:r w:rsidRPr="00B11B90">
        <w:t xml:space="preserve">            class(slae_port_list) :: this</w:t>
      </w:r>
    </w:p>
    <w:p w:rsidR="00B11B90" w:rsidRPr="00B11B90" w:rsidRDefault="00B11B90" w:rsidP="00B11B90">
      <w:pPr>
        <w:pStyle w:val="thecode"/>
      </w:pPr>
      <w:r w:rsidRPr="00B11B90">
        <w:t xml:space="preserve">            integer :: val</w:t>
      </w:r>
    </w:p>
    <w:p w:rsidR="00B11B90" w:rsidRPr="00B11B90" w:rsidRDefault="00B11B90" w:rsidP="00B11B90">
      <w:pPr>
        <w:pStyle w:val="thecode"/>
      </w:pPr>
      <w:r w:rsidRPr="00B11B90">
        <w:t xml:space="preserve">            class(gen_l_el), pointer :: add_el</w:t>
      </w:r>
    </w:p>
    <w:p w:rsidR="00B11B90" w:rsidRPr="00B11B90" w:rsidRDefault="00B11B90" w:rsidP="00B11B90">
      <w:pPr>
        <w:pStyle w:val="thecode"/>
      </w:pPr>
      <w:r w:rsidRPr="00B11B90">
        <w:t xml:space="preserve">            if(val .le. this%number_of_line) then</w:t>
      </w:r>
    </w:p>
    <w:p w:rsidR="00B11B90" w:rsidRPr="00B11B90" w:rsidRDefault="00B11B90" w:rsidP="00B11B90">
      <w:pPr>
        <w:pStyle w:val="thecode"/>
      </w:pPr>
      <w:r w:rsidRPr="00B11B90">
        <w:t xml:space="preserve">                allocate(add_el)</w:t>
      </w:r>
    </w:p>
    <w:p w:rsidR="00B11B90" w:rsidRPr="00B11B90" w:rsidRDefault="00B11B90" w:rsidP="00B11B90">
      <w:pPr>
        <w:pStyle w:val="thecode"/>
      </w:pPr>
      <w:r w:rsidRPr="00B11B90">
        <w:t xml:space="preserve">                add_el%value = val</w:t>
      </w:r>
    </w:p>
    <w:p w:rsidR="00B11B90" w:rsidRPr="00B11B90" w:rsidRDefault="00B11B90" w:rsidP="00B11B90">
      <w:pPr>
        <w:pStyle w:val="thecode"/>
      </w:pPr>
      <w:r w:rsidRPr="00B11B90">
        <w:t xml:space="preserve">                if(.not.associated(this%begin)) then</w:t>
      </w:r>
    </w:p>
    <w:p w:rsidR="00B11B90" w:rsidRPr="00B11B90" w:rsidRDefault="00B11B90" w:rsidP="00B11B90">
      <w:pPr>
        <w:pStyle w:val="thecode"/>
      </w:pPr>
      <w:r w:rsidRPr="00B11B90">
        <w:t xml:space="preserve">                    this%begin =&gt; add_el</w:t>
      </w:r>
    </w:p>
    <w:p w:rsidR="00B11B90" w:rsidRPr="00B11B90" w:rsidRDefault="00B11B90" w:rsidP="00B11B90">
      <w:pPr>
        <w:pStyle w:val="thecode"/>
      </w:pPr>
      <w:r w:rsidRPr="00B11B90">
        <w:t xml:space="preserve">                    nullify(this%begin%next)</w:t>
      </w:r>
    </w:p>
    <w:p w:rsidR="00B11B90" w:rsidRPr="00B11B90" w:rsidRDefault="00B11B90" w:rsidP="00B11B90">
      <w:pPr>
        <w:pStyle w:val="thecode"/>
      </w:pPr>
      <w:r w:rsidRPr="00B11B90">
        <w:t xml:space="preserve">                    this%end =&gt; this%begin</w:t>
      </w:r>
    </w:p>
    <w:p w:rsidR="00B11B90" w:rsidRPr="00B11B90" w:rsidRDefault="00B11B90" w:rsidP="00B11B90">
      <w:pPr>
        <w:pStyle w:val="thecode"/>
      </w:pPr>
      <w:r w:rsidRPr="00B11B90">
        <w:t xml:space="preserve">                    this%cash =&gt; this%begin</w:t>
      </w:r>
    </w:p>
    <w:p w:rsidR="00B11B90" w:rsidRPr="00B11B90" w:rsidRDefault="00B11B90" w:rsidP="00B11B90">
      <w:pPr>
        <w:pStyle w:val="thecode"/>
      </w:pPr>
      <w:r w:rsidRPr="00B11B90">
        <w:t xml:space="preserve">                else</w:t>
      </w:r>
    </w:p>
    <w:p w:rsidR="00B11B90" w:rsidRPr="00B11B90" w:rsidRDefault="00B11B90" w:rsidP="00B11B90">
      <w:pPr>
        <w:pStyle w:val="thecode"/>
      </w:pPr>
      <w:r w:rsidRPr="00B11B90">
        <w:t xml:space="preserve">                    if(val .lt. this%begin%value) then</w:t>
      </w:r>
    </w:p>
    <w:p w:rsidR="00B11B90" w:rsidRPr="00B11B90" w:rsidRDefault="00B11B90" w:rsidP="00B11B90">
      <w:pPr>
        <w:pStyle w:val="thecode"/>
      </w:pPr>
      <w:r w:rsidRPr="00B11B90">
        <w:t xml:space="preserve">                        add_el%next =&gt; this%begin</w:t>
      </w:r>
    </w:p>
    <w:p w:rsidR="00B11B90" w:rsidRPr="00B11B90" w:rsidRDefault="00B11B90" w:rsidP="00B11B90">
      <w:pPr>
        <w:pStyle w:val="thecode"/>
      </w:pPr>
      <w:r w:rsidRPr="00B11B90">
        <w:t xml:space="preserve">                        this%begin =&gt; add_el</w:t>
      </w:r>
    </w:p>
    <w:p w:rsidR="00B11B90" w:rsidRPr="00B11B90" w:rsidRDefault="00B11B90" w:rsidP="00B11B90">
      <w:pPr>
        <w:pStyle w:val="thecode"/>
      </w:pPr>
      <w:r w:rsidRPr="00B11B90">
        <w:t xml:space="preserve">                        this%cash =&gt; this%begin</w:t>
      </w:r>
    </w:p>
    <w:p w:rsidR="00B11B90" w:rsidRPr="00B11B90" w:rsidRDefault="00B11B90" w:rsidP="00B11B90">
      <w:pPr>
        <w:pStyle w:val="thecode"/>
      </w:pPr>
      <w:r w:rsidRPr="00B11B90">
        <w:t xml:space="preserve">                    else</w:t>
      </w:r>
    </w:p>
    <w:p w:rsidR="00B11B90" w:rsidRPr="00B11B90" w:rsidRDefault="00B11B90" w:rsidP="00B11B90">
      <w:pPr>
        <w:pStyle w:val="thecode"/>
      </w:pPr>
      <w:r w:rsidRPr="00B11B90">
        <w:t xml:space="preserve">                        if(val .gt. this%end%value) then</w:t>
      </w:r>
    </w:p>
    <w:p w:rsidR="00B11B90" w:rsidRPr="00B11B90" w:rsidRDefault="00B11B90" w:rsidP="00B11B90">
      <w:pPr>
        <w:pStyle w:val="thecode"/>
      </w:pPr>
      <w:r w:rsidRPr="00B11B90">
        <w:lastRenderedPageBreak/>
        <w:t xml:space="preserve">                            nullify(add_el%next)</w:t>
      </w:r>
    </w:p>
    <w:p w:rsidR="00B11B90" w:rsidRPr="00B11B90" w:rsidRDefault="00B11B90" w:rsidP="00B11B90">
      <w:pPr>
        <w:pStyle w:val="thecode"/>
      </w:pPr>
      <w:r w:rsidRPr="00B11B90">
        <w:t xml:space="preserve">                            this%end%next =&gt; add_el</w:t>
      </w:r>
    </w:p>
    <w:p w:rsidR="00B11B90" w:rsidRPr="00B11B90" w:rsidRDefault="00B11B90" w:rsidP="00B11B90">
      <w:pPr>
        <w:pStyle w:val="thecode"/>
      </w:pPr>
      <w:r w:rsidRPr="00B11B90">
        <w:t xml:space="preserve">                            this%end =&gt; this%end%next</w:t>
      </w:r>
    </w:p>
    <w:p w:rsidR="00B11B90" w:rsidRPr="00B11B90" w:rsidRDefault="00B11B90" w:rsidP="00B11B90">
      <w:pPr>
        <w:pStyle w:val="thecode"/>
      </w:pPr>
      <w:r w:rsidRPr="00B11B90">
        <w:t xml:space="preserve">                        else</w:t>
      </w:r>
    </w:p>
    <w:p w:rsidR="00B11B90" w:rsidRPr="00B11B90" w:rsidRDefault="00B11B90" w:rsidP="00B11B90">
      <w:pPr>
        <w:pStyle w:val="thecode"/>
      </w:pPr>
      <w:r w:rsidRPr="00B11B90">
        <w:t xml:space="preserve">                            this%cash =&gt; this%begin</w:t>
      </w:r>
    </w:p>
    <w:p w:rsidR="00B11B90" w:rsidRPr="00B11B90" w:rsidRDefault="00B11B90" w:rsidP="00B11B90">
      <w:pPr>
        <w:pStyle w:val="thecode"/>
      </w:pPr>
      <w:r w:rsidRPr="00B11B90">
        <w:t xml:space="preserve">                            do while(associated(this%cash%next) .and. val .gt. this%cash%next%value)</w:t>
      </w:r>
    </w:p>
    <w:p w:rsidR="00B11B90" w:rsidRPr="00B11B90" w:rsidRDefault="00B11B90" w:rsidP="00B11B90">
      <w:pPr>
        <w:pStyle w:val="thecode"/>
      </w:pPr>
      <w:r w:rsidRPr="00B11B90">
        <w:t xml:space="preserve">                                this%cash =&gt; this%cash%next</w:t>
      </w:r>
    </w:p>
    <w:p w:rsidR="00B11B90" w:rsidRPr="00B11B90" w:rsidRDefault="00B11B90" w:rsidP="00B11B90">
      <w:pPr>
        <w:pStyle w:val="thecode"/>
      </w:pPr>
      <w:r w:rsidRPr="00B11B90">
        <w:t xml:space="preserve">                            end do</w:t>
      </w:r>
    </w:p>
    <w:p w:rsidR="00B11B90" w:rsidRPr="00B11B90" w:rsidRDefault="00B11B90" w:rsidP="00B11B90">
      <w:pPr>
        <w:pStyle w:val="thecode"/>
      </w:pPr>
      <w:r w:rsidRPr="00B11B90">
        <w:t xml:space="preserve">                            if(associated(this%cash%next) .and. this%cash%next%value .ne. val .and. this%cash%value .ne. val) then</w:t>
      </w:r>
    </w:p>
    <w:p w:rsidR="00B11B90" w:rsidRPr="00B11B90" w:rsidRDefault="00B11B90" w:rsidP="00B11B90">
      <w:pPr>
        <w:pStyle w:val="thecode"/>
      </w:pPr>
      <w:r w:rsidRPr="00B11B90">
        <w:t xml:space="preserve">                                add_el%next =&gt; this%cash%next</w:t>
      </w:r>
    </w:p>
    <w:p w:rsidR="00B11B90" w:rsidRPr="00B11B90" w:rsidRDefault="00B11B90" w:rsidP="00B11B90">
      <w:pPr>
        <w:pStyle w:val="thecode"/>
      </w:pPr>
      <w:r w:rsidRPr="00B11B90">
        <w:t xml:space="preserve">                                this%cash%next =&gt; add_el</w:t>
      </w:r>
    </w:p>
    <w:p w:rsidR="00B11B90" w:rsidRPr="00B11B90" w:rsidRDefault="00B11B90" w:rsidP="00B11B90">
      <w:pPr>
        <w:pStyle w:val="thecode"/>
      </w:pPr>
      <w:r w:rsidRPr="00B11B90">
        <w:t xml:space="preserve">                            end if</w:t>
      </w:r>
    </w:p>
    <w:p w:rsidR="00B11B90" w:rsidRPr="00B11B90" w:rsidRDefault="00B11B90" w:rsidP="00B11B90">
      <w:pPr>
        <w:pStyle w:val="thecode"/>
      </w:pPr>
      <w:r w:rsidRPr="00B11B90">
        <w:t xml:space="preserve">                        end if</w:t>
      </w:r>
    </w:p>
    <w:p w:rsidR="00B11B90" w:rsidRPr="00B11B90" w:rsidRDefault="00B11B90" w:rsidP="00B11B90">
      <w:pPr>
        <w:pStyle w:val="thecode"/>
      </w:pPr>
      <w:r w:rsidRPr="00B11B90">
        <w:t xml:space="preserve">                    end if</w:t>
      </w:r>
    </w:p>
    <w:p w:rsidR="00B11B90" w:rsidRPr="00B11B90" w:rsidRDefault="00B11B90" w:rsidP="00B11B90">
      <w:pPr>
        <w:pStyle w:val="thecode"/>
      </w:pPr>
      <w:r w:rsidRPr="00B11B90">
        <w:t xml:space="preserve">                end if</w:t>
      </w:r>
    </w:p>
    <w:p w:rsidR="00B11B90" w:rsidRPr="00B11B90" w:rsidRDefault="00B11B90" w:rsidP="00B11B90">
      <w:pPr>
        <w:pStyle w:val="thecode"/>
      </w:pPr>
      <w:r w:rsidRPr="00B11B90">
        <w:t xml:space="preserve">                this%l_size = this%l_size +1</w:t>
      </w:r>
    </w:p>
    <w:p w:rsidR="00B11B90" w:rsidRPr="00B11B90" w:rsidRDefault="00B11B90" w:rsidP="00B11B90">
      <w:pPr>
        <w:pStyle w:val="thecode"/>
      </w:pPr>
      <w:r w:rsidRPr="00B11B90">
        <w:t xml:space="preserve">                nullify(add_el)</w:t>
      </w:r>
    </w:p>
    <w:p w:rsidR="00B11B90" w:rsidRPr="00B11B90" w:rsidRDefault="00B11B90" w:rsidP="00B11B90">
      <w:pPr>
        <w:pStyle w:val="thecode"/>
      </w:pPr>
      <w:r w:rsidRPr="00B11B90">
        <w:t xml:space="preserve">            end if</w:t>
      </w:r>
    </w:p>
    <w:p w:rsidR="00B11B90" w:rsidRPr="00B11B90" w:rsidRDefault="00B11B90" w:rsidP="00B11B90">
      <w:pPr>
        <w:pStyle w:val="thecode"/>
      </w:pPr>
      <w:r w:rsidRPr="00B11B90">
        <w:t xml:space="preserve">        end subroutine</w:t>
      </w:r>
    </w:p>
    <w:p w:rsidR="00B11B90" w:rsidRPr="00B11B90" w:rsidRDefault="00B11B90" w:rsidP="00B11B90">
      <w:pPr>
        <w:pStyle w:val="thecode"/>
      </w:pPr>
    </w:p>
    <w:p w:rsidR="00B11B90" w:rsidRPr="00B11B90" w:rsidRDefault="00B11B90" w:rsidP="00B11B90">
      <w:pPr>
        <w:pStyle w:val="thecode"/>
      </w:pPr>
      <w:r w:rsidRPr="00B11B90">
        <w:t xml:space="preserve">        subroutine exclude_last_el(this)</w:t>
      </w:r>
    </w:p>
    <w:p w:rsidR="00B11B90" w:rsidRPr="00B11B90" w:rsidRDefault="00B11B90" w:rsidP="00B11B90">
      <w:pPr>
        <w:pStyle w:val="thecode"/>
      </w:pPr>
      <w:r w:rsidRPr="00B11B90">
        <w:t xml:space="preserve">            implicit none</w:t>
      </w:r>
    </w:p>
    <w:p w:rsidR="00B11B90" w:rsidRPr="00B11B90" w:rsidRDefault="00B11B90" w:rsidP="00B11B90">
      <w:pPr>
        <w:pStyle w:val="thecode"/>
      </w:pPr>
      <w:r w:rsidRPr="00B11B90">
        <w:t xml:space="preserve">            class(slae_port_list) :: this</w:t>
      </w:r>
    </w:p>
    <w:p w:rsidR="00B11B90" w:rsidRPr="00B11B90" w:rsidRDefault="00B11B90" w:rsidP="00B11B90">
      <w:pPr>
        <w:pStyle w:val="thecode"/>
      </w:pPr>
      <w:r w:rsidRPr="00B11B90">
        <w:t xml:space="preserve">            if(associated(this%begin, this%end)) then</w:t>
      </w:r>
    </w:p>
    <w:p w:rsidR="00B11B90" w:rsidRPr="00B11B90" w:rsidRDefault="00B11B90" w:rsidP="00B11B90">
      <w:pPr>
        <w:pStyle w:val="thecode"/>
      </w:pPr>
      <w:r w:rsidRPr="00B11B90">
        <w:t xml:space="preserve">                this%cash =&gt; this%begin</w:t>
      </w:r>
    </w:p>
    <w:p w:rsidR="00B11B90" w:rsidRPr="00B11B90" w:rsidRDefault="00B11B90" w:rsidP="00B11B90">
      <w:pPr>
        <w:pStyle w:val="thecode"/>
      </w:pPr>
      <w:r w:rsidRPr="00B11B90">
        <w:t xml:space="preserve">                do while (.not.associated(this%cash%next, this%end))</w:t>
      </w:r>
    </w:p>
    <w:p w:rsidR="00B11B90" w:rsidRPr="00B11B90" w:rsidRDefault="00B11B90" w:rsidP="00B11B90">
      <w:pPr>
        <w:pStyle w:val="thecode"/>
      </w:pPr>
      <w:r w:rsidRPr="00B11B90">
        <w:t xml:space="preserve">                    this%cash =&gt; this%cash%next</w:t>
      </w:r>
    </w:p>
    <w:p w:rsidR="00B11B90" w:rsidRPr="00B11B90" w:rsidRDefault="00B11B90" w:rsidP="00B11B90">
      <w:pPr>
        <w:pStyle w:val="thecode"/>
      </w:pPr>
      <w:r w:rsidRPr="00B11B90">
        <w:t xml:space="preserve">                end do</w:t>
      </w:r>
    </w:p>
    <w:p w:rsidR="00B11B90" w:rsidRPr="00B11B90" w:rsidRDefault="00B11B90" w:rsidP="00B11B90">
      <w:pPr>
        <w:pStyle w:val="thecode"/>
      </w:pPr>
      <w:r w:rsidRPr="00B11B90">
        <w:t xml:space="preserve">                deallocate(this%cash%next)</w:t>
      </w:r>
    </w:p>
    <w:p w:rsidR="00B11B90" w:rsidRPr="00B11B90" w:rsidRDefault="00B11B90" w:rsidP="00B11B90">
      <w:pPr>
        <w:pStyle w:val="thecode"/>
      </w:pPr>
      <w:r w:rsidRPr="00B11B90">
        <w:t xml:space="preserve">                nullify(this%cash%next)</w:t>
      </w:r>
    </w:p>
    <w:p w:rsidR="00B11B90" w:rsidRPr="00B11B90" w:rsidRDefault="00B11B90" w:rsidP="00B11B90">
      <w:pPr>
        <w:pStyle w:val="thecode"/>
      </w:pPr>
      <w:r w:rsidRPr="00B11B90">
        <w:t xml:space="preserve">                this%end =&gt; this%cash</w:t>
      </w:r>
    </w:p>
    <w:p w:rsidR="00B11B90" w:rsidRPr="00B11B90" w:rsidRDefault="00B11B90" w:rsidP="00B11B90">
      <w:pPr>
        <w:pStyle w:val="thecode"/>
      </w:pPr>
      <w:r w:rsidRPr="00B11B90">
        <w:t xml:space="preserve">            else</w:t>
      </w:r>
    </w:p>
    <w:p w:rsidR="00B11B90" w:rsidRPr="00B11B90" w:rsidRDefault="00B11B90" w:rsidP="00B11B90">
      <w:pPr>
        <w:pStyle w:val="thecode"/>
      </w:pPr>
      <w:r w:rsidRPr="00B11B90">
        <w:t xml:space="preserve">                deallocate(this%begin)</w:t>
      </w:r>
    </w:p>
    <w:p w:rsidR="00B11B90" w:rsidRPr="00B11B90" w:rsidRDefault="00B11B90" w:rsidP="00B11B90">
      <w:pPr>
        <w:pStyle w:val="thecode"/>
      </w:pPr>
      <w:r w:rsidRPr="00B11B90">
        <w:t xml:space="preserve">                nullify(this%begin)</w:t>
      </w:r>
    </w:p>
    <w:p w:rsidR="00B11B90" w:rsidRPr="00B11B90" w:rsidRDefault="00B11B90" w:rsidP="00B11B90">
      <w:pPr>
        <w:pStyle w:val="thecode"/>
      </w:pPr>
      <w:r w:rsidRPr="00B11B90">
        <w:t xml:space="preserve">                nullify(this%end)</w:t>
      </w:r>
    </w:p>
    <w:p w:rsidR="00B11B90" w:rsidRPr="00B11B90" w:rsidRDefault="00B11B90" w:rsidP="00B11B90">
      <w:pPr>
        <w:pStyle w:val="thecode"/>
      </w:pPr>
      <w:r w:rsidRPr="00B11B90">
        <w:t xml:space="preserve">                nullify(this%cash)</w:t>
      </w:r>
    </w:p>
    <w:p w:rsidR="00B11B90" w:rsidRPr="00B11B90" w:rsidRDefault="00B11B90" w:rsidP="00B11B90">
      <w:pPr>
        <w:pStyle w:val="thecode"/>
      </w:pPr>
      <w:r w:rsidRPr="00B11B90">
        <w:t xml:space="preserve">            end if</w:t>
      </w:r>
    </w:p>
    <w:p w:rsidR="00B11B90" w:rsidRPr="00B11B90" w:rsidRDefault="00B11B90" w:rsidP="00B11B90">
      <w:pPr>
        <w:pStyle w:val="thecode"/>
      </w:pPr>
      <w:r w:rsidRPr="00B11B90">
        <w:t xml:space="preserve">        end subroutine</w:t>
      </w:r>
    </w:p>
    <w:p w:rsidR="00B11B90" w:rsidRPr="00B11B90" w:rsidRDefault="00B11B90" w:rsidP="00B11B90">
      <w:pPr>
        <w:pStyle w:val="thecode"/>
      </w:pPr>
    </w:p>
    <w:p w:rsidR="00B11B90" w:rsidRPr="00B11B90" w:rsidRDefault="00B11B90" w:rsidP="00B11B90">
      <w:pPr>
        <w:pStyle w:val="thecode"/>
      </w:pPr>
      <w:r w:rsidRPr="00B11B90">
        <w:t xml:space="preserve">        function size_before(this, n)</w:t>
      </w:r>
    </w:p>
    <w:p w:rsidR="00B11B90" w:rsidRPr="00B11B90" w:rsidRDefault="00B11B90" w:rsidP="00B11B90">
      <w:pPr>
        <w:pStyle w:val="thecode"/>
      </w:pPr>
      <w:r w:rsidRPr="00B11B90">
        <w:t xml:space="preserve">            implicit none</w:t>
      </w:r>
    </w:p>
    <w:p w:rsidR="00B11B90" w:rsidRPr="00B11B90" w:rsidRDefault="00B11B90" w:rsidP="00B11B90">
      <w:pPr>
        <w:pStyle w:val="thecode"/>
      </w:pPr>
      <w:r w:rsidRPr="00B11B90">
        <w:t xml:space="preserve">            class(slae_port_list) :: this</w:t>
      </w:r>
    </w:p>
    <w:p w:rsidR="00B11B90" w:rsidRPr="00B11B90" w:rsidRDefault="00B11B90" w:rsidP="00B11B90">
      <w:pPr>
        <w:pStyle w:val="thecode"/>
      </w:pPr>
      <w:r w:rsidRPr="00B11B90">
        <w:t xml:space="preserve">            integer :: size_before, n, tmp_s = 0</w:t>
      </w:r>
    </w:p>
    <w:p w:rsidR="00B11B90" w:rsidRPr="00B11B90" w:rsidRDefault="00B11B90" w:rsidP="00B11B90">
      <w:pPr>
        <w:pStyle w:val="thecode"/>
      </w:pPr>
      <w:r w:rsidRPr="00B11B90">
        <w:t xml:space="preserve">            this%cash =&gt; this%begin</w:t>
      </w:r>
    </w:p>
    <w:p w:rsidR="00B11B90" w:rsidRPr="00B11B90" w:rsidRDefault="00B11B90" w:rsidP="00B11B90">
      <w:pPr>
        <w:pStyle w:val="thecode"/>
      </w:pPr>
      <w:r w:rsidRPr="00B11B90">
        <w:t xml:space="preserve">            if(associated(this%begin)) then</w:t>
      </w:r>
    </w:p>
    <w:p w:rsidR="00B11B90" w:rsidRPr="00B11B90" w:rsidRDefault="00B11B90" w:rsidP="00B11B90">
      <w:pPr>
        <w:pStyle w:val="thecode"/>
      </w:pPr>
      <w:r w:rsidRPr="00B11B90">
        <w:t xml:space="preserve">                if(this%begin%value .lt. n) tmp_s = tmp_s + 1</w:t>
      </w:r>
    </w:p>
    <w:p w:rsidR="00B11B90" w:rsidRPr="00B11B90" w:rsidRDefault="00B11B90" w:rsidP="00B11B90">
      <w:pPr>
        <w:pStyle w:val="thecode"/>
      </w:pPr>
      <w:r w:rsidRPr="00B11B90">
        <w:t xml:space="preserve">                do while (associated(this%cash%next) .and. this%cash%next%value .lt. n)</w:t>
      </w:r>
    </w:p>
    <w:p w:rsidR="00B11B90" w:rsidRPr="00B11B90" w:rsidRDefault="00B11B90" w:rsidP="00B11B90">
      <w:pPr>
        <w:pStyle w:val="thecode"/>
      </w:pPr>
      <w:r w:rsidRPr="00B11B90">
        <w:t xml:space="preserve">                    tmp_s = tmp_s + 1</w:t>
      </w:r>
    </w:p>
    <w:p w:rsidR="00B11B90" w:rsidRPr="00B11B90" w:rsidRDefault="00B11B90" w:rsidP="00B11B90">
      <w:pPr>
        <w:pStyle w:val="thecode"/>
      </w:pPr>
      <w:r w:rsidRPr="00B11B90">
        <w:t xml:space="preserve">                    this%cash =&gt; this%cash%next</w:t>
      </w:r>
    </w:p>
    <w:p w:rsidR="00B11B90" w:rsidRPr="00B11B90" w:rsidRDefault="00B11B90" w:rsidP="00B11B90">
      <w:pPr>
        <w:pStyle w:val="thecode"/>
      </w:pPr>
      <w:r w:rsidRPr="00B11B90">
        <w:t xml:space="preserve">                end do</w:t>
      </w:r>
    </w:p>
    <w:p w:rsidR="00B11B90" w:rsidRPr="00B11B90" w:rsidRDefault="00B11B90" w:rsidP="00B11B90">
      <w:pPr>
        <w:pStyle w:val="thecode"/>
      </w:pPr>
      <w:r w:rsidRPr="00B11B90">
        <w:t xml:space="preserve">            end if</w:t>
      </w:r>
    </w:p>
    <w:p w:rsidR="00B11B90" w:rsidRPr="00B11B90" w:rsidRDefault="00B11B90" w:rsidP="00B11B90">
      <w:pPr>
        <w:pStyle w:val="thecode"/>
      </w:pPr>
      <w:r w:rsidRPr="00B11B90">
        <w:t xml:space="preserve">            this%m_size = tmp_s</w:t>
      </w:r>
    </w:p>
    <w:p w:rsidR="00B11B90" w:rsidRPr="00B11B90" w:rsidRDefault="00B11B90" w:rsidP="00B11B90">
      <w:pPr>
        <w:pStyle w:val="thecode"/>
      </w:pPr>
      <w:r w:rsidRPr="00B11B90">
        <w:t xml:space="preserve">            size_before = tmp_s</w:t>
      </w:r>
    </w:p>
    <w:p w:rsidR="00B11B90" w:rsidRPr="00B11B90" w:rsidRDefault="00B11B90" w:rsidP="00B11B90">
      <w:pPr>
        <w:pStyle w:val="thecode"/>
      </w:pPr>
      <w:r w:rsidRPr="00B11B90">
        <w:t xml:space="preserve">        end function</w:t>
      </w:r>
    </w:p>
    <w:p w:rsidR="00B11B90" w:rsidRPr="00B11B90" w:rsidRDefault="00B11B90" w:rsidP="00B11B90">
      <w:pPr>
        <w:pStyle w:val="thecode"/>
      </w:pPr>
    </w:p>
    <w:p w:rsidR="00B11B90" w:rsidRPr="00B11B90" w:rsidRDefault="00B11B90" w:rsidP="00B11B90">
      <w:pPr>
        <w:pStyle w:val="thecode"/>
      </w:pPr>
      <w:r w:rsidRPr="00B11B90">
        <w:t xml:space="preserve">        subroutine destruct_g(this)</w:t>
      </w:r>
    </w:p>
    <w:p w:rsidR="00B11B90" w:rsidRPr="00B11B90" w:rsidRDefault="00B11B90" w:rsidP="00B11B90">
      <w:pPr>
        <w:pStyle w:val="thecode"/>
      </w:pPr>
      <w:r w:rsidRPr="00B11B90">
        <w:t xml:space="preserve">            implicit none</w:t>
      </w:r>
    </w:p>
    <w:p w:rsidR="00B11B90" w:rsidRPr="00B11B90" w:rsidRDefault="00B11B90" w:rsidP="00B11B90">
      <w:pPr>
        <w:pStyle w:val="thecode"/>
      </w:pPr>
      <w:r w:rsidRPr="00B11B90">
        <w:t xml:space="preserve">            class(slae_port_gen), INTENT(inout) :: this</w:t>
      </w:r>
    </w:p>
    <w:p w:rsidR="00B11B90" w:rsidRPr="00B11B90" w:rsidRDefault="00B11B90" w:rsidP="00B11B90">
      <w:pPr>
        <w:pStyle w:val="thecode"/>
      </w:pPr>
      <w:r w:rsidRPr="00B11B90">
        <w:t xml:space="preserve">            deallocate(this%lists)</w:t>
      </w:r>
    </w:p>
    <w:p w:rsidR="00B11B90" w:rsidRPr="00B11B90" w:rsidRDefault="00B11B90" w:rsidP="00B11B90">
      <w:pPr>
        <w:pStyle w:val="thecode"/>
      </w:pPr>
      <w:r w:rsidRPr="00B11B90">
        <w:t xml:space="preserve">        end subroutine</w:t>
      </w:r>
    </w:p>
    <w:p w:rsidR="00B11B90" w:rsidRPr="00B11B90" w:rsidRDefault="00B11B90" w:rsidP="00B11B90">
      <w:pPr>
        <w:pStyle w:val="thecode"/>
      </w:pPr>
    </w:p>
    <w:p w:rsidR="00B11B90" w:rsidRPr="00B11B90" w:rsidRDefault="00B11B90" w:rsidP="00B11B90">
      <w:pPr>
        <w:pStyle w:val="thecode"/>
      </w:pPr>
      <w:r w:rsidRPr="00B11B90">
        <w:t xml:space="preserve">        subroutine init_g(this, nodes_n)</w:t>
      </w:r>
    </w:p>
    <w:p w:rsidR="00B11B90" w:rsidRPr="00B11B90" w:rsidRDefault="00B11B90" w:rsidP="00B11B90">
      <w:pPr>
        <w:pStyle w:val="thecode"/>
      </w:pPr>
      <w:r w:rsidRPr="00B11B90">
        <w:t xml:space="preserve">            implicit none</w:t>
      </w:r>
    </w:p>
    <w:p w:rsidR="00B11B90" w:rsidRPr="00B11B90" w:rsidRDefault="00B11B90" w:rsidP="00B11B90">
      <w:pPr>
        <w:pStyle w:val="thecode"/>
      </w:pPr>
      <w:r w:rsidRPr="00B11B90">
        <w:t xml:space="preserve">            class(slae_port_gen) :: this</w:t>
      </w:r>
    </w:p>
    <w:p w:rsidR="00B11B90" w:rsidRPr="00B11B90" w:rsidRDefault="00B11B90" w:rsidP="00B11B90">
      <w:pPr>
        <w:pStyle w:val="thecode"/>
      </w:pPr>
      <w:r w:rsidRPr="00B11B90">
        <w:t xml:space="preserve">            integer :: nodes_n, i</w:t>
      </w:r>
    </w:p>
    <w:p w:rsidR="00B11B90" w:rsidRPr="00B11B90" w:rsidRDefault="00B11B90" w:rsidP="00B11B90">
      <w:pPr>
        <w:pStyle w:val="thecode"/>
      </w:pPr>
      <w:r w:rsidRPr="00B11B90">
        <w:t xml:space="preserve">            this%n = nodes_n</w:t>
      </w:r>
    </w:p>
    <w:p w:rsidR="00B11B90" w:rsidRPr="00B11B90" w:rsidRDefault="00B11B90" w:rsidP="00B11B90">
      <w:pPr>
        <w:pStyle w:val="thecode"/>
      </w:pPr>
      <w:r w:rsidRPr="00B11B90">
        <w:t xml:space="preserve">            allocate(this%lists(nodes_n))</w:t>
      </w:r>
    </w:p>
    <w:p w:rsidR="00B11B90" w:rsidRPr="00B11B90" w:rsidRDefault="00B11B90" w:rsidP="00B11B90">
      <w:pPr>
        <w:pStyle w:val="thecode"/>
      </w:pPr>
      <w:r w:rsidRPr="00B11B90">
        <w:t xml:space="preserve">            do i = 1, nodes_n, 1</w:t>
      </w:r>
    </w:p>
    <w:p w:rsidR="00B11B90" w:rsidRPr="00B11B90" w:rsidRDefault="00B11B90" w:rsidP="00B11B90">
      <w:pPr>
        <w:pStyle w:val="thecode"/>
      </w:pPr>
      <w:r w:rsidRPr="00B11B90">
        <w:t xml:space="preserve">                call this%lists(i)%set_num(i)</w:t>
      </w:r>
    </w:p>
    <w:p w:rsidR="00B11B90" w:rsidRPr="00B11B90" w:rsidRDefault="00B11B90" w:rsidP="00B11B90">
      <w:pPr>
        <w:pStyle w:val="thecode"/>
      </w:pPr>
      <w:r w:rsidRPr="00B11B90">
        <w:t xml:space="preserve">            end do</w:t>
      </w:r>
    </w:p>
    <w:p w:rsidR="00B11B90" w:rsidRPr="00B11B90" w:rsidRDefault="00B11B90" w:rsidP="00B11B90">
      <w:pPr>
        <w:pStyle w:val="thecode"/>
      </w:pPr>
      <w:r w:rsidRPr="00B11B90">
        <w:t xml:space="preserve">        end subroutine</w:t>
      </w:r>
    </w:p>
    <w:p w:rsidR="00B11B90" w:rsidRPr="00B11B90" w:rsidRDefault="00B11B90" w:rsidP="00B11B90">
      <w:pPr>
        <w:pStyle w:val="thecode"/>
      </w:pPr>
    </w:p>
    <w:p w:rsidR="00B11B90" w:rsidRPr="00B11B90" w:rsidRDefault="00B11B90" w:rsidP="00B11B90">
      <w:pPr>
        <w:pStyle w:val="thecode"/>
      </w:pPr>
      <w:r w:rsidRPr="00B11B90">
        <w:t xml:space="preserve">        subroutine add_el_g(this, el_a)</w:t>
      </w:r>
    </w:p>
    <w:p w:rsidR="00B11B90" w:rsidRPr="00B11B90" w:rsidRDefault="00B11B90" w:rsidP="00B11B90">
      <w:pPr>
        <w:pStyle w:val="thecode"/>
      </w:pPr>
      <w:r w:rsidRPr="00B11B90">
        <w:t xml:space="preserve">            implicit none</w:t>
      </w:r>
    </w:p>
    <w:p w:rsidR="00B11B90" w:rsidRPr="00B11B90" w:rsidRDefault="00B11B90" w:rsidP="00B11B90">
      <w:pPr>
        <w:pStyle w:val="thecode"/>
      </w:pPr>
      <w:r w:rsidRPr="00B11B90">
        <w:t xml:space="preserve">            class(slae_port_gen) :: this</w:t>
      </w:r>
    </w:p>
    <w:p w:rsidR="00B11B90" w:rsidRPr="00B11B90" w:rsidRDefault="00B11B90" w:rsidP="00B11B90">
      <w:pPr>
        <w:pStyle w:val="thecode"/>
      </w:pPr>
      <w:r w:rsidRPr="00B11B90">
        <w:t xml:space="preserve">            class(fe) :: el_a</w:t>
      </w:r>
    </w:p>
    <w:p w:rsidR="00B11B90" w:rsidRPr="00B11B90" w:rsidRDefault="00B11B90" w:rsidP="00B11B90">
      <w:pPr>
        <w:pStyle w:val="thecode"/>
      </w:pPr>
      <w:r w:rsidRPr="00B11B90">
        <w:t xml:space="preserve">            integer :: i</w:t>
      </w:r>
    </w:p>
    <w:p w:rsidR="00B11B90" w:rsidRPr="00B11B90" w:rsidRDefault="00B11B90" w:rsidP="00B11B90">
      <w:pPr>
        <w:pStyle w:val="thecode"/>
      </w:pPr>
      <w:r w:rsidRPr="00B11B90">
        <w:t xml:space="preserve">            do i = 1, 16, 1</w:t>
      </w:r>
    </w:p>
    <w:p w:rsidR="00B11B90" w:rsidRPr="00B11B90" w:rsidRDefault="00B11B90" w:rsidP="00B11B90">
      <w:pPr>
        <w:pStyle w:val="thecode"/>
      </w:pPr>
      <w:r w:rsidRPr="00B11B90">
        <w:t xml:space="preserve">                call this%lists(el_a%node_n(i))%add_el_l(el_a)</w:t>
      </w:r>
    </w:p>
    <w:p w:rsidR="00B11B90" w:rsidRPr="00B11B90" w:rsidRDefault="00B11B90" w:rsidP="00B11B90">
      <w:pPr>
        <w:pStyle w:val="thecode"/>
      </w:pPr>
      <w:r w:rsidRPr="00B11B90">
        <w:t xml:space="preserve">            end do</w:t>
      </w:r>
    </w:p>
    <w:p w:rsidR="00B11B90" w:rsidRPr="00B11B90" w:rsidRDefault="00B11B90" w:rsidP="00B11B90">
      <w:pPr>
        <w:pStyle w:val="thecode"/>
      </w:pPr>
      <w:r w:rsidRPr="00B11B90">
        <w:t xml:space="preserve">        end subroutine</w:t>
      </w:r>
    </w:p>
    <w:p w:rsidR="00B11B90" w:rsidRPr="00B11B90" w:rsidRDefault="00B11B90" w:rsidP="00B11B90">
      <w:pPr>
        <w:pStyle w:val="thecode"/>
      </w:pPr>
    </w:p>
    <w:p w:rsidR="00B11B90" w:rsidRPr="00B11B90" w:rsidRDefault="00B11B90" w:rsidP="00B11B90">
      <w:pPr>
        <w:pStyle w:val="thecode"/>
      </w:pPr>
      <w:r w:rsidRPr="00B11B90">
        <w:t xml:space="preserve">        subroutine gen(this, gi, gj, m)</w:t>
      </w:r>
    </w:p>
    <w:p w:rsidR="00B11B90" w:rsidRPr="00B11B90" w:rsidRDefault="00B11B90" w:rsidP="00B11B90">
      <w:pPr>
        <w:pStyle w:val="thecode"/>
      </w:pPr>
      <w:r w:rsidRPr="00B11B90">
        <w:t xml:space="preserve">            implicit none</w:t>
      </w:r>
    </w:p>
    <w:p w:rsidR="00B11B90" w:rsidRPr="00B11B90" w:rsidRDefault="00B11B90" w:rsidP="00B11B90">
      <w:pPr>
        <w:pStyle w:val="thecode"/>
      </w:pPr>
      <w:r w:rsidRPr="00B11B90">
        <w:t xml:space="preserve">            class(slae_port_gen) :: this</w:t>
      </w:r>
    </w:p>
    <w:p w:rsidR="00B11B90" w:rsidRPr="00B11B90" w:rsidRDefault="00B11B90" w:rsidP="00B11B90">
      <w:pPr>
        <w:pStyle w:val="thecode"/>
      </w:pPr>
      <w:r w:rsidRPr="00B11B90">
        <w:t xml:space="preserve">            integer :: gi(this%n + 1), m, i, j, shift, m1 = 0, iters_m</w:t>
      </w:r>
    </w:p>
    <w:p w:rsidR="00B11B90" w:rsidRPr="00B11B90" w:rsidRDefault="00B11B90" w:rsidP="00B11B90">
      <w:pPr>
        <w:pStyle w:val="thecode"/>
      </w:pPr>
      <w:r w:rsidRPr="00B11B90">
        <w:t xml:space="preserve">            integer, pointer :: gj(:)</w:t>
      </w:r>
    </w:p>
    <w:p w:rsidR="00B11B90" w:rsidRPr="00B11B90" w:rsidRDefault="00B11B90" w:rsidP="00B11B90">
      <w:pPr>
        <w:pStyle w:val="thecode"/>
      </w:pPr>
      <w:r w:rsidRPr="00B11B90">
        <w:t xml:space="preserve">            m = 1</w:t>
      </w:r>
    </w:p>
    <w:p w:rsidR="00B11B90" w:rsidRPr="00B11B90" w:rsidRDefault="00B11B90" w:rsidP="00B11B90">
      <w:pPr>
        <w:pStyle w:val="thecode"/>
      </w:pPr>
      <w:r w:rsidRPr="00B11B90">
        <w:t xml:space="preserve">            gi(1) = 1;</w:t>
      </w:r>
    </w:p>
    <w:p w:rsidR="00B11B90" w:rsidRPr="00B11B90" w:rsidRDefault="00B11B90" w:rsidP="00B11B90">
      <w:pPr>
        <w:pStyle w:val="thecode"/>
      </w:pPr>
      <w:r w:rsidRPr="00B11B90">
        <w:t xml:space="preserve">            do i = 1, this%n, 1</w:t>
      </w:r>
    </w:p>
    <w:p w:rsidR="00B11B90" w:rsidRPr="00B11B90" w:rsidRDefault="00B11B90" w:rsidP="00B11B90">
      <w:pPr>
        <w:pStyle w:val="thecode"/>
      </w:pPr>
      <w:r w:rsidRPr="00B11B90">
        <w:t xml:space="preserve">                gi(i) = m</w:t>
      </w:r>
    </w:p>
    <w:p w:rsidR="00B11B90" w:rsidRPr="00B11B90" w:rsidRDefault="00B11B90" w:rsidP="00B11B90">
      <w:pPr>
        <w:pStyle w:val="thecode"/>
      </w:pPr>
      <w:r w:rsidRPr="00B11B90">
        <w:t xml:space="preserve">                m = m + this%lists(i)%size_before(i)</w:t>
      </w:r>
    </w:p>
    <w:p w:rsidR="00B11B90" w:rsidRPr="00B11B90" w:rsidRDefault="00B11B90" w:rsidP="00B11B90">
      <w:pPr>
        <w:pStyle w:val="thecode"/>
      </w:pPr>
      <w:r w:rsidRPr="00B11B90">
        <w:t xml:space="preserve">            end do</w:t>
      </w:r>
    </w:p>
    <w:p w:rsidR="00B11B90" w:rsidRPr="00B11B90" w:rsidRDefault="00B11B90" w:rsidP="00B11B90">
      <w:pPr>
        <w:pStyle w:val="thecode"/>
      </w:pPr>
      <w:r w:rsidRPr="00B11B90">
        <w:t xml:space="preserve">            gi(this%n + 1) = m</w:t>
      </w:r>
    </w:p>
    <w:p w:rsidR="00B11B90" w:rsidRPr="00B11B90" w:rsidRDefault="00B11B90" w:rsidP="00B11B90">
      <w:pPr>
        <w:pStyle w:val="thecode"/>
      </w:pPr>
      <w:r w:rsidRPr="00B11B90">
        <w:t xml:space="preserve">            allocate(gj(m))</w:t>
      </w:r>
    </w:p>
    <w:p w:rsidR="00B11B90" w:rsidRPr="00B11B90" w:rsidRDefault="00B11B90" w:rsidP="00B11B90">
      <w:pPr>
        <w:pStyle w:val="thecode"/>
      </w:pPr>
      <w:r w:rsidRPr="00B11B90">
        <w:t xml:space="preserve">            do i = 1, this%n, 1</w:t>
      </w:r>
    </w:p>
    <w:p w:rsidR="00B11B90" w:rsidRPr="00B11B90" w:rsidRDefault="00B11B90" w:rsidP="00B11B90">
      <w:pPr>
        <w:pStyle w:val="thecode"/>
      </w:pPr>
      <w:r w:rsidRPr="00B11B90">
        <w:t xml:space="preserve">                shift = m1</w:t>
      </w:r>
    </w:p>
    <w:p w:rsidR="00B11B90" w:rsidRPr="00B11B90" w:rsidRDefault="00B11B90" w:rsidP="00B11B90">
      <w:pPr>
        <w:pStyle w:val="thecode"/>
      </w:pPr>
      <w:r w:rsidRPr="00B11B90">
        <w:t xml:space="preserve">                iters_m = this%lists(i)%get_m_size()</w:t>
      </w:r>
    </w:p>
    <w:p w:rsidR="00B11B90" w:rsidRPr="00B11B90" w:rsidRDefault="00B11B90" w:rsidP="00B11B90">
      <w:pPr>
        <w:pStyle w:val="thecode"/>
      </w:pPr>
      <w:r w:rsidRPr="00B11B90">
        <w:t xml:space="preserve">                call this%lists(i)%cash_off()</w:t>
      </w:r>
    </w:p>
    <w:p w:rsidR="00B11B90" w:rsidRPr="00B11B90" w:rsidRDefault="00B11B90" w:rsidP="00B11B90">
      <w:pPr>
        <w:pStyle w:val="thecode"/>
      </w:pPr>
      <w:r w:rsidRPr="00B11B90">
        <w:t xml:space="preserve">                do j = 1, iters_m, 1</w:t>
      </w:r>
    </w:p>
    <w:p w:rsidR="00B11B90" w:rsidRPr="00B11B90" w:rsidRDefault="00B11B90" w:rsidP="00B11B90">
      <w:pPr>
        <w:pStyle w:val="thecode"/>
      </w:pPr>
      <w:r w:rsidRPr="00B11B90">
        <w:t xml:space="preserve">                    gj(shift + j) = this%lists(i)%take_and_next()</w:t>
      </w:r>
    </w:p>
    <w:p w:rsidR="00B11B90" w:rsidRPr="00B11B90" w:rsidRDefault="00B11B90" w:rsidP="00B11B90">
      <w:pPr>
        <w:pStyle w:val="thecode"/>
      </w:pPr>
      <w:r w:rsidRPr="00B11B90">
        <w:t xml:space="preserve">                end do</w:t>
      </w:r>
    </w:p>
    <w:p w:rsidR="00B11B90" w:rsidRPr="00B11B90" w:rsidRDefault="00B11B90" w:rsidP="00B11B90">
      <w:pPr>
        <w:pStyle w:val="thecode"/>
      </w:pPr>
      <w:r w:rsidRPr="00B11B90">
        <w:lastRenderedPageBreak/>
        <w:t xml:space="preserve">                m1 = m1 + iters_m</w:t>
      </w:r>
    </w:p>
    <w:p w:rsidR="00B11B90" w:rsidRPr="00B11B90" w:rsidRDefault="00B11B90" w:rsidP="00B11B90">
      <w:pPr>
        <w:pStyle w:val="thecode"/>
      </w:pPr>
      <w:r w:rsidRPr="00B11B90">
        <w:t xml:space="preserve">            end do</w:t>
      </w:r>
    </w:p>
    <w:p w:rsidR="00B11B90" w:rsidRPr="00B11B90" w:rsidRDefault="00B11B90" w:rsidP="00B11B90">
      <w:pPr>
        <w:pStyle w:val="thecode"/>
      </w:pPr>
    </w:p>
    <w:p w:rsidR="00B11B90" w:rsidRPr="00B11B90" w:rsidRDefault="00B11B90" w:rsidP="00B11B90">
      <w:pPr>
        <w:pStyle w:val="thecode"/>
      </w:pPr>
      <w:r w:rsidRPr="00B11B90">
        <w:t xml:space="preserve">        end subroutine</w:t>
      </w:r>
    </w:p>
    <w:p w:rsidR="00B11B90" w:rsidRPr="00B11B90" w:rsidRDefault="00B11B90" w:rsidP="00B11B90">
      <w:pPr>
        <w:pStyle w:val="thecode"/>
      </w:pPr>
    </w:p>
    <w:p w:rsidR="00B11B90" w:rsidRPr="00B11B90" w:rsidRDefault="00B11B90" w:rsidP="00B11B90">
      <w:pPr>
        <w:pStyle w:val="thecode"/>
      </w:pPr>
      <w:r w:rsidRPr="00B11B90">
        <w:t xml:space="preserve">    end module</w:t>
      </w:r>
    </w:p>
    <w:p w:rsidR="00B11B90" w:rsidRPr="00B11B90" w:rsidRDefault="00B11B90" w:rsidP="00B11B90">
      <w:pPr>
        <w:pStyle w:val="thecode"/>
      </w:pPr>
    </w:p>
    <w:p w:rsidR="00B11B90" w:rsidRPr="00EB0F2F" w:rsidRDefault="00B11B90" w:rsidP="00B11B90">
      <w:pPr>
        <w:pStyle w:val="thesubheader"/>
        <w:rPr>
          <w:lang w:val="en-US"/>
        </w:rPr>
      </w:pPr>
      <w:r w:rsidRPr="00EB0F2F">
        <w:rPr>
          <w:lang w:val="en-US"/>
        </w:rPr>
        <w:t xml:space="preserve">solver_lu.f95 </w:t>
      </w:r>
    </w:p>
    <w:p w:rsidR="00B11B90" w:rsidRPr="00B11B90" w:rsidRDefault="00B11B90" w:rsidP="00B11B90">
      <w:pPr>
        <w:pStyle w:val="thecode"/>
      </w:pPr>
      <w:r w:rsidRPr="00B11B90">
        <w:t>#if __GFORTRAN__ == 1 &amp;&amp; __GNUC__ == 4 &amp;&amp; __GNUC_MINOR__ &lt; 5</w:t>
      </w:r>
    </w:p>
    <w:p w:rsidR="00B11B90" w:rsidRPr="00B11B90" w:rsidRDefault="00B11B90" w:rsidP="00B11B90">
      <w:pPr>
        <w:pStyle w:val="thecode"/>
      </w:pPr>
      <w:r w:rsidRPr="00B11B90">
        <w:t>#define class type</w:t>
      </w:r>
    </w:p>
    <w:p w:rsidR="00B11B90" w:rsidRPr="00B11B90" w:rsidRDefault="00B11B90" w:rsidP="00B11B90">
      <w:pPr>
        <w:pStyle w:val="thecode"/>
      </w:pPr>
      <w:r w:rsidRPr="00B11B90">
        <w:t>#endif</w:t>
      </w:r>
    </w:p>
    <w:p w:rsidR="00B11B90" w:rsidRPr="00B11B90" w:rsidRDefault="00B11B90" w:rsidP="00B11B90">
      <w:pPr>
        <w:pStyle w:val="thecode"/>
      </w:pPr>
      <w:r w:rsidRPr="00B11B90">
        <w:t xml:space="preserve">    module solver_lu</w:t>
      </w:r>
    </w:p>
    <w:p w:rsidR="00B11B90" w:rsidRPr="00B11B90" w:rsidRDefault="00B11B90" w:rsidP="00B11B90">
      <w:pPr>
        <w:pStyle w:val="thecode"/>
      </w:pPr>
      <w:r w:rsidRPr="00B11B90">
        <w:t xml:space="preserve">        implicit none</w:t>
      </w:r>
    </w:p>
    <w:p w:rsidR="00B11B90" w:rsidRPr="00B11B90" w:rsidRDefault="00B11B90" w:rsidP="00B11B90">
      <w:pPr>
        <w:pStyle w:val="thecode"/>
      </w:pPr>
    </w:p>
    <w:p w:rsidR="00B11B90" w:rsidRPr="00B11B90" w:rsidRDefault="00B11B90" w:rsidP="00B11B90">
      <w:pPr>
        <w:pStyle w:val="thecode"/>
      </w:pPr>
      <w:r w:rsidRPr="00B11B90">
        <w:t xml:space="preserve">        type :: lu</w:t>
      </w:r>
    </w:p>
    <w:p w:rsidR="00B11B90" w:rsidRPr="00B11B90" w:rsidRDefault="00B11B90" w:rsidP="00B11B90">
      <w:pPr>
        <w:pStyle w:val="thecode"/>
        <w:rPr>
          <w:lang w:val="ru-RU"/>
        </w:rPr>
      </w:pPr>
      <w:r w:rsidRPr="00B11B90">
        <w:t xml:space="preserve">            integer, private :: n ! </w:t>
      </w:r>
      <w:r w:rsidRPr="00B11B90">
        <w:rPr>
          <w:lang w:val="ru-RU"/>
        </w:rPr>
        <w:t>Размерность СЛАУ</w:t>
      </w:r>
    </w:p>
    <w:p w:rsidR="00B11B90" w:rsidRPr="00B11B90" w:rsidRDefault="00B11B90" w:rsidP="00B11B90">
      <w:pPr>
        <w:pStyle w:val="thecode"/>
        <w:rPr>
          <w:lang w:val="ru-RU"/>
        </w:rPr>
      </w:pPr>
      <w:r w:rsidRPr="00B11B90">
        <w:rPr>
          <w:lang w:val="ru-RU"/>
        </w:rPr>
        <w:t xml:space="preserve">            ! Основные массивы</w:t>
      </w:r>
    </w:p>
    <w:p w:rsidR="00B11B90" w:rsidRPr="00B11B90" w:rsidRDefault="00B11B90" w:rsidP="00B11B90">
      <w:pPr>
        <w:pStyle w:val="thecode"/>
        <w:rPr>
          <w:lang w:val="ru-RU"/>
        </w:rPr>
      </w:pPr>
      <w:r w:rsidRPr="00B11B90">
        <w:rPr>
          <w:lang w:val="ru-RU"/>
        </w:rPr>
        <w:t xml:space="preserve">            </w:t>
      </w:r>
      <w:r w:rsidRPr="00B11B90">
        <w:t>integer</w:t>
      </w:r>
      <w:r w:rsidRPr="00B11B90">
        <w:rPr>
          <w:lang w:val="ru-RU"/>
        </w:rPr>
        <w:t xml:space="preserve">, </w:t>
      </w:r>
      <w:r w:rsidRPr="00B11B90">
        <w:t>pointer</w:t>
      </w:r>
      <w:r w:rsidRPr="00B11B90">
        <w:rPr>
          <w:lang w:val="ru-RU"/>
        </w:rPr>
        <w:t xml:space="preserve">, </w:t>
      </w:r>
      <w:r w:rsidRPr="00B11B90">
        <w:t>private</w:t>
      </w:r>
      <w:r w:rsidRPr="00B11B90">
        <w:rPr>
          <w:lang w:val="ru-RU"/>
        </w:rPr>
        <w:t xml:space="preserve"> :: </w:t>
      </w:r>
      <w:r w:rsidRPr="00B11B90">
        <w:t>ig</w:t>
      </w:r>
      <w:r w:rsidRPr="00B11B90">
        <w:rPr>
          <w:lang w:val="ru-RU"/>
        </w:rPr>
        <w:t>(:)</w:t>
      </w:r>
    </w:p>
    <w:p w:rsidR="00B11B90" w:rsidRPr="00B11B90" w:rsidRDefault="00B11B90" w:rsidP="00B11B90">
      <w:pPr>
        <w:pStyle w:val="thecode"/>
      </w:pPr>
      <w:r w:rsidRPr="00B11B90">
        <w:rPr>
          <w:lang w:val="ru-RU"/>
        </w:rPr>
        <w:t xml:space="preserve">            </w:t>
      </w:r>
      <w:r w:rsidRPr="00B11B90">
        <w:t>double precision, pointer, private :: gu(:), gl(:), di(:)</w:t>
      </w:r>
    </w:p>
    <w:p w:rsidR="00B11B90" w:rsidRPr="00B11B90" w:rsidRDefault="00B11B90" w:rsidP="00B11B90">
      <w:pPr>
        <w:pStyle w:val="thecode"/>
      </w:pPr>
      <w:r w:rsidRPr="00B11B90">
        <w:t xml:space="preserve">            double precision, pointer, private :: rp(:)</w:t>
      </w:r>
    </w:p>
    <w:p w:rsidR="00B11B90" w:rsidRPr="00B11B90" w:rsidRDefault="00B11B90" w:rsidP="00B11B90">
      <w:pPr>
        <w:pStyle w:val="thecode"/>
      </w:pPr>
      <w:r w:rsidRPr="00B11B90">
        <w:t xml:space="preserve">        contains</w:t>
      </w:r>
    </w:p>
    <w:p w:rsidR="00B11B90" w:rsidRPr="00B11B90" w:rsidRDefault="00B11B90" w:rsidP="00B11B90">
      <w:pPr>
        <w:pStyle w:val="thecode"/>
      </w:pPr>
      <w:r w:rsidRPr="00B11B90">
        <w:t xml:space="preserve">            procedure :: init   ! инициализация</w:t>
      </w:r>
    </w:p>
    <w:p w:rsidR="00B11B90" w:rsidRPr="00B11B90" w:rsidRDefault="00B11B90" w:rsidP="00B11B90">
      <w:pPr>
        <w:pStyle w:val="thecode"/>
        <w:rPr>
          <w:lang w:val="ru-RU"/>
        </w:rPr>
      </w:pPr>
      <w:r w:rsidRPr="00B11B90">
        <w:t xml:space="preserve">            procedure :: set_rp ! </w:t>
      </w:r>
      <w:r w:rsidRPr="00B11B90">
        <w:rPr>
          <w:lang w:val="ru-RU"/>
        </w:rPr>
        <w:t>Установка правой части</w:t>
      </w:r>
    </w:p>
    <w:p w:rsidR="00B11B90" w:rsidRPr="00B11B90" w:rsidRDefault="00B11B90" w:rsidP="00B11B90">
      <w:pPr>
        <w:pStyle w:val="thecode"/>
        <w:rPr>
          <w:lang w:val="ru-RU"/>
        </w:rPr>
      </w:pPr>
      <w:r w:rsidRPr="00B11B90">
        <w:rPr>
          <w:lang w:val="ru-RU"/>
        </w:rPr>
        <w:t xml:space="preserve">            </w:t>
      </w:r>
      <w:r w:rsidRPr="00B11B90">
        <w:t>procedure</w:t>
      </w:r>
      <w:r w:rsidRPr="00B11B90">
        <w:rPr>
          <w:lang w:val="ru-RU"/>
        </w:rPr>
        <w:t xml:space="preserve"> :: </w:t>
      </w:r>
      <w:r w:rsidRPr="00B11B90">
        <w:t>solve</w:t>
      </w:r>
      <w:r w:rsidRPr="00B11B90">
        <w:rPr>
          <w:lang w:val="ru-RU"/>
        </w:rPr>
        <w:t xml:space="preserve">  ! Получение решения и колич</w:t>
      </w:r>
      <w:r w:rsidRPr="00B11B90">
        <w:rPr>
          <w:lang w:val="ru-RU"/>
        </w:rPr>
        <w:t>е</w:t>
      </w:r>
      <w:r w:rsidRPr="00B11B90">
        <w:rPr>
          <w:lang w:val="ru-RU"/>
        </w:rPr>
        <w:t>ства итераций</w:t>
      </w:r>
    </w:p>
    <w:p w:rsidR="00B11B90" w:rsidRPr="00B11B90" w:rsidRDefault="00B11B90" w:rsidP="00B11B90">
      <w:pPr>
        <w:pStyle w:val="thecode"/>
      </w:pPr>
      <w:r w:rsidRPr="00B11B90">
        <w:rPr>
          <w:lang w:val="ru-RU"/>
        </w:rPr>
        <w:t xml:space="preserve">            </w:t>
      </w:r>
      <w:r w:rsidRPr="00B11B90">
        <w:t>procedure</w:t>
      </w:r>
      <w:r w:rsidRPr="00B11B90">
        <w:rPr>
          <w:lang w:val="ru-RU"/>
        </w:rPr>
        <w:t xml:space="preserve">, </w:t>
      </w:r>
      <w:r w:rsidRPr="00B11B90">
        <w:t>private</w:t>
      </w:r>
      <w:r w:rsidRPr="00B11B90">
        <w:rPr>
          <w:lang w:val="ru-RU"/>
        </w:rPr>
        <w:t xml:space="preserve"> :: </w:t>
      </w:r>
      <w:r w:rsidRPr="00B11B90">
        <w:t>dec</w:t>
      </w:r>
      <w:r w:rsidRPr="00B11B90">
        <w:rPr>
          <w:lang w:val="ru-RU"/>
        </w:rPr>
        <w:t xml:space="preserve"> ! </w:t>
      </w:r>
      <w:r w:rsidRPr="00B11B90">
        <w:t>Простроение LU-разложения</w:t>
      </w:r>
    </w:p>
    <w:p w:rsidR="00B11B90" w:rsidRPr="00B11B90" w:rsidRDefault="00B11B90" w:rsidP="00B11B90">
      <w:pPr>
        <w:pStyle w:val="thecode"/>
      </w:pPr>
      <w:r w:rsidRPr="00B11B90">
        <w:t xml:space="preserve">        end type</w:t>
      </w:r>
    </w:p>
    <w:p w:rsidR="00B11B90" w:rsidRPr="00B11B90" w:rsidRDefault="00B11B90" w:rsidP="00B11B90">
      <w:pPr>
        <w:pStyle w:val="thecode"/>
      </w:pPr>
    </w:p>
    <w:p w:rsidR="00B11B90" w:rsidRPr="00B11B90" w:rsidRDefault="00B11B90" w:rsidP="00B11B90">
      <w:pPr>
        <w:pStyle w:val="thecode"/>
      </w:pPr>
      <w:r w:rsidRPr="00B11B90">
        <w:t xml:space="preserve">    contains</w:t>
      </w:r>
    </w:p>
    <w:p w:rsidR="00B11B90" w:rsidRPr="00B11B90" w:rsidRDefault="00B11B90" w:rsidP="00B11B90">
      <w:pPr>
        <w:pStyle w:val="thecode"/>
      </w:pPr>
    </w:p>
    <w:p w:rsidR="00B11B90" w:rsidRPr="00B11B90" w:rsidRDefault="00B11B90" w:rsidP="00B11B90">
      <w:pPr>
        <w:pStyle w:val="thecode"/>
      </w:pPr>
      <w:r w:rsidRPr="00B11B90">
        <w:t xml:space="preserve">        subroutine init(this, s_ig, s_jg, s_gu, s_gl, s_di, s_n)</w:t>
      </w:r>
    </w:p>
    <w:p w:rsidR="00B11B90" w:rsidRPr="00B11B90" w:rsidRDefault="00B11B90" w:rsidP="00B11B90">
      <w:pPr>
        <w:pStyle w:val="thecode"/>
      </w:pPr>
      <w:r w:rsidRPr="00B11B90">
        <w:t xml:space="preserve">            implicit none</w:t>
      </w:r>
    </w:p>
    <w:p w:rsidR="00B11B90" w:rsidRPr="00B11B90" w:rsidRDefault="00B11B90" w:rsidP="00B11B90">
      <w:pPr>
        <w:pStyle w:val="thecode"/>
      </w:pPr>
      <w:r w:rsidRPr="00B11B90">
        <w:t xml:space="preserve">            class(lu) :: this</w:t>
      </w:r>
    </w:p>
    <w:p w:rsidR="00B11B90" w:rsidRPr="00B11B90" w:rsidRDefault="00B11B90" w:rsidP="00B11B90">
      <w:pPr>
        <w:pStyle w:val="thecode"/>
      </w:pPr>
      <w:r w:rsidRPr="00B11B90">
        <w:t xml:space="preserve">            integer, pointer :: s_ig(:), s_jg(:)</w:t>
      </w:r>
    </w:p>
    <w:p w:rsidR="00B11B90" w:rsidRPr="00B11B90" w:rsidRDefault="00B11B90" w:rsidP="00B11B90">
      <w:pPr>
        <w:pStyle w:val="thecode"/>
      </w:pPr>
      <w:r w:rsidRPr="00B11B90">
        <w:t xml:space="preserve">            double precision, pointer :: s_gu(:), s_gl(:), s_di(:)</w:t>
      </w:r>
    </w:p>
    <w:p w:rsidR="00B11B90" w:rsidRPr="00B11B90" w:rsidRDefault="00B11B90" w:rsidP="00B11B90">
      <w:pPr>
        <w:pStyle w:val="thecode"/>
      </w:pPr>
      <w:r w:rsidRPr="00B11B90">
        <w:t xml:space="preserve">            integer :: s_n, i, j, k, total_n, j_s, j_e, column, s_point</w:t>
      </w:r>
    </w:p>
    <w:p w:rsidR="00B11B90" w:rsidRPr="00B11B90" w:rsidRDefault="00B11B90" w:rsidP="00B11B90">
      <w:pPr>
        <w:pStyle w:val="thecode"/>
      </w:pPr>
      <w:r w:rsidRPr="00B11B90">
        <w:t xml:space="preserve">            this%n = s_n</w:t>
      </w:r>
    </w:p>
    <w:p w:rsidR="00B11B90" w:rsidRPr="00B11B90" w:rsidRDefault="00B11B90" w:rsidP="00B11B90">
      <w:pPr>
        <w:pStyle w:val="thecode"/>
      </w:pPr>
      <w:r w:rsidRPr="00B11B90">
        <w:t xml:space="preserve">            allocate(this%di(this%n))</w:t>
      </w:r>
    </w:p>
    <w:p w:rsidR="00B11B90" w:rsidRPr="00B11B90" w:rsidRDefault="00B11B90" w:rsidP="00B11B90">
      <w:pPr>
        <w:pStyle w:val="thecode"/>
      </w:pPr>
      <w:r w:rsidRPr="00B11B90">
        <w:t xml:space="preserve">            allocate(this%ig(this%n+1))</w:t>
      </w:r>
    </w:p>
    <w:p w:rsidR="00B11B90" w:rsidRPr="00B11B90" w:rsidRDefault="00B11B90" w:rsidP="00B11B90">
      <w:pPr>
        <w:pStyle w:val="thecode"/>
      </w:pPr>
      <w:r w:rsidRPr="00B11B90">
        <w:t xml:space="preserve">            ! Перенос диагонали</w:t>
      </w:r>
    </w:p>
    <w:p w:rsidR="00B11B90" w:rsidRPr="00B11B90" w:rsidRDefault="00B11B90" w:rsidP="00B11B90">
      <w:pPr>
        <w:pStyle w:val="thecode"/>
      </w:pPr>
      <w:r w:rsidRPr="00B11B90">
        <w:t xml:space="preserve">            do i = 1, this%n, 1</w:t>
      </w:r>
    </w:p>
    <w:p w:rsidR="00B11B90" w:rsidRPr="00B11B90" w:rsidRDefault="00B11B90" w:rsidP="00B11B90">
      <w:pPr>
        <w:pStyle w:val="thecode"/>
      </w:pPr>
      <w:r w:rsidRPr="00B11B90">
        <w:t xml:space="preserve">                this%di(i) = s_di(i)</w:t>
      </w:r>
    </w:p>
    <w:p w:rsidR="00B11B90" w:rsidRPr="00B11B90" w:rsidRDefault="00B11B90" w:rsidP="00B11B90">
      <w:pPr>
        <w:pStyle w:val="thecode"/>
        <w:rPr>
          <w:lang w:val="ru-RU"/>
        </w:rPr>
      </w:pPr>
      <w:r w:rsidRPr="00B11B90">
        <w:t xml:space="preserve">            end</w:t>
      </w:r>
      <w:r w:rsidRPr="00B11B90">
        <w:rPr>
          <w:lang w:val="ru-RU"/>
        </w:rPr>
        <w:t xml:space="preserve"> </w:t>
      </w:r>
      <w:r w:rsidRPr="00B11B90">
        <w:t>do</w:t>
      </w:r>
    </w:p>
    <w:p w:rsidR="00B11B90" w:rsidRPr="00B11B90" w:rsidRDefault="00B11B90" w:rsidP="00B11B90">
      <w:pPr>
        <w:pStyle w:val="thecode"/>
        <w:rPr>
          <w:lang w:val="ru-RU"/>
        </w:rPr>
      </w:pPr>
      <w:r w:rsidRPr="00B11B90">
        <w:rPr>
          <w:lang w:val="ru-RU"/>
        </w:rPr>
        <w:t xml:space="preserve">            ! Формируем новый массив </w:t>
      </w:r>
      <w:r w:rsidRPr="00B11B90">
        <w:t>ig</w:t>
      </w:r>
    </w:p>
    <w:p w:rsidR="00B11B90" w:rsidRPr="00B11B90" w:rsidRDefault="00B11B90" w:rsidP="00B11B90">
      <w:pPr>
        <w:pStyle w:val="thecode"/>
      </w:pPr>
      <w:r w:rsidRPr="00B11B90">
        <w:rPr>
          <w:lang w:val="ru-RU"/>
        </w:rPr>
        <w:t xml:space="preserve">            </w:t>
      </w:r>
      <w:r w:rsidRPr="00B11B90">
        <w:t>this%ig(1) = 1</w:t>
      </w:r>
    </w:p>
    <w:p w:rsidR="00B11B90" w:rsidRPr="00B11B90" w:rsidRDefault="00B11B90" w:rsidP="00B11B90">
      <w:pPr>
        <w:pStyle w:val="thecode"/>
      </w:pPr>
      <w:r w:rsidRPr="00B11B90">
        <w:t xml:space="preserve">            do i = 2, this%n+1, 1</w:t>
      </w:r>
    </w:p>
    <w:p w:rsidR="00B11B90" w:rsidRPr="00B11B90" w:rsidRDefault="00B11B90" w:rsidP="00B11B90">
      <w:pPr>
        <w:pStyle w:val="thecode"/>
      </w:pPr>
      <w:r w:rsidRPr="00B11B90">
        <w:t xml:space="preserve">                k = s_ig(i) - s_ig(i-1)</w:t>
      </w:r>
    </w:p>
    <w:p w:rsidR="00B11B90" w:rsidRPr="00B11B90" w:rsidRDefault="00B11B90" w:rsidP="00B11B90">
      <w:pPr>
        <w:pStyle w:val="thecode"/>
      </w:pPr>
      <w:r w:rsidRPr="00B11B90">
        <w:t xml:space="preserve">                if(k .gt. 0)then</w:t>
      </w:r>
    </w:p>
    <w:p w:rsidR="00B11B90" w:rsidRPr="00B11B90" w:rsidRDefault="00B11B90" w:rsidP="00B11B90">
      <w:pPr>
        <w:pStyle w:val="thecode"/>
      </w:pPr>
      <w:r w:rsidRPr="00B11B90">
        <w:t xml:space="preserve">                    total_n = i - s_jg(s_ig(i-1))</w:t>
      </w:r>
    </w:p>
    <w:p w:rsidR="00B11B90" w:rsidRPr="00B11B90" w:rsidRDefault="00B11B90" w:rsidP="00B11B90">
      <w:pPr>
        <w:pStyle w:val="thecode"/>
      </w:pPr>
      <w:r w:rsidRPr="00B11B90">
        <w:t xml:space="preserve">                    this%ig(i) = this%ig(i-1) + total_n</w:t>
      </w:r>
    </w:p>
    <w:p w:rsidR="00B11B90" w:rsidRPr="00B11B90" w:rsidRDefault="00B11B90" w:rsidP="00B11B90">
      <w:pPr>
        <w:pStyle w:val="thecode"/>
      </w:pPr>
      <w:r w:rsidRPr="00B11B90">
        <w:t xml:space="preserve">                else</w:t>
      </w:r>
    </w:p>
    <w:p w:rsidR="00B11B90" w:rsidRPr="00B11B90" w:rsidRDefault="00B11B90" w:rsidP="00B11B90">
      <w:pPr>
        <w:pStyle w:val="thecode"/>
      </w:pPr>
      <w:r w:rsidRPr="00B11B90">
        <w:t xml:space="preserve">                    this%ig(i) = this%ig(i-1)</w:t>
      </w:r>
    </w:p>
    <w:p w:rsidR="00B11B90" w:rsidRPr="00B11B90" w:rsidRDefault="00B11B90" w:rsidP="00B11B90">
      <w:pPr>
        <w:pStyle w:val="thecode"/>
      </w:pPr>
      <w:r w:rsidRPr="00B11B90">
        <w:t xml:space="preserve">                end if</w:t>
      </w:r>
    </w:p>
    <w:p w:rsidR="00B11B90" w:rsidRPr="00B11B90" w:rsidRDefault="00B11B90" w:rsidP="00B11B90">
      <w:pPr>
        <w:pStyle w:val="thecode"/>
      </w:pPr>
      <w:r w:rsidRPr="00B11B90">
        <w:t xml:space="preserve">            end do</w:t>
      </w:r>
    </w:p>
    <w:p w:rsidR="00B11B90" w:rsidRPr="00B11B90" w:rsidRDefault="00B11B90" w:rsidP="00B11B90">
      <w:pPr>
        <w:pStyle w:val="thecode"/>
      </w:pPr>
      <w:r w:rsidRPr="00B11B90">
        <w:t xml:space="preserve">            allocate(this%gu(this%ig(this%n+1)))</w:t>
      </w:r>
    </w:p>
    <w:p w:rsidR="00B11B90" w:rsidRPr="00B11B90" w:rsidRDefault="00B11B90" w:rsidP="00B11B90">
      <w:pPr>
        <w:pStyle w:val="thecode"/>
      </w:pPr>
      <w:r w:rsidRPr="00B11B90">
        <w:t xml:space="preserve">            allocate(this%gl(this%ig(this%n+1)))</w:t>
      </w:r>
    </w:p>
    <w:p w:rsidR="00B11B90" w:rsidRPr="00B11B90" w:rsidRDefault="00B11B90" w:rsidP="00B11B90">
      <w:pPr>
        <w:pStyle w:val="thecode"/>
      </w:pPr>
      <w:r w:rsidRPr="00B11B90">
        <w:t xml:space="preserve">            ! Формируем новые gl и gu</w:t>
      </w:r>
    </w:p>
    <w:p w:rsidR="00B11B90" w:rsidRPr="00B11B90" w:rsidRDefault="00B11B90" w:rsidP="00B11B90">
      <w:pPr>
        <w:pStyle w:val="thecode"/>
      </w:pPr>
      <w:r w:rsidRPr="00B11B90">
        <w:t xml:space="preserve">            do i = 1, this%n, 1</w:t>
      </w:r>
    </w:p>
    <w:p w:rsidR="00B11B90" w:rsidRPr="00B11B90" w:rsidRDefault="00B11B90" w:rsidP="00B11B90">
      <w:pPr>
        <w:pStyle w:val="thecode"/>
      </w:pPr>
      <w:r w:rsidRPr="00B11B90">
        <w:t xml:space="preserve">                j_s = this%ig(i)</w:t>
      </w:r>
    </w:p>
    <w:p w:rsidR="00B11B90" w:rsidRPr="00B11B90" w:rsidRDefault="00B11B90" w:rsidP="00B11B90">
      <w:pPr>
        <w:pStyle w:val="thecode"/>
      </w:pPr>
      <w:r w:rsidRPr="00B11B90">
        <w:t xml:space="preserve">                j_e = this%ig(i+1)</w:t>
      </w:r>
    </w:p>
    <w:p w:rsidR="00B11B90" w:rsidRPr="00B11B90" w:rsidRDefault="00B11B90" w:rsidP="00B11B90">
      <w:pPr>
        <w:pStyle w:val="thecode"/>
      </w:pPr>
      <w:r w:rsidRPr="00B11B90">
        <w:t xml:space="preserve">                column = i - (j_e - j_s)</w:t>
      </w:r>
    </w:p>
    <w:p w:rsidR="00B11B90" w:rsidRPr="00B11B90" w:rsidRDefault="00B11B90" w:rsidP="00B11B90">
      <w:pPr>
        <w:pStyle w:val="thecode"/>
      </w:pPr>
      <w:r w:rsidRPr="00B11B90">
        <w:t xml:space="preserve">                s_point = s_ig(i)</w:t>
      </w:r>
    </w:p>
    <w:p w:rsidR="00B11B90" w:rsidRPr="00B11B90" w:rsidRDefault="00B11B90" w:rsidP="00B11B90">
      <w:pPr>
        <w:pStyle w:val="thecode"/>
      </w:pPr>
      <w:r w:rsidRPr="00B11B90">
        <w:t xml:space="preserve">                do j = j_s, j_e-1, 1</w:t>
      </w:r>
    </w:p>
    <w:p w:rsidR="00B11B90" w:rsidRPr="00B11B90" w:rsidRDefault="00B11B90" w:rsidP="00B11B90">
      <w:pPr>
        <w:pStyle w:val="thecode"/>
      </w:pPr>
      <w:r w:rsidRPr="00B11B90">
        <w:t xml:space="preserve">                    if(column .eq. s_jg(s_point))then</w:t>
      </w:r>
    </w:p>
    <w:p w:rsidR="00B11B90" w:rsidRPr="00B11B90" w:rsidRDefault="00B11B90" w:rsidP="00B11B90">
      <w:pPr>
        <w:pStyle w:val="thecode"/>
      </w:pPr>
      <w:r w:rsidRPr="00B11B90">
        <w:t xml:space="preserve">                        this%gu(j) = s_gu(s_point)</w:t>
      </w:r>
    </w:p>
    <w:p w:rsidR="00B11B90" w:rsidRPr="00B11B90" w:rsidRDefault="00B11B90" w:rsidP="00B11B90">
      <w:pPr>
        <w:pStyle w:val="thecode"/>
      </w:pPr>
      <w:r w:rsidRPr="00B11B90">
        <w:t xml:space="preserve">                        this%gl(j) = s_gl(s_point)</w:t>
      </w:r>
    </w:p>
    <w:p w:rsidR="00B11B90" w:rsidRPr="00B11B90" w:rsidRDefault="00B11B90" w:rsidP="00B11B90">
      <w:pPr>
        <w:pStyle w:val="thecode"/>
      </w:pPr>
      <w:r w:rsidRPr="00B11B90">
        <w:t xml:space="preserve">                        s_point = s_point + 1</w:t>
      </w:r>
    </w:p>
    <w:p w:rsidR="00B11B90" w:rsidRPr="00B11B90" w:rsidRDefault="00B11B90" w:rsidP="00B11B90">
      <w:pPr>
        <w:pStyle w:val="thecode"/>
      </w:pPr>
      <w:r w:rsidRPr="00B11B90">
        <w:t xml:space="preserve">                    else</w:t>
      </w:r>
    </w:p>
    <w:p w:rsidR="00B11B90" w:rsidRPr="00B11B90" w:rsidRDefault="00B11B90" w:rsidP="00B11B90">
      <w:pPr>
        <w:pStyle w:val="thecode"/>
      </w:pPr>
      <w:r w:rsidRPr="00B11B90">
        <w:t xml:space="preserve">                        this%gu(j) = 0d0</w:t>
      </w:r>
    </w:p>
    <w:p w:rsidR="00B11B90" w:rsidRPr="00B11B90" w:rsidRDefault="00B11B90" w:rsidP="00B11B90">
      <w:pPr>
        <w:pStyle w:val="thecode"/>
      </w:pPr>
      <w:r w:rsidRPr="00B11B90">
        <w:t xml:space="preserve">                        this%gl(j) = 0d0</w:t>
      </w:r>
    </w:p>
    <w:p w:rsidR="00B11B90" w:rsidRPr="00B11B90" w:rsidRDefault="00B11B90" w:rsidP="00B11B90">
      <w:pPr>
        <w:pStyle w:val="thecode"/>
      </w:pPr>
      <w:r w:rsidRPr="00B11B90">
        <w:t xml:space="preserve">                    end if</w:t>
      </w:r>
    </w:p>
    <w:p w:rsidR="00B11B90" w:rsidRPr="00B11B90" w:rsidRDefault="00B11B90" w:rsidP="00B11B90">
      <w:pPr>
        <w:pStyle w:val="thecode"/>
      </w:pPr>
      <w:r w:rsidRPr="00B11B90">
        <w:t xml:space="preserve">                    column = column + 1</w:t>
      </w:r>
    </w:p>
    <w:p w:rsidR="00B11B90" w:rsidRPr="00B11B90" w:rsidRDefault="00B11B90" w:rsidP="00B11B90">
      <w:pPr>
        <w:pStyle w:val="thecode"/>
      </w:pPr>
      <w:r w:rsidRPr="00B11B90">
        <w:t xml:space="preserve">                end do</w:t>
      </w:r>
    </w:p>
    <w:p w:rsidR="00B11B90" w:rsidRPr="00B11B90" w:rsidRDefault="00B11B90" w:rsidP="00B11B90">
      <w:pPr>
        <w:pStyle w:val="thecode"/>
      </w:pPr>
      <w:r w:rsidRPr="00B11B90">
        <w:t xml:space="preserve">            end do</w:t>
      </w:r>
    </w:p>
    <w:p w:rsidR="00B11B90" w:rsidRPr="00B11B90" w:rsidRDefault="00B11B90" w:rsidP="00B11B90">
      <w:pPr>
        <w:pStyle w:val="thecode"/>
      </w:pPr>
      <w:r w:rsidRPr="00B11B90">
        <w:t xml:space="preserve">            call this%dec()</w:t>
      </w:r>
    </w:p>
    <w:p w:rsidR="00B11B90" w:rsidRPr="00B11B90" w:rsidRDefault="00B11B90" w:rsidP="00B11B90">
      <w:pPr>
        <w:pStyle w:val="thecode"/>
      </w:pPr>
      <w:r w:rsidRPr="00B11B90">
        <w:t xml:space="preserve">        end subroutine</w:t>
      </w:r>
    </w:p>
    <w:p w:rsidR="00B11B90" w:rsidRPr="00B11B90" w:rsidRDefault="00B11B90" w:rsidP="00B11B90">
      <w:pPr>
        <w:pStyle w:val="thecode"/>
      </w:pPr>
    </w:p>
    <w:p w:rsidR="00B11B90" w:rsidRPr="00B11B90" w:rsidRDefault="00B11B90" w:rsidP="00B11B90">
      <w:pPr>
        <w:pStyle w:val="thecode"/>
      </w:pPr>
      <w:r w:rsidRPr="00B11B90">
        <w:t xml:space="preserve">        subroutine set_rp(this, s_rp)</w:t>
      </w:r>
    </w:p>
    <w:p w:rsidR="00B11B90" w:rsidRPr="00B11B90" w:rsidRDefault="00B11B90" w:rsidP="00B11B90">
      <w:pPr>
        <w:pStyle w:val="thecode"/>
      </w:pPr>
      <w:r w:rsidRPr="00B11B90">
        <w:t xml:space="preserve">            implicit none</w:t>
      </w:r>
    </w:p>
    <w:p w:rsidR="00B11B90" w:rsidRPr="00B11B90" w:rsidRDefault="00B11B90" w:rsidP="00B11B90">
      <w:pPr>
        <w:pStyle w:val="thecode"/>
      </w:pPr>
      <w:r w:rsidRPr="00B11B90">
        <w:t xml:space="preserve">            class(lu) :: this</w:t>
      </w:r>
    </w:p>
    <w:p w:rsidR="00B11B90" w:rsidRPr="00B11B90" w:rsidRDefault="00B11B90" w:rsidP="00B11B90">
      <w:pPr>
        <w:pStyle w:val="thecode"/>
      </w:pPr>
      <w:r w:rsidRPr="00B11B90">
        <w:t xml:space="preserve">            double precision, pointer :: s_rp(:)</w:t>
      </w:r>
    </w:p>
    <w:p w:rsidR="00B11B90" w:rsidRPr="00B11B90" w:rsidRDefault="00B11B90" w:rsidP="00B11B90">
      <w:pPr>
        <w:pStyle w:val="thecode"/>
      </w:pPr>
      <w:r w:rsidRPr="00B11B90">
        <w:t xml:space="preserve">            integer :: i</w:t>
      </w:r>
    </w:p>
    <w:p w:rsidR="00B11B90" w:rsidRPr="00B11B90" w:rsidRDefault="00B11B90" w:rsidP="00B11B90">
      <w:pPr>
        <w:pStyle w:val="thecode"/>
      </w:pPr>
      <w:r w:rsidRPr="00B11B90">
        <w:t xml:space="preserve">            allocate(this%rp(this%n))</w:t>
      </w:r>
    </w:p>
    <w:p w:rsidR="00B11B90" w:rsidRPr="00B11B90" w:rsidRDefault="00B11B90" w:rsidP="00B11B90">
      <w:pPr>
        <w:pStyle w:val="thecode"/>
      </w:pPr>
      <w:r w:rsidRPr="00B11B90">
        <w:t xml:space="preserve">            do i = 1, this%n, 1</w:t>
      </w:r>
    </w:p>
    <w:p w:rsidR="00B11B90" w:rsidRPr="00B11B90" w:rsidRDefault="00B11B90" w:rsidP="00B11B90">
      <w:pPr>
        <w:pStyle w:val="thecode"/>
      </w:pPr>
      <w:r w:rsidRPr="00B11B90">
        <w:t xml:space="preserve">                this%rp(i) = s_rp(i)</w:t>
      </w:r>
    </w:p>
    <w:p w:rsidR="00B11B90" w:rsidRPr="00B11B90" w:rsidRDefault="00B11B90" w:rsidP="00B11B90">
      <w:pPr>
        <w:pStyle w:val="thecode"/>
      </w:pPr>
      <w:r w:rsidRPr="00B11B90">
        <w:t xml:space="preserve">            end do</w:t>
      </w:r>
    </w:p>
    <w:p w:rsidR="00B11B90" w:rsidRPr="00B11B90" w:rsidRDefault="00B11B90" w:rsidP="00B11B90">
      <w:pPr>
        <w:pStyle w:val="thecode"/>
      </w:pPr>
      <w:r w:rsidRPr="00B11B90">
        <w:t xml:space="preserve">        end subroutine</w:t>
      </w:r>
    </w:p>
    <w:p w:rsidR="00B11B90" w:rsidRPr="00B11B90" w:rsidRDefault="00B11B90" w:rsidP="00B11B90">
      <w:pPr>
        <w:pStyle w:val="thecode"/>
      </w:pPr>
    </w:p>
    <w:p w:rsidR="00B11B90" w:rsidRPr="00B11B90" w:rsidRDefault="00B11B90" w:rsidP="00B11B90">
      <w:pPr>
        <w:pStyle w:val="thecode"/>
      </w:pPr>
      <w:r w:rsidRPr="00B11B90">
        <w:t xml:space="preserve">        subroutine dec(this)</w:t>
      </w:r>
    </w:p>
    <w:p w:rsidR="00B11B90" w:rsidRPr="00B11B90" w:rsidRDefault="00B11B90" w:rsidP="00B11B90">
      <w:pPr>
        <w:pStyle w:val="thecode"/>
      </w:pPr>
      <w:r w:rsidRPr="00B11B90">
        <w:t xml:space="preserve">            implicit none</w:t>
      </w:r>
    </w:p>
    <w:p w:rsidR="00B11B90" w:rsidRPr="00B11B90" w:rsidRDefault="00B11B90" w:rsidP="00B11B90">
      <w:pPr>
        <w:pStyle w:val="thecode"/>
      </w:pPr>
      <w:r w:rsidRPr="00B11B90">
        <w:t xml:space="preserve">            class(lu) :: this</w:t>
      </w:r>
    </w:p>
    <w:p w:rsidR="00B11B90" w:rsidRPr="00B11B90" w:rsidRDefault="00B11B90" w:rsidP="00B11B90">
      <w:pPr>
        <w:pStyle w:val="thecode"/>
      </w:pPr>
      <w:r w:rsidRPr="00B11B90">
        <w:t xml:space="preserve">            integer :: i, i0, i1, j, j0, j1, m, mi, mj, kol_i, kol_j, kol_r</w:t>
      </w:r>
    </w:p>
    <w:p w:rsidR="00B11B90" w:rsidRPr="00B11B90" w:rsidRDefault="00B11B90" w:rsidP="00B11B90">
      <w:pPr>
        <w:pStyle w:val="thecode"/>
      </w:pPr>
      <w:r w:rsidRPr="00B11B90">
        <w:t xml:space="preserve">            double precision :: sd, sl, su</w:t>
      </w:r>
    </w:p>
    <w:p w:rsidR="00B11B90" w:rsidRPr="00B11B90" w:rsidRDefault="00B11B90" w:rsidP="00B11B90">
      <w:pPr>
        <w:pStyle w:val="thecode"/>
      </w:pPr>
      <w:r w:rsidRPr="00B11B90">
        <w:t xml:space="preserve">            do i = 1, this%n, 1</w:t>
      </w:r>
    </w:p>
    <w:p w:rsidR="00B11B90" w:rsidRPr="00B11B90" w:rsidRDefault="00B11B90" w:rsidP="00B11B90">
      <w:pPr>
        <w:pStyle w:val="thecode"/>
      </w:pPr>
      <w:r w:rsidRPr="00B11B90">
        <w:t xml:space="preserve">                i0 = this%ig(i)</w:t>
      </w:r>
    </w:p>
    <w:p w:rsidR="00B11B90" w:rsidRPr="00B11B90" w:rsidRDefault="00B11B90" w:rsidP="00B11B90">
      <w:pPr>
        <w:pStyle w:val="thecode"/>
      </w:pPr>
      <w:r w:rsidRPr="00B11B90">
        <w:t xml:space="preserve">                i1 = this%ig(i+1)</w:t>
      </w:r>
    </w:p>
    <w:p w:rsidR="00B11B90" w:rsidRPr="00B11B90" w:rsidRDefault="00B11B90" w:rsidP="00B11B90">
      <w:pPr>
        <w:pStyle w:val="thecode"/>
      </w:pPr>
      <w:r w:rsidRPr="00B11B90">
        <w:t xml:space="preserve">                j = i - (i1 - i0)</w:t>
      </w:r>
    </w:p>
    <w:p w:rsidR="00B11B90" w:rsidRPr="00B11B90" w:rsidRDefault="00B11B90" w:rsidP="00B11B90">
      <w:pPr>
        <w:pStyle w:val="thecode"/>
      </w:pPr>
      <w:r w:rsidRPr="00B11B90">
        <w:t xml:space="preserve">                sd = 0d0</w:t>
      </w:r>
    </w:p>
    <w:p w:rsidR="00B11B90" w:rsidRPr="00B11B90" w:rsidRDefault="00B11B90" w:rsidP="00B11B90">
      <w:pPr>
        <w:pStyle w:val="thecode"/>
      </w:pPr>
      <w:r w:rsidRPr="00B11B90">
        <w:t xml:space="preserve">                do m = i0, i1 - 1, 1</w:t>
      </w:r>
    </w:p>
    <w:p w:rsidR="00B11B90" w:rsidRPr="00B11B90" w:rsidRDefault="00B11B90" w:rsidP="00B11B90">
      <w:pPr>
        <w:pStyle w:val="thecode"/>
      </w:pPr>
      <w:r w:rsidRPr="00B11B90">
        <w:t xml:space="preserve">                    sl = 0d0</w:t>
      </w:r>
    </w:p>
    <w:p w:rsidR="00B11B90" w:rsidRPr="00B11B90" w:rsidRDefault="00B11B90" w:rsidP="00B11B90">
      <w:pPr>
        <w:pStyle w:val="thecode"/>
      </w:pPr>
      <w:r w:rsidRPr="00B11B90">
        <w:t xml:space="preserve">                    su = 0d0</w:t>
      </w:r>
    </w:p>
    <w:p w:rsidR="00B11B90" w:rsidRPr="00B11B90" w:rsidRDefault="00B11B90" w:rsidP="00B11B90">
      <w:pPr>
        <w:pStyle w:val="thecode"/>
      </w:pPr>
      <w:r w:rsidRPr="00B11B90">
        <w:lastRenderedPageBreak/>
        <w:t xml:space="preserve">                    j0 = this%ig(j)</w:t>
      </w:r>
    </w:p>
    <w:p w:rsidR="00B11B90" w:rsidRPr="00B11B90" w:rsidRDefault="00B11B90" w:rsidP="00B11B90">
      <w:pPr>
        <w:pStyle w:val="thecode"/>
      </w:pPr>
      <w:r w:rsidRPr="00B11B90">
        <w:t xml:space="preserve">                    j1 = this%ig(j+1)</w:t>
      </w:r>
    </w:p>
    <w:p w:rsidR="00B11B90" w:rsidRPr="00B11B90" w:rsidRDefault="00B11B90" w:rsidP="00B11B90">
      <w:pPr>
        <w:pStyle w:val="thecode"/>
      </w:pPr>
      <w:r w:rsidRPr="00B11B90">
        <w:t xml:space="preserve">                    mi = j0</w:t>
      </w:r>
    </w:p>
    <w:p w:rsidR="00B11B90" w:rsidRPr="00B11B90" w:rsidRDefault="00B11B90" w:rsidP="00B11B90">
      <w:pPr>
        <w:pStyle w:val="thecode"/>
      </w:pPr>
      <w:r w:rsidRPr="00B11B90">
        <w:t xml:space="preserve">                    mj = j0</w:t>
      </w:r>
    </w:p>
    <w:p w:rsidR="00B11B90" w:rsidRPr="00B11B90" w:rsidRDefault="00B11B90" w:rsidP="00B11B90">
      <w:pPr>
        <w:pStyle w:val="thecode"/>
      </w:pPr>
      <w:r w:rsidRPr="00B11B90">
        <w:t xml:space="preserve">                    kol_i = m - i0</w:t>
      </w:r>
    </w:p>
    <w:p w:rsidR="00B11B90" w:rsidRPr="00B11B90" w:rsidRDefault="00B11B90" w:rsidP="00B11B90">
      <w:pPr>
        <w:pStyle w:val="thecode"/>
      </w:pPr>
      <w:r w:rsidRPr="00B11B90">
        <w:t xml:space="preserve">                    kol_j = j1 - j0</w:t>
      </w:r>
    </w:p>
    <w:p w:rsidR="00B11B90" w:rsidRPr="00B11B90" w:rsidRDefault="00B11B90" w:rsidP="00B11B90">
      <w:pPr>
        <w:pStyle w:val="thecode"/>
      </w:pPr>
      <w:r w:rsidRPr="00B11B90">
        <w:t xml:space="preserve">                    kol_r = kol_i - kol_j</w:t>
      </w:r>
    </w:p>
    <w:p w:rsidR="00B11B90" w:rsidRPr="00B11B90" w:rsidRDefault="00B11B90" w:rsidP="00B11B90">
      <w:pPr>
        <w:pStyle w:val="thecode"/>
      </w:pPr>
      <w:r w:rsidRPr="00B11B90">
        <w:t xml:space="preserve">                    if(kol_r .lt. 0)then</w:t>
      </w:r>
    </w:p>
    <w:p w:rsidR="00B11B90" w:rsidRPr="00B11B90" w:rsidRDefault="00B11B90" w:rsidP="00B11B90">
      <w:pPr>
        <w:pStyle w:val="thecode"/>
      </w:pPr>
      <w:r w:rsidRPr="00B11B90">
        <w:t xml:space="preserve">                        mj = mj - kol_r</w:t>
      </w:r>
    </w:p>
    <w:p w:rsidR="00B11B90" w:rsidRPr="00B11B90" w:rsidRDefault="00B11B90" w:rsidP="00B11B90">
      <w:pPr>
        <w:pStyle w:val="thecode"/>
      </w:pPr>
      <w:r w:rsidRPr="00B11B90">
        <w:t xml:space="preserve">                    else</w:t>
      </w:r>
    </w:p>
    <w:p w:rsidR="00B11B90" w:rsidRPr="00B11B90" w:rsidRDefault="00B11B90" w:rsidP="00B11B90">
      <w:pPr>
        <w:pStyle w:val="thecode"/>
      </w:pPr>
      <w:r w:rsidRPr="00B11B90">
        <w:t xml:space="preserve">                        mi = mi + kol_r</w:t>
      </w:r>
    </w:p>
    <w:p w:rsidR="00B11B90" w:rsidRPr="00B11B90" w:rsidRDefault="00B11B90" w:rsidP="00B11B90">
      <w:pPr>
        <w:pStyle w:val="thecode"/>
      </w:pPr>
      <w:r w:rsidRPr="00B11B90">
        <w:t xml:space="preserve">                    end if</w:t>
      </w:r>
    </w:p>
    <w:p w:rsidR="00B11B90" w:rsidRPr="00B11B90" w:rsidRDefault="00B11B90" w:rsidP="00B11B90">
      <w:pPr>
        <w:pStyle w:val="thecode"/>
      </w:pPr>
      <w:r w:rsidRPr="00B11B90">
        <w:t xml:space="preserve">                    do mi = mi, m-1, 1</w:t>
      </w:r>
    </w:p>
    <w:p w:rsidR="00B11B90" w:rsidRPr="00B11B90" w:rsidRDefault="00B11B90" w:rsidP="00B11B90">
      <w:pPr>
        <w:pStyle w:val="thecode"/>
      </w:pPr>
      <w:r w:rsidRPr="00B11B90">
        <w:t xml:space="preserve">                        sl = sl + this%gl(mi) * this%gu(mj)</w:t>
      </w:r>
    </w:p>
    <w:p w:rsidR="00B11B90" w:rsidRPr="00B11B90" w:rsidRDefault="00B11B90" w:rsidP="00B11B90">
      <w:pPr>
        <w:pStyle w:val="thecode"/>
      </w:pPr>
      <w:r w:rsidRPr="00B11B90">
        <w:t xml:space="preserve">                        su = su + this%gu(mi) * this%gl(mj)</w:t>
      </w:r>
    </w:p>
    <w:p w:rsidR="00B11B90" w:rsidRPr="00B11B90" w:rsidRDefault="00B11B90" w:rsidP="00B11B90">
      <w:pPr>
        <w:pStyle w:val="thecode"/>
      </w:pPr>
      <w:r w:rsidRPr="00B11B90">
        <w:t xml:space="preserve">                        mj = mj + 1</w:t>
      </w:r>
    </w:p>
    <w:p w:rsidR="00B11B90" w:rsidRPr="00B11B90" w:rsidRDefault="00B11B90" w:rsidP="00B11B90">
      <w:pPr>
        <w:pStyle w:val="thecode"/>
      </w:pPr>
      <w:r w:rsidRPr="00B11B90">
        <w:t xml:space="preserve">                    end do</w:t>
      </w:r>
    </w:p>
    <w:p w:rsidR="00B11B90" w:rsidRPr="00B11B90" w:rsidRDefault="00B11B90" w:rsidP="00B11B90">
      <w:pPr>
        <w:pStyle w:val="thecode"/>
      </w:pPr>
      <w:r w:rsidRPr="00B11B90">
        <w:t xml:space="preserve">                    this%gl(m) = this%gl(m) - sl</w:t>
      </w:r>
    </w:p>
    <w:p w:rsidR="00B11B90" w:rsidRPr="00B11B90" w:rsidRDefault="00B11B90" w:rsidP="00B11B90">
      <w:pPr>
        <w:pStyle w:val="thecode"/>
      </w:pPr>
      <w:r w:rsidRPr="00B11B90">
        <w:t xml:space="preserve">                    this%gu(m) = (this%gu(m) - su) / this%di(j)</w:t>
      </w:r>
    </w:p>
    <w:p w:rsidR="00B11B90" w:rsidRPr="00B11B90" w:rsidRDefault="00B11B90" w:rsidP="00B11B90">
      <w:pPr>
        <w:pStyle w:val="thecode"/>
      </w:pPr>
      <w:r w:rsidRPr="00B11B90">
        <w:t xml:space="preserve">                    sd = sd + this%gl(m) * this%gu(m)</w:t>
      </w:r>
    </w:p>
    <w:p w:rsidR="00B11B90" w:rsidRPr="00B11B90" w:rsidRDefault="00B11B90" w:rsidP="00B11B90">
      <w:pPr>
        <w:pStyle w:val="thecode"/>
      </w:pPr>
      <w:r w:rsidRPr="00B11B90">
        <w:t xml:space="preserve">                    j = j + 1</w:t>
      </w:r>
    </w:p>
    <w:p w:rsidR="00B11B90" w:rsidRPr="00B11B90" w:rsidRDefault="00B11B90" w:rsidP="00B11B90">
      <w:pPr>
        <w:pStyle w:val="thecode"/>
      </w:pPr>
      <w:r w:rsidRPr="00B11B90">
        <w:t xml:space="preserve">                end do</w:t>
      </w:r>
    </w:p>
    <w:p w:rsidR="00B11B90" w:rsidRPr="00B11B90" w:rsidRDefault="00B11B90" w:rsidP="00B11B90">
      <w:pPr>
        <w:pStyle w:val="thecode"/>
      </w:pPr>
      <w:r w:rsidRPr="00B11B90">
        <w:t xml:space="preserve">                this%di(i) = this%di(i) - sd</w:t>
      </w:r>
    </w:p>
    <w:p w:rsidR="00B11B90" w:rsidRPr="00B11B90" w:rsidRDefault="00B11B90" w:rsidP="00B11B90">
      <w:pPr>
        <w:pStyle w:val="thecode"/>
      </w:pPr>
      <w:r w:rsidRPr="00B11B90">
        <w:t xml:space="preserve">            end do</w:t>
      </w:r>
    </w:p>
    <w:p w:rsidR="00B11B90" w:rsidRPr="00B11B90" w:rsidRDefault="00B11B90" w:rsidP="00B11B90">
      <w:pPr>
        <w:pStyle w:val="thecode"/>
      </w:pPr>
      <w:r w:rsidRPr="00B11B90">
        <w:t xml:space="preserve">        end subroutine</w:t>
      </w:r>
    </w:p>
    <w:p w:rsidR="00B11B90" w:rsidRPr="00B11B90" w:rsidRDefault="00B11B90" w:rsidP="00B11B90">
      <w:pPr>
        <w:pStyle w:val="thecode"/>
      </w:pPr>
    </w:p>
    <w:p w:rsidR="00B11B90" w:rsidRPr="00B11B90" w:rsidRDefault="00B11B90" w:rsidP="00B11B90">
      <w:pPr>
        <w:pStyle w:val="thecode"/>
      </w:pPr>
      <w:r w:rsidRPr="00B11B90">
        <w:t xml:space="preserve">        subroutine solve(this, solution, its)</w:t>
      </w:r>
    </w:p>
    <w:p w:rsidR="00B11B90" w:rsidRPr="00B11B90" w:rsidRDefault="00B11B90" w:rsidP="00B11B90">
      <w:pPr>
        <w:pStyle w:val="thecode"/>
      </w:pPr>
      <w:r w:rsidRPr="00B11B90">
        <w:t xml:space="preserve">            implicit none</w:t>
      </w:r>
    </w:p>
    <w:p w:rsidR="00B11B90" w:rsidRPr="00B11B90" w:rsidRDefault="00B11B90" w:rsidP="00B11B90">
      <w:pPr>
        <w:pStyle w:val="thecode"/>
      </w:pPr>
      <w:r w:rsidRPr="00B11B90">
        <w:t xml:space="preserve">            class(lu) :: this</w:t>
      </w:r>
    </w:p>
    <w:p w:rsidR="00B11B90" w:rsidRPr="00B11B90" w:rsidRDefault="00B11B90" w:rsidP="00B11B90">
      <w:pPr>
        <w:pStyle w:val="thecode"/>
      </w:pPr>
      <w:r w:rsidRPr="00B11B90">
        <w:t xml:space="preserve">            double precision, pointer :: solution(:)</w:t>
      </w:r>
    </w:p>
    <w:p w:rsidR="00B11B90" w:rsidRPr="00B11B90" w:rsidRDefault="00B11B90" w:rsidP="00B11B90">
      <w:pPr>
        <w:pStyle w:val="thecode"/>
      </w:pPr>
      <w:r w:rsidRPr="00B11B90">
        <w:t xml:space="preserve">            integer :: its, i, j, j_start, j_end, vect_iter</w:t>
      </w:r>
    </w:p>
    <w:p w:rsidR="00B11B90" w:rsidRPr="00B11B90" w:rsidRDefault="00B11B90" w:rsidP="00B11B90">
      <w:pPr>
        <w:pStyle w:val="thecode"/>
      </w:pPr>
      <w:r w:rsidRPr="00B11B90">
        <w:t xml:space="preserve">            double precision :: sum</w:t>
      </w:r>
    </w:p>
    <w:p w:rsidR="00B11B90" w:rsidRPr="00B11B90" w:rsidRDefault="00B11B90" w:rsidP="00B11B90">
      <w:pPr>
        <w:pStyle w:val="thecode"/>
      </w:pPr>
      <w:r w:rsidRPr="00B11B90">
        <w:t xml:space="preserve">            allocate(solution(this%n))</w:t>
      </w:r>
    </w:p>
    <w:p w:rsidR="00B11B90" w:rsidRPr="00B11B90" w:rsidRDefault="00B11B90" w:rsidP="00B11B90">
      <w:pPr>
        <w:pStyle w:val="thecode"/>
      </w:pPr>
      <w:r w:rsidRPr="00B11B90">
        <w:t xml:space="preserve">            ! Прямой ход</w:t>
      </w:r>
    </w:p>
    <w:p w:rsidR="00B11B90" w:rsidRPr="00B11B90" w:rsidRDefault="00B11B90" w:rsidP="00B11B90">
      <w:pPr>
        <w:pStyle w:val="thecode"/>
      </w:pPr>
      <w:r w:rsidRPr="00B11B90">
        <w:t xml:space="preserve">            do i = 1, this%n, 1</w:t>
      </w:r>
    </w:p>
    <w:p w:rsidR="00B11B90" w:rsidRPr="00B11B90" w:rsidRDefault="00B11B90" w:rsidP="00B11B90">
      <w:pPr>
        <w:pStyle w:val="thecode"/>
      </w:pPr>
      <w:r w:rsidRPr="00B11B90">
        <w:t xml:space="preserve">                sum = 0d0</w:t>
      </w:r>
    </w:p>
    <w:p w:rsidR="00B11B90" w:rsidRPr="00B11B90" w:rsidRDefault="00B11B90" w:rsidP="00B11B90">
      <w:pPr>
        <w:pStyle w:val="thecode"/>
      </w:pPr>
      <w:r w:rsidRPr="00B11B90">
        <w:t xml:space="preserve">                j_start = this%ig(i)</w:t>
      </w:r>
    </w:p>
    <w:p w:rsidR="00B11B90" w:rsidRPr="00B11B90" w:rsidRDefault="00B11B90" w:rsidP="00B11B90">
      <w:pPr>
        <w:pStyle w:val="thecode"/>
      </w:pPr>
      <w:r w:rsidRPr="00B11B90">
        <w:t xml:space="preserve">                j_end = this%ig(i+1)</w:t>
      </w:r>
    </w:p>
    <w:p w:rsidR="00B11B90" w:rsidRPr="00B11B90" w:rsidRDefault="00B11B90" w:rsidP="00B11B90">
      <w:pPr>
        <w:pStyle w:val="thecode"/>
      </w:pPr>
      <w:r w:rsidRPr="00B11B90">
        <w:t xml:space="preserve">                vect_iter = i - (j_end - j_start)</w:t>
      </w:r>
    </w:p>
    <w:p w:rsidR="00B11B90" w:rsidRPr="00B11B90" w:rsidRDefault="00B11B90" w:rsidP="00B11B90">
      <w:pPr>
        <w:pStyle w:val="thecode"/>
      </w:pPr>
      <w:r w:rsidRPr="00B11B90">
        <w:t xml:space="preserve">                do j = j_start, j_end-1, 1</w:t>
      </w:r>
    </w:p>
    <w:p w:rsidR="00B11B90" w:rsidRPr="00B11B90" w:rsidRDefault="00B11B90" w:rsidP="00B11B90">
      <w:pPr>
        <w:pStyle w:val="thecode"/>
      </w:pPr>
      <w:r w:rsidRPr="00B11B90">
        <w:t xml:space="preserve">                    sum = sum + this%gl(j) * this%rp(vect_iter)</w:t>
      </w:r>
    </w:p>
    <w:p w:rsidR="00B11B90" w:rsidRPr="00B11B90" w:rsidRDefault="00B11B90" w:rsidP="00B11B90">
      <w:pPr>
        <w:pStyle w:val="thecode"/>
      </w:pPr>
      <w:r w:rsidRPr="00B11B90">
        <w:t xml:space="preserve">                    vect_iter = vect_iter + 1</w:t>
      </w:r>
    </w:p>
    <w:p w:rsidR="00B11B90" w:rsidRPr="00B11B90" w:rsidRDefault="00B11B90" w:rsidP="00B11B90">
      <w:pPr>
        <w:pStyle w:val="thecode"/>
      </w:pPr>
      <w:r w:rsidRPr="00B11B90">
        <w:t xml:space="preserve">                end do</w:t>
      </w:r>
    </w:p>
    <w:p w:rsidR="00B11B90" w:rsidRPr="00B11B90" w:rsidRDefault="00B11B90" w:rsidP="00B11B90">
      <w:pPr>
        <w:pStyle w:val="thecode"/>
      </w:pPr>
      <w:r w:rsidRPr="00B11B90">
        <w:t xml:space="preserve">                this%rp(i) = (this%rp(i) - sum) / this%di(i)</w:t>
      </w:r>
    </w:p>
    <w:p w:rsidR="00B11B90" w:rsidRPr="00B11B90" w:rsidRDefault="00B11B90" w:rsidP="00B11B90">
      <w:pPr>
        <w:pStyle w:val="thecode"/>
      </w:pPr>
      <w:r w:rsidRPr="00B11B90">
        <w:t xml:space="preserve">            end do</w:t>
      </w:r>
    </w:p>
    <w:p w:rsidR="00B11B90" w:rsidRPr="00B11B90" w:rsidRDefault="00B11B90" w:rsidP="00B11B90">
      <w:pPr>
        <w:pStyle w:val="thecode"/>
      </w:pPr>
      <w:r w:rsidRPr="00B11B90">
        <w:t xml:space="preserve">            ! Обраный ход</w:t>
      </w:r>
    </w:p>
    <w:p w:rsidR="00B11B90" w:rsidRPr="00B11B90" w:rsidRDefault="00B11B90" w:rsidP="00B11B90">
      <w:pPr>
        <w:pStyle w:val="thecode"/>
      </w:pPr>
      <w:r w:rsidRPr="00B11B90">
        <w:t xml:space="preserve">            do i = this%n, 1, -1</w:t>
      </w:r>
    </w:p>
    <w:p w:rsidR="00B11B90" w:rsidRPr="00B11B90" w:rsidRDefault="00B11B90" w:rsidP="00B11B90">
      <w:pPr>
        <w:pStyle w:val="thecode"/>
      </w:pPr>
      <w:r w:rsidRPr="00B11B90">
        <w:t xml:space="preserve">                j_start = this%ig(i)</w:t>
      </w:r>
    </w:p>
    <w:p w:rsidR="00B11B90" w:rsidRPr="00B11B90" w:rsidRDefault="00B11B90" w:rsidP="00B11B90">
      <w:pPr>
        <w:pStyle w:val="thecode"/>
      </w:pPr>
      <w:r w:rsidRPr="00B11B90">
        <w:t xml:space="preserve">                j_end = this%ig(i+1)</w:t>
      </w:r>
    </w:p>
    <w:p w:rsidR="00B11B90" w:rsidRPr="00B11B90" w:rsidRDefault="00B11B90" w:rsidP="00B11B90">
      <w:pPr>
        <w:pStyle w:val="thecode"/>
      </w:pPr>
      <w:r w:rsidRPr="00B11B90">
        <w:t xml:space="preserve">                vect_iter = i - (j_end - j_start)</w:t>
      </w:r>
    </w:p>
    <w:p w:rsidR="00B11B90" w:rsidRPr="00B11B90" w:rsidRDefault="00B11B90" w:rsidP="00B11B90">
      <w:pPr>
        <w:pStyle w:val="thecode"/>
      </w:pPr>
      <w:r w:rsidRPr="00B11B90">
        <w:t xml:space="preserve">                do j = j_start, j_end-1, 1</w:t>
      </w:r>
    </w:p>
    <w:p w:rsidR="00B11B90" w:rsidRPr="00B11B90" w:rsidRDefault="00B11B90" w:rsidP="00B11B90">
      <w:pPr>
        <w:pStyle w:val="thecode"/>
      </w:pPr>
      <w:r w:rsidRPr="00B11B90">
        <w:t xml:space="preserve">                    this%rp(vect_iter) = this%rp(vect_iter) - this%gu(j) * this%rp(i)</w:t>
      </w:r>
    </w:p>
    <w:p w:rsidR="00B11B90" w:rsidRPr="00B11B90" w:rsidRDefault="00B11B90" w:rsidP="00B11B90">
      <w:pPr>
        <w:pStyle w:val="thecode"/>
      </w:pPr>
      <w:r w:rsidRPr="00B11B90">
        <w:t xml:space="preserve">                    vect_iter = vect_iter + 1</w:t>
      </w:r>
    </w:p>
    <w:p w:rsidR="00B11B90" w:rsidRPr="00B11B90" w:rsidRDefault="00B11B90" w:rsidP="00B11B90">
      <w:pPr>
        <w:pStyle w:val="thecode"/>
      </w:pPr>
      <w:r w:rsidRPr="00B11B90">
        <w:t xml:space="preserve">                end do</w:t>
      </w:r>
    </w:p>
    <w:p w:rsidR="00B11B90" w:rsidRPr="00B11B90" w:rsidRDefault="00B11B90" w:rsidP="00B11B90">
      <w:pPr>
        <w:pStyle w:val="thecode"/>
      </w:pPr>
      <w:r w:rsidRPr="00B11B90">
        <w:t xml:space="preserve">            end do</w:t>
      </w:r>
    </w:p>
    <w:p w:rsidR="00B11B90" w:rsidRPr="00B11B90" w:rsidRDefault="00B11B90" w:rsidP="00B11B90">
      <w:pPr>
        <w:pStyle w:val="thecode"/>
      </w:pPr>
    </w:p>
    <w:p w:rsidR="00B11B90" w:rsidRPr="00B11B90" w:rsidRDefault="00B11B90" w:rsidP="00B11B90">
      <w:pPr>
        <w:pStyle w:val="thecode"/>
      </w:pPr>
      <w:r w:rsidRPr="00B11B90">
        <w:t xml:space="preserve">            do i = 1, this%n, 1</w:t>
      </w:r>
    </w:p>
    <w:p w:rsidR="00B11B90" w:rsidRPr="00B11B90" w:rsidRDefault="00B11B90" w:rsidP="00B11B90">
      <w:pPr>
        <w:pStyle w:val="thecode"/>
      </w:pPr>
      <w:r w:rsidRPr="00B11B90">
        <w:t xml:space="preserve">                solution(i) = this%rp(i)</w:t>
      </w:r>
    </w:p>
    <w:p w:rsidR="00B11B90" w:rsidRPr="00B11B90" w:rsidRDefault="00B11B90" w:rsidP="00B11B90">
      <w:pPr>
        <w:pStyle w:val="thecode"/>
      </w:pPr>
      <w:r w:rsidRPr="00B11B90">
        <w:t xml:space="preserve">            end do</w:t>
      </w:r>
    </w:p>
    <w:p w:rsidR="00B11B90" w:rsidRPr="00B11B90" w:rsidRDefault="00B11B90" w:rsidP="00B11B90">
      <w:pPr>
        <w:pStyle w:val="thecode"/>
      </w:pPr>
      <w:r w:rsidRPr="00B11B90">
        <w:t xml:space="preserve">            deallocate(this%ig)</w:t>
      </w:r>
    </w:p>
    <w:p w:rsidR="00B11B90" w:rsidRPr="00B11B90" w:rsidRDefault="00B11B90" w:rsidP="00B11B90">
      <w:pPr>
        <w:pStyle w:val="thecode"/>
      </w:pPr>
      <w:r w:rsidRPr="00B11B90">
        <w:t xml:space="preserve">            deallocate(this%gu)</w:t>
      </w:r>
    </w:p>
    <w:p w:rsidR="00B11B90" w:rsidRPr="00B11B90" w:rsidRDefault="00B11B90" w:rsidP="00B11B90">
      <w:pPr>
        <w:pStyle w:val="thecode"/>
      </w:pPr>
      <w:r w:rsidRPr="00B11B90">
        <w:t xml:space="preserve">            deallocate(this%gl)</w:t>
      </w:r>
    </w:p>
    <w:p w:rsidR="00B11B90" w:rsidRPr="00B11B90" w:rsidRDefault="00B11B90" w:rsidP="00B11B90">
      <w:pPr>
        <w:pStyle w:val="thecode"/>
      </w:pPr>
      <w:r w:rsidRPr="00B11B90">
        <w:t xml:space="preserve">            deallocate(this%di)</w:t>
      </w:r>
    </w:p>
    <w:p w:rsidR="00B11B90" w:rsidRPr="00B11B90" w:rsidRDefault="00B11B90" w:rsidP="00B11B90">
      <w:pPr>
        <w:pStyle w:val="thecode"/>
      </w:pPr>
      <w:r w:rsidRPr="00B11B90">
        <w:t xml:space="preserve">            deallocate(this%rp)</w:t>
      </w:r>
    </w:p>
    <w:p w:rsidR="00B11B90" w:rsidRPr="00B11B90" w:rsidRDefault="00B11B90" w:rsidP="00B11B90">
      <w:pPr>
        <w:pStyle w:val="thecode"/>
      </w:pPr>
      <w:r w:rsidRPr="00B11B90">
        <w:t xml:space="preserve">            its = 1</w:t>
      </w:r>
    </w:p>
    <w:p w:rsidR="00B11B90" w:rsidRPr="00B11B90" w:rsidRDefault="00B11B90" w:rsidP="00B11B90">
      <w:pPr>
        <w:pStyle w:val="thecode"/>
      </w:pPr>
      <w:r w:rsidRPr="00B11B90">
        <w:t xml:space="preserve">        end subroutine</w:t>
      </w:r>
    </w:p>
    <w:p w:rsidR="00B11B90" w:rsidRPr="00B11B90" w:rsidRDefault="00B11B90" w:rsidP="00B11B90">
      <w:pPr>
        <w:pStyle w:val="thecode"/>
      </w:pPr>
    </w:p>
    <w:p w:rsidR="00B11B90" w:rsidRPr="00B11B90" w:rsidRDefault="00B11B90" w:rsidP="00B11B90">
      <w:pPr>
        <w:pStyle w:val="thecode"/>
      </w:pPr>
      <w:r w:rsidRPr="00B11B90">
        <w:t xml:space="preserve">    end module</w:t>
      </w:r>
    </w:p>
    <w:p w:rsidR="00B11B90" w:rsidRPr="00B11B90" w:rsidRDefault="00B11B90" w:rsidP="00B11B90">
      <w:pPr>
        <w:pStyle w:val="thecode"/>
      </w:pPr>
    </w:p>
    <w:p w:rsidR="00B11B90" w:rsidRPr="00EB0F2F" w:rsidRDefault="00B11B90" w:rsidP="00B11B90">
      <w:pPr>
        <w:pStyle w:val="thesubheader"/>
        <w:rPr>
          <w:lang w:val="en-US"/>
        </w:rPr>
      </w:pPr>
      <w:r w:rsidRPr="00EB0F2F">
        <w:rPr>
          <w:lang w:val="en-US"/>
        </w:rPr>
        <w:t xml:space="preserve">solver_los.f95 </w:t>
      </w:r>
    </w:p>
    <w:p w:rsidR="00B11B90" w:rsidRPr="00B11B90" w:rsidRDefault="00B11B90" w:rsidP="00B11B90">
      <w:pPr>
        <w:pStyle w:val="thecode"/>
      </w:pPr>
      <w:r w:rsidRPr="00B11B90">
        <w:t>#if __GFORTRAN__ == 1 &amp;&amp; __GNUC__ == 4 &amp;&amp; __GNUC_MINOR__ &lt; 5</w:t>
      </w:r>
    </w:p>
    <w:p w:rsidR="00B11B90" w:rsidRPr="00B11B90" w:rsidRDefault="00B11B90" w:rsidP="00B11B90">
      <w:pPr>
        <w:pStyle w:val="thecode"/>
      </w:pPr>
      <w:r w:rsidRPr="00B11B90">
        <w:t>#define class type</w:t>
      </w:r>
    </w:p>
    <w:p w:rsidR="00B11B90" w:rsidRPr="00B11B90" w:rsidRDefault="00B11B90" w:rsidP="00B11B90">
      <w:pPr>
        <w:pStyle w:val="thecode"/>
      </w:pPr>
      <w:r w:rsidRPr="00B11B90">
        <w:t>#endif</w:t>
      </w:r>
    </w:p>
    <w:p w:rsidR="00B11B90" w:rsidRPr="00B11B90" w:rsidRDefault="00B11B90" w:rsidP="00B11B90">
      <w:pPr>
        <w:pStyle w:val="thecode"/>
      </w:pPr>
      <w:r w:rsidRPr="00B11B90">
        <w:t xml:space="preserve">    module solver_los</w:t>
      </w:r>
    </w:p>
    <w:p w:rsidR="00B11B90" w:rsidRPr="00B11B90" w:rsidRDefault="00B11B90" w:rsidP="00B11B90">
      <w:pPr>
        <w:pStyle w:val="thecode"/>
      </w:pPr>
      <w:r w:rsidRPr="00B11B90">
        <w:t xml:space="preserve">        implicit none</w:t>
      </w:r>
    </w:p>
    <w:p w:rsidR="00B11B90" w:rsidRPr="00B11B90" w:rsidRDefault="00B11B90" w:rsidP="00B11B90">
      <w:pPr>
        <w:pStyle w:val="thecode"/>
      </w:pPr>
      <w:r w:rsidRPr="00B11B90">
        <w:t xml:space="preserve">        ! Параметры решателя</w:t>
      </w:r>
    </w:p>
    <w:p w:rsidR="00B11B90" w:rsidRPr="00B11B90" w:rsidRDefault="00B11B90" w:rsidP="00B11B90">
      <w:pPr>
        <w:pStyle w:val="thecode"/>
      </w:pPr>
      <w:r w:rsidRPr="00B11B90">
        <w:t xml:space="preserve">        integer, parameter, private :: max_iter = 100000</w:t>
      </w:r>
    </w:p>
    <w:p w:rsidR="00B11B90" w:rsidRPr="00B11B90" w:rsidRDefault="00B11B90" w:rsidP="00B11B90">
      <w:pPr>
        <w:pStyle w:val="thecode"/>
      </w:pPr>
      <w:r w:rsidRPr="00B11B90">
        <w:t xml:space="preserve">        double precision, parameter, private :: eps = 1d-16</w:t>
      </w:r>
    </w:p>
    <w:p w:rsidR="00B11B90" w:rsidRPr="00B11B90" w:rsidRDefault="00B11B90" w:rsidP="00B11B90">
      <w:pPr>
        <w:pStyle w:val="thecode"/>
      </w:pPr>
    </w:p>
    <w:p w:rsidR="00B11B90" w:rsidRPr="00B11B90" w:rsidRDefault="00B11B90" w:rsidP="00B11B90">
      <w:pPr>
        <w:pStyle w:val="thecode"/>
      </w:pPr>
      <w:r w:rsidRPr="00B11B90">
        <w:t xml:space="preserve">        type :: los</w:t>
      </w:r>
    </w:p>
    <w:p w:rsidR="00B11B90" w:rsidRPr="00B11B90" w:rsidRDefault="00B11B90" w:rsidP="00B11B90">
      <w:pPr>
        <w:pStyle w:val="thecode"/>
        <w:rPr>
          <w:lang w:val="ru-RU"/>
        </w:rPr>
      </w:pPr>
      <w:r w:rsidRPr="00B11B90">
        <w:t xml:space="preserve">            integer, private :: n ! </w:t>
      </w:r>
      <w:r w:rsidRPr="00B11B90">
        <w:rPr>
          <w:lang w:val="ru-RU"/>
        </w:rPr>
        <w:t>Размерность СЛАУ</w:t>
      </w:r>
    </w:p>
    <w:p w:rsidR="00B11B90" w:rsidRPr="00B11B90" w:rsidRDefault="00B11B90" w:rsidP="00B11B90">
      <w:pPr>
        <w:pStyle w:val="thecode"/>
        <w:rPr>
          <w:lang w:val="ru-RU"/>
        </w:rPr>
      </w:pPr>
      <w:r w:rsidRPr="00B11B90">
        <w:rPr>
          <w:lang w:val="ru-RU"/>
        </w:rPr>
        <w:t xml:space="preserve">            ! Основные массивы</w:t>
      </w:r>
    </w:p>
    <w:p w:rsidR="00B11B90" w:rsidRPr="00B11B90" w:rsidRDefault="00B11B90" w:rsidP="00B11B90">
      <w:pPr>
        <w:pStyle w:val="thecode"/>
        <w:rPr>
          <w:lang w:val="ru-RU"/>
        </w:rPr>
      </w:pPr>
      <w:r w:rsidRPr="00B11B90">
        <w:rPr>
          <w:lang w:val="ru-RU"/>
        </w:rPr>
        <w:t xml:space="preserve">            </w:t>
      </w:r>
      <w:r w:rsidRPr="00B11B90">
        <w:t>integer</w:t>
      </w:r>
      <w:r w:rsidRPr="00B11B90">
        <w:rPr>
          <w:lang w:val="ru-RU"/>
        </w:rPr>
        <w:t xml:space="preserve">, </w:t>
      </w:r>
      <w:r w:rsidRPr="00B11B90">
        <w:t>pointer</w:t>
      </w:r>
      <w:r w:rsidRPr="00B11B90">
        <w:rPr>
          <w:lang w:val="ru-RU"/>
        </w:rPr>
        <w:t xml:space="preserve">, </w:t>
      </w:r>
      <w:r w:rsidRPr="00B11B90">
        <w:t>private</w:t>
      </w:r>
      <w:r w:rsidRPr="00B11B90">
        <w:rPr>
          <w:lang w:val="ru-RU"/>
        </w:rPr>
        <w:t xml:space="preserve"> :: </w:t>
      </w:r>
      <w:r w:rsidRPr="00B11B90">
        <w:t>ig</w:t>
      </w:r>
      <w:r w:rsidRPr="00B11B90">
        <w:rPr>
          <w:lang w:val="ru-RU"/>
        </w:rPr>
        <w:t xml:space="preserve">(:), </w:t>
      </w:r>
      <w:r w:rsidRPr="00B11B90">
        <w:t>jg</w:t>
      </w:r>
      <w:r w:rsidRPr="00B11B90">
        <w:rPr>
          <w:lang w:val="ru-RU"/>
        </w:rPr>
        <w:t>(:)</w:t>
      </w:r>
    </w:p>
    <w:p w:rsidR="00B11B90" w:rsidRPr="00B11B90" w:rsidRDefault="00B11B90" w:rsidP="00B11B90">
      <w:pPr>
        <w:pStyle w:val="thecode"/>
      </w:pPr>
      <w:r w:rsidRPr="00B11B90">
        <w:rPr>
          <w:lang w:val="ru-RU"/>
        </w:rPr>
        <w:t xml:space="preserve">            </w:t>
      </w:r>
      <w:r w:rsidRPr="00B11B90">
        <w:t>double precision, pointer, private :: gu(:), gl(:), di(:)</w:t>
      </w:r>
    </w:p>
    <w:p w:rsidR="00B11B90" w:rsidRPr="00B11B90" w:rsidRDefault="00B11B90" w:rsidP="00B11B90">
      <w:pPr>
        <w:pStyle w:val="thecode"/>
      </w:pPr>
      <w:r w:rsidRPr="00B11B90">
        <w:t xml:space="preserve">            double precision, pointer, private :: rp(:)</w:t>
      </w:r>
    </w:p>
    <w:p w:rsidR="00B11B90" w:rsidRPr="00B11B90" w:rsidRDefault="00B11B90" w:rsidP="00B11B90">
      <w:pPr>
        <w:pStyle w:val="thecode"/>
      </w:pPr>
      <w:r w:rsidRPr="00B11B90">
        <w:t xml:space="preserve">            ! Массивы для преобславливателя</w:t>
      </w:r>
    </w:p>
    <w:p w:rsidR="00B11B90" w:rsidRPr="00B11B90" w:rsidRDefault="00B11B90" w:rsidP="00B11B90">
      <w:pPr>
        <w:pStyle w:val="thecode"/>
      </w:pPr>
      <w:r w:rsidRPr="00B11B90">
        <w:t xml:space="preserve">            double precision, allocatable, private :: uu(:), ll(:), ld(:)</w:t>
      </w:r>
    </w:p>
    <w:p w:rsidR="00B11B90" w:rsidRPr="00B11B90" w:rsidRDefault="00B11B90" w:rsidP="00B11B90">
      <w:pPr>
        <w:pStyle w:val="thecode"/>
      </w:pPr>
      <w:r w:rsidRPr="00B11B90">
        <w:t xml:space="preserve">        contains</w:t>
      </w:r>
    </w:p>
    <w:p w:rsidR="00B11B90" w:rsidRPr="00B11B90" w:rsidRDefault="00B11B90" w:rsidP="00B11B90">
      <w:pPr>
        <w:pStyle w:val="thecode"/>
      </w:pPr>
      <w:r w:rsidRPr="00B11B90">
        <w:t xml:space="preserve">            procedure, private :: precond  ! Вычисление матриц L и U</w:t>
      </w:r>
    </w:p>
    <w:p w:rsidR="00B11B90" w:rsidRPr="00B11B90" w:rsidRDefault="00B11B90" w:rsidP="00B11B90">
      <w:pPr>
        <w:pStyle w:val="thecode"/>
      </w:pPr>
      <w:r w:rsidRPr="00B11B90">
        <w:t xml:space="preserve">            procedure, private :: dot_prod ! скалярное произведение</w:t>
      </w:r>
    </w:p>
    <w:p w:rsidR="00B11B90" w:rsidRPr="00B11B90" w:rsidRDefault="00B11B90" w:rsidP="00B11B90">
      <w:pPr>
        <w:pStyle w:val="thecode"/>
      </w:pPr>
      <w:r w:rsidRPr="00B11B90">
        <w:t xml:space="preserve">            procedure, private :: mull_a   ! x = Af</w:t>
      </w:r>
    </w:p>
    <w:p w:rsidR="00B11B90" w:rsidRPr="00B11B90" w:rsidRDefault="00B11B90" w:rsidP="00B11B90">
      <w:pPr>
        <w:pStyle w:val="thecode"/>
      </w:pPr>
      <w:r w:rsidRPr="00B11B90">
        <w:t xml:space="preserve">            procedure, private :: solve_l  ! Lx = f, прямой ход</w:t>
      </w:r>
    </w:p>
    <w:p w:rsidR="00B11B90" w:rsidRPr="00B11B90" w:rsidRDefault="00B11B90" w:rsidP="00B11B90">
      <w:pPr>
        <w:pStyle w:val="thecode"/>
      </w:pPr>
      <w:r w:rsidRPr="00B11B90">
        <w:t xml:space="preserve">            procedure, private :: solve_u  ! Ux = f, обратный ход</w:t>
      </w:r>
    </w:p>
    <w:p w:rsidR="00B11B90" w:rsidRPr="00B11B90" w:rsidRDefault="00B11B90" w:rsidP="00B11B90">
      <w:pPr>
        <w:pStyle w:val="thecode"/>
      </w:pPr>
      <w:r w:rsidRPr="00B11B90">
        <w:t xml:space="preserve">            procedure :: init   ! инициализация</w:t>
      </w:r>
    </w:p>
    <w:p w:rsidR="00B11B90" w:rsidRPr="00B11B90" w:rsidRDefault="00B11B90" w:rsidP="00B11B90">
      <w:pPr>
        <w:pStyle w:val="thecode"/>
        <w:rPr>
          <w:lang w:val="ru-RU"/>
        </w:rPr>
      </w:pPr>
      <w:r w:rsidRPr="00B11B90">
        <w:t xml:space="preserve">            procedure :: set_rp ! </w:t>
      </w:r>
      <w:r w:rsidRPr="00B11B90">
        <w:rPr>
          <w:lang w:val="ru-RU"/>
        </w:rPr>
        <w:t>Установка правой части</w:t>
      </w:r>
    </w:p>
    <w:p w:rsidR="00B11B90" w:rsidRPr="00B11B90" w:rsidRDefault="00B11B90" w:rsidP="00B11B90">
      <w:pPr>
        <w:pStyle w:val="thecode"/>
        <w:rPr>
          <w:lang w:val="ru-RU"/>
        </w:rPr>
      </w:pPr>
      <w:r w:rsidRPr="00B11B90">
        <w:rPr>
          <w:lang w:val="ru-RU"/>
        </w:rPr>
        <w:t xml:space="preserve">            </w:t>
      </w:r>
      <w:r w:rsidRPr="00B11B90">
        <w:t>procedure</w:t>
      </w:r>
      <w:r w:rsidRPr="00B11B90">
        <w:rPr>
          <w:lang w:val="ru-RU"/>
        </w:rPr>
        <w:t xml:space="preserve"> :: </w:t>
      </w:r>
      <w:r w:rsidRPr="00B11B90">
        <w:t>solve</w:t>
      </w:r>
      <w:r w:rsidRPr="00B11B90">
        <w:rPr>
          <w:lang w:val="ru-RU"/>
        </w:rPr>
        <w:t xml:space="preserve">  ! Получение решения и колич</w:t>
      </w:r>
      <w:r w:rsidRPr="00B11B90">
        <w:rPr>
          <w:lang w:val="ru-RU"/>
        </w:rPr>
        <w:t>е</w:t>
      </w:r>
      <w:r w:rsidRPr="00B11B90">
        <w:rPr>
          <w:lang w:val="ru-RU"/>
        </w:rPr>
        <w:t>ства итераций</w:t>
      </w:r>
    </w:p>
    <w:p w:rsidR="00B11B90" w:rsidRPr="00B11B90" w:rsidRDefault="00B11B90" w:rsidP="00B11B90">
      <w:pPr>
        <w:pStyle w:val="thecode"/>
        <w:rPr>
          <w:lang w:val="ru-RU"/>
        </w:rPr>
      </w:pPr>
      <w:r w:rsidRPr="00B11B90">
        <w:rPr>
          <w:lang w:val="ru-RU"/>
        </w:rPr>
        <w:t xml:space="preserve">        </w:t>
      </w:r>
      <w:r w:rsidRPr="00B11B90">
        <w:t>end</w:t>
      </w:r>
      <w:r w:rsidRPr="00B11B90">
        <w:rPr>
          <w:lang w:val="ru-RU"/>
        </w:rPr>
        <w:t xml:space="preserve"> </w:t>
      </w:r>
      <w:r w:rsidRPr="00B11B90">
        <w:t>type</w:t>
      </w:r>
    </w:p>
    <w:p w:rsidR="00B11B90" w:rsidRPr="00B11B90" w:rsidRDefault="00B11B90" w:rsidP="00B11B90">
      <w:pPr>
        <w:pStyle w:val="thecode"/>
        <w:rPr>
          <w:lang w:val="ru-RU"/>
        </w:rPr>
      </w:pPr>
    </w:p>
    <w:p w:rsidR="00B11B90" w:rsidRPr="00B11B90" w:rsidRDefault="00B11B90" w:rsidP="00B11B90">
      <w:pPr>
        <w:pStyle w:val="thecode"/>
      </w:pPr>
      <w:r w:rsidRPr="00B11B90">
        <w:rPr>
          <w:lang w:val="ru-RU"/>
        </w:rPr>
        <w:t xml:space="preserve">    </w:t>
      </w:r>
      <w:r w:rsidRPr="00B11B90">
        <w:t>contains</w:t>
      </w:r>
    </w:p>
    <w:p w:rsidR="00B11B90" w:rsidRPr="00B11B90" w:rsidRDefault="00B11B90" w:rsidP="00B11B90">
      <w:pPr>
        <w:pStyle w:val="thecode"/>
      </w:pPr>
    </w:p>
    <w:p w:rsidR="00B11B90" w:rsidRPr="00B11B90" w:rsidRDefault="00B11B90" w:rsidP="00B11B90">
      <w:pPr>
        <w:pStyle w:val="thecode"/>
      </w:pPr>
      <w:r w:rsidRPr="00B11B90">
        <w:lastRenderedPageBreak/>
        <w:t xml:space="preserve">        subroutine init(this, s_ig, s_jg, s_gu, s_gl, s_di, s_n)</w:t>
      </w:r>
    </w:p>
    <w:p w:rsidR="00B11B90" w:rsidRPr="00B11B90" w:rsidRDefault="00B11B90" w:rsidP="00B11B90">
      <w:pPr>
        <w:pStyle w:val="thecode"/>
      </w:pPr>
      <w:r w:rsidRPr="00B11B90">
        <w:t xml:space="preserve">            implicit none</w:t>
      </w:r>
    </w:p>
    <w:p w:rsidR="00B11B90" w:rsidRPr="00B11B90" w:rsidRDefault="00B11B90" w:rsidP="00B11B90">
      <w:pPr>
        <w:pStyle w:val="thecode"/>
      </w:pPr>
      <w:r w:rsidRPr="00B11B90">
        <w:t xml:space="preserve">            class(los) :: this</w:t>
      </w:r>
    </w:p>
    <w:p w:rsidR="00B11B90" w:rsidRPr="00B11B90" w:rsidRDefault="00B11B90" w:rsidP="00B11B90">
      <w:pPr>
        <w:pStyle w:val="thecode"/>
      </w:pPr>
      <w:r w:rsidRPr="00B11B90">
        <w:t xml:space="preserve">            integer, pointer :: s_ig(:), s_jg(:)</w:t>
      </w:r>
    </w:p>
    <w:p w:rsidR="00B11B90" w:rsidRPr="00B11B90" w:rsidRDefault="00B11B90" w:rsidP="00B11B90">
      <w:pPr>
        <w:pStyle w:val="thecode"/>
      </w:pPr>
      <w:r w:rsidRPr="00B11B90">
        <w:t xml:space="preserve">            double precision, pointer :: s_gu(:), s_gl(:), s_di(:)</w:t>
      </w:r>
    </w:p>
    <w:p w:rsidR="00B11B90" w:rsidRPr="00B11B90" w:rsidRDefault="00B11B90" w:rsidP="00B11B90">
      <w:pPr>
        <w:pStyle w:val="thecode"/>
      </w:pPr>
      <w:r w:rsidRPr="00B11B90">
        <w:t xml:space="preserve">            integer :: s_n</w:t>
      </w:r>
    </w:p>
    <w:p w:rsidR="00B11B90" w:rsidRPr="00B11B90" w:rsidRDefault="00B11B90" w:rsidP="00B11B90">
      <w:pPr>
        <w:pStyle w:val="thecode"/>
      </w:pPr>
      <w:r w:rsidRPr="00B11B90">
        <w:t xml:space="preserve">            this%ig =&gt; s_ig</w:t>
      </w:r>
    </w:p>
    <w:p w:rsidR="00B11B90" w:rsidRPr="00B11B90" w:rsidRDefault="00B11B90" w:rsidP="00B11B90">
      <w:pPr>
        <w:pStyle w:val="thecode"/>
      </w:pPr>
      <w:r w:rsidRPr="00B11B90">
        <w:t xml:space="preserve">            this%jg =&gt; s_jg</w:t>
      </w:r>
    </w:p>
    <w:p w:rsidR="00B11B90" w:rsidRPr="00B11B90" w:rsidRDefault="00B11B90" w:rsidP="00B11B90">
      <w:pPr>
        <w:pStyle w:val="thecode"/>
      </w:pPr>
      <w:r w:rsidRPr="00B11B90">
        <w:t xml:space="preserve">            this%gu =&gt; s_gu</w:t>
      </w:r>
    </w:p>
    <w:p w:rsidR="00B11B90" w:rsidRPr="00B11B90" w:rsidRDefault="00B11B90" w:rsidP="00B11B90">
      <w:pPr>
        <w:pStyle w:val="thecode"/>
      </w:pPr>
      <w:r w:rsidRPr="00B11B90">
        <w:t xml:space="preserve">            this%gl =&gt; s_gl</w:t>
      </w:r>
    </w:p>
    <w:p w:rsidR="00B11B90" w:rsidRPr="00B11B90" w:rsidRDefault="00B11B90" w:rsidP="00B11B90">
      <w:pPr>
        <w:pStyle w:val="thecode"/>
      </w:pPr>
      <w:r w:rsidRPr="00B11B90">
        <w:t xml:space="preserve">            this%di =&gt; s_di</w:t>
      </w:r>
    </w:p>
    <w:p w:rsidR="00B11B90" w:rsidRPr="00B11B90" w:rsidRDefault="00B11B90" w:rsidP="00B11B90">
      <w:pPr>
        <w:pStyle w:val="thecode"/>
      </w:pPr>
      <w:r w:rsidRPr="00B11B90">
        <w:t xml:space="preserve">            this%n = s_n</w:t>
      </w:r>
    </w:p>
    <w:p w:rsidR="00B11B90" w:rsidRPr="00B11B90" w:rsidRDefault="00B11B90" w:rsidP="00B11B90">
      <w:pPr>
        <w:pStyle w:val="thecode"/>
      </w:pPr>
      <w:r w:rsidRPr="00B11B90">
        <w:t xml:space="preserve">            call this%precond()</w:t>
      </w:r>
    </w:p>
    <w:p w:rsidR="00B11B90" w:rsidRPr="00B11B90" w:rsidRDefault="00B11B90" w:rsidP="00B11B90">
      <w:pPr>
        <w:pStyle w:val="thecode"/>
      </w:pPr>
      <w:r w:rsidRPr="00B11B90">
        <w:t xml:space="preserve">        end subroutine</w:t>
      </w:r>
    </w:p>
    <w:p w:rsidR="00B11B90" w:rsidRPr="00B11B90" w:rsidRDefault="00B11B90" w:rsidP="00B11B90">
      <w:pPr>
        <w:pStyle w:val="thecode"/>
      </w:pPr>
    </w:p>
    <w:p w:rsidR="00B11B90" w:rsidRPr="00B11B90" w:rsidRDefault="00B11B90" w:rsidP="00B11B90">
      <w:pPr>
        <w:pStyle w:val="thecode"/>
      </w:pPr>
      <w:r w:rsidRPr="00B11B90">
        <w:t xml:space="preserve">        subroutine set_rp(this, s_rp)</w:t>
      </w:r>
    </w:p>
    <w:p w:rsidR="00B11B90" w:rsidRPr="00B11B90" w:rsidRDefault="00B11B90" w:rsidP="00B11B90">
      <w:pPr>
        <w:pStyle w:val="thecode"/>
      </w:pPr>
      <w:r w:rsidRPr="00B11B90">
        <w:t xml:space="preserve">            implicit none</w:t>
      </w:r>
    </w:p>
    <w:p w:rsidR="00B11B90" w:rsidRPr="00B11B90" w:rsidRDefault="00B11B90" w:rsidP="00B11B90">
      <w:pPr>
        <w:pStyle w:val="thecode"/>
      </w:pPr>
      <w:r w:rsidRPr="00B11B90">
        <w:t xml:space="preserve">            class(los) :: this</w:t>
      </w:r>
    </w:p>
    <w:p w:rsidR="00B11B90" w:rsidRPr="00B11B90" w:rsidRDefault="00B11B90" w:rsidP="00B11B90">
      <w:pPr>
        <w:pStyle w:val="thecode"/>
      </w:pPr>
      <w:r w:rsidRPr="00B11B90">
        <w:t xml:space="preserve">            double precision, pointer :: s_rp(:)</w:t>
      </w:r>
    </w:p>
    <w:p w:rsidR="00B11B90" w:rsidRPr="00B11B90" w:rsidRDefault="00B11B90" w:rsidP="00B11B90">
      <w:pPr>
        <w:pStyle w:val="thecode"/>
      </w:pPr>
      <w:r w:rsidRPr="00B11B90">
        <w:t xml:space="preserve">            this%rp =&gt; s_rp</w:t>
      </w:r>
    </w:p>
    <w:p w:rsidR="00B11B90" w:rsidRPr="00B11B90" w:rsidRDefault="00B11B90" w:rsidP="00B11B90">
      <w:pPr>
        <w:pStyle w:val="thecode"/>
      </w:pPr>
      <w:r w:rsidRPr="00B11B90">
        <w:t xml:space="preserve">        end subroutine</w:t>
      </w:r>
    </w:p>
    <w:p w:rsidR="00B11B90" w:rsidRPr="00B11B90" w:rsidRDefault="00B11B90" w:rsidP="00B11B90">
      <w:pPr>
        <w:pStyle w:val="thecode"/>
      </w:pPr>
    </w:p>
    <w:p w:rsidR="00B11B90" w:rsidRPr="00B11B90" w:rsidRDefault="00B11B90" w:rsidP="00B11B90">
      <w:pPr>
        <w:pStyle w:val="thecode"/>
      </w:pPr>
      <w:r w:rsidRPr="00B11B90">
        <w:t xml:space="preserve">        subroutine precond(this)</w:t>
      </w:r>
    </w:p>
    <w:p w:rsidR="00B11B90" w:rsidRPr="00B11B90" w:rsidRDefault="00B11B90" w:rsidP="00B11B90">
      <w:pPr>
        <w:pStyle w:val="thecode"/>
      </w:pPr>
      <w:r w:rsidRPr="00B11B90">
        <w:t xml:space="preserve">            implicit none</w:t>
      </w:r>
    </w:p>
    <w:p w:rsidR="00B11B90" w:rsidRPr="00B11B90" w:rsidRDefault="00B11B90" w:rsidP="00B11B90">
      <w:pPr>
        <w:pStyle w:val="thecode"/>
      </w:pPr>
      <w:r w:rsidRPr="00B11B90">
        <w:t xml:space="preserve">            class(los) :: this</w:t>
      </w:r>
    </w:p>
    <w:p w:rsidR="00B11B90" w:rsidRPr="00B11B90" w:rsidRDefault="00B11B90" w:rsidP="00B11B90">
      <w:pPr>
        <w:pStyle w:val="thecode"/>
      </w:pPr>
      <w:r w:rsidRPr="00B11B90">
        <w:t xml:space="preserve">            double precision :: sum_l, sum_u, sum_d ! Промежуточные переменные, для вычисления сумм</w:t>
      </w:r>
    </w:p>
    <w:p w:rsidR="00B11B90" w:rsidRPr="00B11B90" w:rsidRDefault="00B11B90" w:rsidP="00B11B90">
      <w:pPr>
        <w:pStyle w:val="thecode"/>
      </w:pPr>
      <w:r w:rsidRPr="00B11B90">
        <w:t xml:space="preserve">            integer :: copy_end, i, j, k, k1, i_s, i_e, m, j_s, j_e</w:t>
      </w:r>
    </w:p>
    <w:p w:rsidR="00B11B90" w:rsidRPr="00B11B90" w:rsidRDefault="00B11B90" w:rsidP="00B11B90">
      <w:pPr>
        <w:pStyle w:val="thecode"/>
      </w:pPr>
      <w:r w:rsidRPr="00B11B90">
        <w:t xml:space="preserve">            copy_end = this%ig(this%n + 1)</w:t>
      </w:r>
    </w:p>
    <w:p w:rsidR="00B11B90" w:rsidRPr="00B11B90" w:rsidRDefault="00B11B90" w:rsidP="00B11B90">
      <w:pPr>
        <w:pStyle w:val="thecode"/>
      </w:pPr>
      <w:r w:rsidRPr="00B11B90">
        <w:t xml:space="preserve">            allocate(this%ll(copy_end))</w:t>
      </w:r>
    </w:p>
    <w:p w:rsidR="00B11B90" w:rsidRPr="00B11B90" w:rsidRDefault="00B11B90" w:rsidP="00B11B90">
      <w:pPr>
        <w:pStyle w:val="thecode"/>
      </w:pPr>
      <w:r w:rsidRPr="00B11B90">
        <w:t xml:space="preserve">            allocate(this%uu(copy_end))</w:t>
      </w:r>
    </w:p>
    <w:p w:rsidR="00B11B90" w:rsidRPr="00B11B90" w:rsidRDefault="00B11B90" w:rsidP="00B11B90">
      <w:pPr>
        <w:pStyle w:val="thecode"/>
      </w:pPr>
      <w:r w:rsidRPr="00B11B90">
        <w:t xml:space="preserve">            allocate(this%ld(this%n))</w:t>
      </w:r>
    </w:p>
    <w:p w:rsidR="00B11B90" w:rsidRPr="00B11B90" w:rsidRDefault="00B11B90" w:rsidP="00B11B90">
      <w:pPr>
        <w:pStyle w:val="thecode"/>
        <w:rPr>
          <w:lang w:val="ru-RU"/>
        </w:rPr>
      </w:pPr>
      <w:r w:rsidRPr="00B11B90">
        <w:t xml:space="preserve">            </w:t>
      </w:r>
      <w:r w:rsidRPr="00B11B90">
        <w:rPr>
          <w:lang w:val="ru-RU"/>
        </w:rPr>
        <w:t>! Копируем старые в новые</w:t>
      </w:r>
    </w:p>
    <w:p w:rsidR="00B11B90" w:rsidRPr="00B11B90" w:rsidRDefault="00B11B90" w:rsidP="00B11B90">
      <w:pPr>
        <w:pStyle w:val="thecode"/>
        <w:rPr>
          <w:lang w:val="ru-RU"/>
        </w:rPr>
      </w:pPr>
      <w:r w:rsidRPr="00B11B90">
        <w:rPr>
          <w:lang w:val="ru-RU"/>
        </w:rPr>
        <w:t xml:space="preserve">            </w:t>
      </w:r>
      <w:r w:rsidRPr="00B11B90">
        <w:t>do</w:t>
      </w:r>
      <w:r w:rsidRPr="00B11B90">
        <w:rPr>
          <w:lang w:val="ru-RU"/>
        </w:rPr>
        <w:t xml:space="preserve"> </w:t>
      </w:r>
      <w:r w:rsidRPr="00B11B90">
        <w:t>i</w:t>
      </w:r>
      <w:r w:rsidRPr="00B11B90">
        <w:rPr>
          <w:lang w:val="ru-RU"/>
        </w:rPr>
        <w:t xml:space="preserve"> = 1, </w:t>
      </w:r>
      <w:r w:rsidRPr="00B11B90">
        <w:t>copy</w:t>
      </w:r>
      <w:r w:rsidRPr="00B11B90">
        <w:rPr>
          <w:lang w:val="ru-RU"/>
        </w:rPr>
        <w:t>_</w:t>
      </w:r>
      <w:r w:rsidRPr="00B11B90">
        <w:t>end</w:t>
      </w:r>
      <w:r w:rsidRPr="00B11B90">
        <w:rPr>
          <w:lang w:val="ru-RU"/>
        </w:rPr>
        <w:t>, 1</w:t>
      </w:r>
    </w:p>
    <w:p w:rsidR="00B11B90" w:rsidRPr="00B11B90" w:rsidRDefault="00B11B90" w:rsidP="00B11B90">
      <w:pPr>
        <w:pStyle w:val="thecode"/>
      </w:pPr>
      <w:r w:rsidRPr="00B11B90">
        <w:rPr>
          <w:lang w:val="ru-RU"/>
        </w:rPr>
        <w:t xml:space="preserve">                </w:t>
      </w:r>
      <w:r w:rsidRPr="00B11B90">
        <w:t>this%ll(i) = this%gl(i)</w:t>
      </w:r>
    </w:p>
    <w:p w:rsidR="00B11B90" w:rsidRPr="00B11B90" w:rsidRDefault="00B11B90" w:rsidP="00B11B90">
      <w:pPr>
        <w:pStyle w:val="thecode"/>
      </w:pPr>
      <w:r w:rsidRPr="00B11B90">
        <w:t xml:space="preserve">                this%uu(i) = this%gu(i)</w:t>
      </w:r>
    </w:p>
    <w:p w:rsidR="00B11B90" w:rsidRPr="00B11B90" w:rsidRDefault="00B11B90" w:rsidP="00B11B90">
      <w:pPr>
        <w:pStyle w:val="thecode"/>
      </w:pPr>
      <w:r w:rsidRPr="00B11B90">
        <w:t xml:space="preserve">            end do</w:t>
      </w:r>
    </w:p>
    <w:p w:rsidR="00B11B90" w:rsidRPr="00B11B90" w:rsidRDefault="00B11B90" w:rsidP="00B11B90">
      <w:pPr>
        <w:pStyle w:val="thecode"/>
      </w:pPr>
      <w:r w:rsidRPr="00B11B90">
        <w:t xml:space="preserve">            do i = 1, this%n, 1</w:t>
      </w:r>
    </w:p>
    <w:p w:rsidR="00B11B90" w:rsidRPr="00B11B90" w:rsidRDefault="00B11B90" w:rsidP="00B11B90">
      <w:pPr>
        <w:pStyle w:val="thecode"/>
      </w:pPr>
      <w:r w:rsidRPr="00B11B90">
        <w:t xml:space="preserve">                this%ld(i) = this%di(i)</w:t>
      </w:r>
    </w:p>
    <w:p w:rsidR="00B11B90" w:rsidRPr="00B11B90" w:rsidRDefault="00B11B90" w:rsidP="00B11B90">
      <w:pPr>
        <w:pStyle w:val="thecode"/>
      </w:pPr>
      <w:r w:rsidRPr="00B11B90">
        <w:t xml:space="preserve">            end do</w:t>
      </w:r>
    </w:p>
    <w:p w:rsidR="00B11B90" w:rsidRPr="00B11B90" w:rsidRDefault="00B11B90" w:rsidP="00B11B90">
      <w:pPr>
        <w:pStyle w:val="thecode"/>
      </w:pPr>
      <w:r w:rsidRPr="00B11B90">
        <w:t xml:space="preserve">            k1 = 1</w:t>
      </w:r>
    </w:p>
    <w:p w:rsidR="00B11B90" w:rsidRPr="00B11B90" w:rsidRDefault="00B11B90" w:rsidP="00B11B90">
      <w:pPr>
        <w:pStyle w:val="thecode"/>
      </w:pPr>
      <w:r w:rsidRPr="00B11B90">
        <w:t xml:space="preserve">            do k = 2, this%n + 1, 1</w:t>
      </w:r>
    </w:p>
    <w:p w:rsidR="00B11B90" w:rsidRPr="00B11B90" w:rsidRDefault="00B11B90" w:rsidP="00B11B90">
      <w:pPr>
        <w:pStyle w:val="thecode"/>
      </w:pPr>
      <w:r w:rsidRPr="00B11B90">
        <w:t xml:space="preserve">                sum_d = 0d0</w:t>
      </w:r>
    </w:p>
    <w:p w:rsidR="00B11B90" w:rsidRPr="00B11B90" w:rsidRDefault="00B11B90" w:rsidP="00B11B90">
      <w:pPr>
        <w:pStyle w:val="thecode"/>
      </w:pPr>
      <w:r w:rsidRPr="00B11B90">
        <w:t xml:space="preserve">                i_s = this%ig(k1)</w:t>
      </w:r>
    </w:p>
    <w:p w:rsidR="00B11B90" w:rsidRPr="00B11B90" w:rsidRDefault="00B11B90" w:rsidP="00B11B90">
      <w:pPr>
        <w:pStyle w:val="thecode"/>
      </w:pPr>
      <w:r w:rsidRPr="00B11B90">
        <w:t xml:space="preserve">                i_e = this%ig(k)</w:t>
      </w:r>
    </w:p>
    <w:p w:rsidR="00B11B90" w:rsidRPr="00B11B90" w:rsidRDefault="00B11B90" w:rsidP="00B11B90">
      <w:pPr>
        <w:pStyle w:val="thecode"/>
      </w:pPr>
      <w:r w:rsidRPr="00B11B90">
        <w:t xml:space="preserve">                do m = i_s, i_e - 1, 1</w:t>
      </w:r>
    </w:p>
    <w:p w:rsidR="00B11B90" w:rsidRPr="00B11B90" w:rsidRDefault="00B11B90" w:rsidP="00B11B90">
      <w:pPr>
        <w:pStyle w:val="thecode"/>
      </w:pPr>
      <w:r w:rsidRPr="00B11B90">
        <w:t xml:space="preserve">                    sum_l = 0d0</w:t>
      </w:r>
    </w:p>
    <w:p w:rsidR="00B11B90" w:rsidRPr="00B11B90" w:rsidRDefault="00B11B90" w:rsidP="00B11B90">
      <w:pPr>
        <w:pStyle w:val="thecode"/>
      </w:pPr>
      <w:r w:rsidRPr="00B11B90">
        <w:t xml:space="preserve">                    sum_u = 0d0</w:t>
      </w:r>
    </w:p>
    <w:p w:rsidR="00B11B90" w:rsidRPr="00B11B90" w:rsidRDefault="00B11B90" w:rsidP="00B11B90">
      <w:pPr>
        <w:pStyle w:val="thecode"/>
      </w:pPr>
      <w:r w:rsidRPr="00B11B90">
        <w:t xml:space="preserve">                    j_s = this%ig(this%jg(m))</w:t>
      </w:r>
    </w:p>
    <w:p w:rsidR="00B11B90" w:rsidRPr="00B11B90" w:rsidRDefault="00B11B90" w:rsidP="00B11B90">
      <w:pPr>
        <w:pStyle w:val="thecode"/>
      </w:pPr>
      <w:r w:rsidRPr="00B11B90">
        <w:t xml:space="preserve">                    j_e = this%ig(this%jg(m)+1)</w:t>
      </w:r>
    </w:p>
    <w:p w:rsidR="00B11B90" w:rsidRPr="00B11B90" w:rsidRDefault="00B11B90" w:rsidP="00B11B90">
      <w:pPr>
        <w:pStyle w:val="thecode"/>
      </w:pPr>
      <w:r w:rsidRPr="00B11B90">
        <w:t xml:space="preserve">                    do i = i_s, m - 1, 1</w:t>
      </w:r>
    </w:p>
    <w:p w:rsidR="00B11B90" w:rsidRPr="00B11B90" w:rsidRDefault="00B11B90" w:rsidP="00B11B90">
      <w:pPr>
        <w:pStyle w:val="thecode"/>
      </w:pPr>
      <w:r w:rsidRPr="00B11B90">
        <w:t xml:space="preserve">                        do j = j_s, j_e - 1, 1</w:t>
      </w:r>
    </w:p>
    <w:p w:rsidR="00B11B90" w:rsidRPr="00B11B90" w:rsidRDefault="00B11B90" w:rsidP="00B11B90">
      <w:pPr>
        <w:pStyle w:val="thecode"/>
      </w:pPr>
      <w:r w:rsidRPr="00B11B90">
        <w:t xml:space="preserve">                            sum_l = sum_l + this%ll(i) * this%uu(j)</w:t>
      </w:r>
    </w:p>
    <w:p w:rsidR="00B11B90" w:rsidRPr="00B11B90" w:rsidRDefault="00B11B90" w:rsidP="00B11B90">
      <w:pPr>
        <w:pStyle w:val="thecode"/>
      </w:pPr>
      <w:r w:rsidRPr="00B11B90">
        <w:t xml:space="preserve">                            sum_u = sum_u + this%ll(j) * this%uu(i)</w:t>
      </w:r>
    </w:p>
    <w:p w:rsidR="00B11B90" w:rsidRPr="00B11B90" w:rsidRDefault="00B11B90" w:rsidP="00B11B90">
      <w:pPr>
        <w:pStyle w:val="thecode"/>
      </w:pPr>
      <w:r w:rsidRPr="00B11B90">
        <w:t xml:space="preserve">                            j_s = j_s + 1</w:t>
      </w:r>
    </w:p>
    <w:p w:rsidR="00B11B90" w:rsidRPr="00B11B90" w:rsidRDefault="00B11B90" w:rsidP="00B11B90">
      <w:pPr>
        <w:pStyle w:val="thecode"/>
      </w:pPr>
      <w:r w:rsidRPr="00B11B90">
        <w:t xml:space="preserve">                        end do</w:t>
      </w:r>
    </w:p>
    <w:p w:rsidR="00B11B90" w:rsidRPr="00B11B90" w:rsidRDefault="00B11B90" w:rsidP="00B11B90">
      <w:pPr>
        <w:pStyle w:val="thecode"/>
      </w:pPr>
      <w:r w:rsidRPr="00B11B90">
        <w:t xml:space="preserve">                    end do</w:t>
      </w:r>
    </w:p>
    <w:p w:rsidR="00B11B90" w:rsidRPr="00B11B90" w:rsidRDefault="00B11B90" w:rsidP="00B11B90">
      <w:pPr>
        <w:pStyle w:val="thecode"/>
      </w:pPr>
      <w:r w:rsidRPr="00B11B90">
        <w:t xml:space="preserve">                    this%ll(m) = this%ll(m) - sum_l</w:t>
      </w:r>
    </w:p>
    <w:p w:rsidR="00B11B90" w:rsidRPr="00B11B90" w:rsidRDefault="00B11B90" w:rsidP="00B11B90">
      <w:pPr>
        <w:pStyle w:val="thecode"/>
      </w:pPr>
      <w:r w:rsidRPr="00B11B90">
        <w:t xml:space="preserve">                    this%uu(m) = (this%uu(m) - sum_u) / this%ld(this%jg(m))</w:t>
      </w:r>
    </w:p>
    <w:p w:rsidR="00B11B90" w:rsidRPr="00B11B90" w:rsidRDefault="00B11B90" w:rsidP="00B11B90">
      <w:pPr>
        <w:pStyle w:val="thecode"/>
      </w:pPr>
      <w:r w:rsidRPr="00B11B90">
        <w:t xml:space="preserve">                    sum_d = sum_d + this%ll(m) * this%uu(m)</w:t>
      </w:r>
    </w:p>
    <w:p w:rsidR="00B11B90" w:rsidRPr="00B11B90" w:rsidRDefault="00B11B90" w:rsidP="00B11B90">
      <w:pPr>
        <w:pStyle w:val="thecode"/>
      </w:pPr>
      <w:r w:rsidRPr="00B11B90">
        <w:t xml:space="preserve">                end do</w:t>
      </w:r>
    </w:p>
    <w:p w:rsidR="00B11B90" w:rsidRPr="00B11B90" w:rsidRDefault="00B11B90" w:rsidP="00B11B90">
      <w:pPr>
        <w:pStyle w:val="thecode"/>
      </w:pPr>
      <w:r w:rsidRPr="00B11B90">
        <w:t xml:space="preserve">                this%ld(k1) = this%ld(k1) - sum_d</w:t>
      </w:r>
    </w:p>
    <w:p w:rsidR="00B11B90" w:rsidRPr="00B11B90" w:rsidRDefault="00B11B90" w:rsidP="00B11B90">
      <w:pPr>
        <w:pStyle w:val="thecode"/>
      </w:pPr>
      <w:r w:rsidRPr="00B11B90">
        <w:t xml:space="preserve">                k1 = k1 + 1</w:t>
      </w:r>
    </w:p>
    <w:p w:rsidR="00B11B90" w:rsidRPr="00B11B90" w:rsidRDefault="00B11B90" w:rsidP="00B11B90">
      <w:pPr>
        <w:pStyle w:val="thecode"/>
      </w:pPr>
      <w:r w:rsidRPr="00B11B90">
        <w:t xml:space="preserve">            end do</w:t>
      </w:r>
    </w:p>
    <w:p w:rsidR="00B11B90" w:rsidRPr="00B11B90" w:rsidRDefault="00B11B90" w:rsidP="00B11B90">
      <w:pPr>
        <w:pStyle w:val="thecode"/>
      </w:pPr>
      <w:r w:rsidRPr="00B11B90">
        <w:t xml:space="preserve">        end subroutine</w:t>
      </w:r>
    </w:p>
    <w:p w:rsidR="00B11B90" w:rsidRPr="00B11B90" w:rsidRDefault="00B11B90" w:rsidP="00B11B90">
      <w:pPr>
        <w:pStyle w:val="thecode"/>
      </w:pPr>
    </w:p>
    <w:p w:rsidR="00B11B90" w:rsidRPr="00B11B90" w:rsidRDefault="00B11B90" w:rsidP="00B11B90">
      <w:pPr>
        <w:pStyle w:val="thecode"/>
      </w:pPr>
      <w:r w:rsidRPr="00B11B90">
        <w:t xml:space="preserve">        function dot_prod(this, a, b)</w:t>
      </w:r>
    </w:p>
    <w:p w:rsidR="00B11B90" w:rsidRPr="00B11B90" w:rsidRDefault="00B11B90" w:rsidP="00B11B90">
      <w:pPr>
        <w:pStyle w:val="thecode"/>
      </w:pPr>
      <w:r w:rsidRPr="00B11B90">
        <w:t xml:space="preserve">            implicit none</w:t>
      </w:r>
    </w:p>
    <w:p w:rsidR="00B11B90" w:rsidRPr="00B11B90" w:rsidRDefault="00B11B90" w:rsidP="00B11B90">
      <w:pPr>
        <w:pStyle w:val="thecode"/>
      </w:pPr>
      <w:r w:rsidRPr="00B11B90">
        <w:t xml:space="preserve">            class(los) :: this</w:t>
      </w:r>
    </w:p>
    <w:p w:rsidR="00B11B90" w:rsidRPr="00B11B90" w:rsidRDefault="00B11B90" w:rsidP="00B11B90">
      <w:pPr>
        <w:pStyle w:val="thecode"/>
      </w:pPr>
      <w:r w:rsidRPr="00B11B90">
        <w:t xml:space="preserve">            double precision :: a(*), b(*), dot_prod</w:t>
      </w:r>
    </w:p>
    <w:p w:rsidR="00B11B90" w:rsidRPr="00B11B90" w:rsidRDefault="00B11B90" w:rsidP="00B11B90">
      <w:pPr>
        <w:pStyle w:val="thecode"/>
      </w:pPr>
      <w:r w:rsidRPr="00B11B90">
        <w:t xml:space="preserve">            integer :: i</w:t>
      </w:r>
    </w:p>
    <w:p w:rsidR="00B11B90" w:rsidRPr="00B11B90" w:rsidRDefault="00B11B90" w:rsidP="00B11B90">
      <w:pPr>
        <w:pStyle w:val="thecode"/>
      </w:pPr>
      <w:r w:rsidRPr="00B11B90">
        <w:t xml:space="preserve">            dot_prod = 0d0</w:t>
      </w:r>
    </w:p>
    <w:p w:rsidR="00B11B90" w:rsidRPr="00B11B90" w:rsidRDefault="00B11B90" w:rsidP="00B11B90">
      <w:pPr>
        <w:pStyle w:val="thecode"/>
      </w:pPr>
      <w:r w:rsidRPr="00B11B90">
        <w:t xml:space="preserve">            do i = 1, this%n, 1</w:t>
      </w:r>
    </w:p>
    <w:p w:rsidR="00B11B90" w:rsidRPr="00B11B90" w:rsidRDefault="00B11B90" w:rsidP="00B11B90">
      <w:pPr>
        <w:pStyle w:val="thecode"/>
      </w:pPr>
      <w:r w:rsidRPr="00B11B90">
        <w:t xml:space="preserve">                dot_prod = dot_prod + a(i) * b(i)</w:t>
      </w:r>
    </w:p>
    <w:p w:rsidR="00B11B90" w:rsidRPr="00B11B90" w:rsidRDefault="00B11B90" w:rsidP="00B11B90">
      <w:pPr>
        <w:pStyle w:val="thecode"/>
      </w:pPr>
      <w:r w:rsidRPr="00B11B90">
        <w:t xml:space="preserve">            end do</w:t>
      </w:r>
    </w:p>
    <w:p w:rsidR="00B11B90" w:rsidRPr="00B11B90" w:rsidRDefault="00B11B90" w:rsidP="00B11B90">
      <w:pPr>
        <w:pStyle w:val="thecode"/>
      </w:pPr>
      <w:r w:rsidRPr="00B11B90">
        <w:t xml:space="preserve">        end function</w:t>
      </w:r>
    </w:p>
    <w:p w:rsidR="00B11B90" w:rsidRPr="00B11B90" w:rsidRDefault="00B11B90" w:rsidP="00B11B90">
      <w:pPr>
        <w:pStyle w:val="thecode"/>
      </w:pPr>
    </w:p>
    <w:p w:rsidR="00B11B90" w:rsidRPr="00B11B90" w:rsidRDefault="00B11B90" w:rsidP="00B11B90">
      <w:pPr>
        <w:pStyle w:val="thecode"/>
      </w:pPr>
      <w:r w:rsidRPr="00B11B90">
        <w:t xml:space="preserve">        subroutine mull_a(this, f, x)</w:t>
      </w:r>
    </w:p>
    <w:p w:rsidR="00B11B90" w:rsidRPr="00B11B90" w:rsidRDefault="00B11B90" w:rsidP="00B11B90">
      <w:pPr>
        <w:pStyle w:val="thecode"/>
      </w:pPr>
      <w:r w:rsidRPr="00B11B90">
        <w:t xml:space="preserve">            implicit none</w:t>
      </w:r>
    </w:p>
    <w:p w:rsidR="00B11B90" w:rsidRPr="00B11B90" w:rsidRDefault="00B11B90" w:rsidP="00B11B90">
      <w:pPr>
        <w:pStyle w:val="thecode"/>
      </w:pPr>
      <w:r w:rsidRPr="00B11B90">
        <w:t xml:space="preserve">            class(los) :: this</w:t>
      </w:r>
    </w:p>
    <w:p w:rsidR="00B11B90" w:rsidRPr="00B11B90" w:rsidRDefault="00B11B90" w:rsidP="00B11B90">
      <w:pPr>
        <w:pStyle w:val="thecode"/>
      </w:pPr>
      <w:r w:rsidRPr="00B11B90">
        <w:t xml:space="preserve">            double precision :: f(*), x(*), v_el</w:t>
      </w:r>
    </w:p>
    <w:p w:rsidR="00B11B90" w:rsidRPr="00B11B90" w:rsidRDefault="00B11B90" w:rsidP="00B11B90">
      <w:pPr>
        <w:pStyle w:val="thecode"/>
      </w:pPr>
      <w:r w:rsidRPr="00B11B90">
        <w:t xml:space="preserve">            integer :: i, j, k, k1</w:t>
      </w:r>
    </w:p>
    <w:p w:rsidR="00B11B90" w:rsidRPr="00B11B90" w:rsidRDefault="00B11B90" w:rsidP="00B11B90">
      <w:pPr>
        <w:pStyle w:val="thecode"/>
      </w:pPr>
      <w:r w:rsidRPr="00B11B90">
        <w:t xml:space="preserve">            do i = 1, this%n, 1</w:t>
      </w:r>
    </w:p>
    <w:p w:rsidR="00B11B90" w:rsidRPr="00B11B90" w:rsidRDefault="00B11B90" w:rsidP="00B11B90">
      <w:pPr>
        <w:pStyle w:val="thecode"/>
      </w:pPr>
      <w:r w:rsidRPr="00B11B90">
        <w:t xml:space="preserve">                v_el = f(i)</w:t>
      </w:r>
    </w:p>
    <w:p w:rsidR="00B11B90" w:rsidRPr="00B11B90" w:rsidRDefault="00B11B90" w:rsidP="00B11B90">
      <w:pPr>
        <w:pStyle w:val="thecode"/>
      </w:pPr>
      <w:r w:rsidRPr="00B11B90">
        <w:t xml:space="preserve">                x(i) = this%di(i) * v_el</w:t>
      </w:r>
    </w:p>
    <w:p w:rsidR="00B11B90" w:rsidRPr="00B11B90" w:rsidRDefault="00B11B90" w:rsidP="00B11B90">
      <w:pPr>
        <w:pStyle w:val="thecode"/>
      </w:pPr>
      <w:r w:rsidRPr="00B11B90">
        <w:t xml:space="preserve">                k1 = this%ig(i + 1)</w:t>
      </w:r>
    </w:p>
    <w:p w:rsidR="00B11B90" w:rsidRPr="00B11B90" w:rsidRDefault="00B11B90" w:rsidP="00B11B90">
      <w:pPr>
        <w:pStyle w:val="thecode"/>
      </w:pPr>
      <w:r w:rsidRPr="00B11B90">
        <w:t xml:space="preserve">                do k = this%ig(i), k1 - 1, 1</w:t>
      </w:r>
    </w:p>
    <w:p w:rsidR="00B11B90" w:rsidRPr="00B11B90" w:rsidRDefault="00B11B90" w:rsidP="00B11B90">
      <w:pPr>
        <w:pStyle w:val="thecode"/>
      </w:pPr>
      <w:r w:rsidRPr="00B11B90">
        <w:t xml:space="preserve">                    j = this%jg(k)</w:t>
      </w:r>
    </w:p>
    <w:p w:rsidR="00B11B90" w:rsidRPr="00B11B90" w:rsidRDefault="00B11B90" w:rsidP="00B11B90">
      <w:pPr>
        <w:pStyle w:val="thecode"/>
      </w:pPr>
      <w:r w:rsidRPr="00B11B90">
        <w:t xml:space="preserve">                    x(i) = x(i) + this%gl(k) * f(j)</w:t>
      </w:r>
    </w:p>
    <w:p w:rsidR="00B11B90" w:rsidRPr="00B11B90" w:rsidRDefault="00B11B90" w:rsidP="00B11B90">
      <w:pPr>
        <w:pStyle w:val="thecode"/>
      </w:pPr>
      <w:r w:rsidRPr="00B11B90">
        <w:t xml:space="preserve">                    x(j) = x(j) + this%gu(k) * v_el</w:t>
      </w:r>
    </w:p>
    <w:p w:rsidR="00B11B90" w:rsidRPr="00B11B90" w:rsidRDefault="00B11B90" w:rsidP="00B11B90">
      <w:pPr>
        <w:pStyle w:val="thecode"/>
      </w:pPr>
      <w:r w:rsidRPr="00B11B90">
        <w:t xml:space="preserve">                end do</w:t>
      </w:r>
    </w:p>
    <w:p w:rsidR="00B11B90" w:rsidRPr="00B11B90" w:rsidRDefault="00B11B90" w:rsidP="00B11B90">
      <w:pPr>
        <w:pStyle w:val="thecode"/>
      </w:pPr>
      <w:r w:rsidRPr="00B11B90">
        <w:t xml:space="preserve">            end do</w:t>
      </w:r>
    </w:p>
    <w:p w:rsidR="00B11B90" w:rsidRPr="00B11B90" w:rsidRDefault="00B11B90" w:rsidP="00B11B90">
      <w:pPr>
        <w:pStyle w:val="thecode"/>
      </w:pPr>
      <w:r w:rsidRPr="00B11B90">
        <w:t xml:space="preserve">        end subroutine</w:t>
      </w:r>
    </w:p>
    <w:p w:rsidR="00B11B90" w:rsidRPr="00B11B90" w:rsidRDefault="00B11B90" w:rsidP="00B11B90">
      <w:pPr>
        <w:pStyle w:val="thecode"/>
      </w:pPr>
    </w:p>
    <w:p w:rsidR="00B11B90" w:rsidRPr="00B11B90" w:rsidRDefault="00B11B90" w:rsidP="00B11B90">
      <w:pPr>
        <w:pStyle w:val="thecode"/>
      </w:pPr>
      <w:r w:rsidRPr="00B11B90">
        <w:t xml:space="preserve">        subroutine solve_l(this, f, x)</w:t>
      </w:r>
    </w:p>
    <w:p w:rsidR="00B11B90" w:rsidRPr="00B11B90" w:rsidRDefault="00B11B90" w:rsidP="00B11B90">
      <w:pPr>
        <w:pStyle w:val="thecode"/>
      </w:pPr>
      <w:r w:rsidRPr="00B11B90">
        <w:t xml:space="preserve">            implicit none</w:t>
      </w:r>
    </w:p>
    <w:p w:rsidR="00B11B90" w:rsidRPr="00B11B90" w:rsidRDefault="00B11B90" w:rsidP="00B11B90">
      <w:pPr>
        <w:pStyle w:val="thecode"/>
      </w:pPr>
      <w:r w:rsidRPr="00B11B90">
        <w:t xml:space="preserve">            class(los) :: this</w:t>
      </w:r>
    </w:p>
    <w:p w:rsidR="00B11B90" w:rsidRPr="00B11B90" w:rsidRDefault="00B11B90" w:rsidP="00B11B90">
      <w:pPr>
        <w:pStyle w:val="thecode"/>
      </w:pPr>
      <w:r w:rsidRPr="00B11B90">
        <w:t xml:space="preserve">            double precision :: f(*), x(*), sum</w:t>
      </w:r>
    </w:p>
    <w:p w:rsidR="00B11B90" w:rsidRPr="00B11B90" w:rsidRDefault="00B11B90" w:rsidP="00B11B90">
      <w:pPr>
        <w:pStyle w:val="thecode"/>
      </w:pPr>
      <w:r w:rsidRPr="00B11B90">
        <w:t xml:space="preserve">            integer :: i, k, k1</w:t>
      </w:r>
    </w:p>
    <w:p w:rsidR="00B11B90" w:rsidRPr="00B11B90" w:rsidRDefault="00B11B90" w:rsidP="00B11B90">
      <w:pPr>
        <w:pStyle w:val="thecode"/>
      </w:pPr>
      <w:r w:rsidRPr="00B11B90">
        <w:t xml:space="preserve">            k1 = 1</w:t>
      </w:r>
    </w:p>
    <w:p w:rsidR="00B11B90" w:rsidRPr="00B11B90" w:rsidRDefault="00B11B90" w:rsidP="00B11B90">
      <w:pPr>
        <w:pStyle w:val="thecode"/>
      </w:pPr>
      <w:r w:rsidRPr="00B11B90">
        <w:t xml:space="preserve">            do k = 2, this%n + 1, 1</w:t>
      </w:r>
    </w:p>
    <w:p w:rsidR="00B11B90" w:rsidRPr="00B11B90" w:rsidRDefault="00B11B90" w:rsidP="00B11B90">
      <w:pPr>
        <w:pStyle w:val="thecode"/>
      </w:pPr>
      <w:r w:rsidRPr="00B11B90">
        <w:t xml:space="preserve">                sum = 0d0</w:t>
      </w:r>
    </w:p>
    <w:p w:rsidR="00B11B90" w:rsidRPr="00B11B90" w:rsidRDefault="00B11B90" w:rsidP="00B11B90">
      <w:pPr>
        <w:pStyle w:val="thecode"/>
      </w:pPr>
      <w:r w:rsidRPr="00B11B90">
        <w:t xml:space="preserve">                do i = this%ig(k1), this%ig(k) - 1, 1</w:t>
      </w:r>
    </w:p>
    <w:p w:rsidR="00B11B90" w:rsidRPr="00B11B90" w:rsidRDefault="00B11B90" w:rsidP="00B11B90">
      <w:pPr>
        <w:pStyle w:val="thecode"/>
      </w:pPr>
      <w:r w:rsidRPr="00B11B90">
        <w:lastRenderedPageBreak/>
        <w:t xml:space="preserve">                    sum = sum + this%ll(i) * x(this%jg(i))</w:t>
      </w:r>
    </w:p>
    <w:p w:rsidR="00B11B90" w:rsidRPr="00B11B90" w:rsidRDefault="00B11B90" w:rsidP="00B11B90">
      <w:pPr>
        <w:pStyle w:val="thecode"/>
      </w:pPr>
      <w:r w:rsidRPr="00B11B90">
        <w:t xml:space="preserve">                end do</w:t>
      </w:r>
    </w:p>
    <w:p w:rsidR="00B11B90" w:rsidRPr="00B11B90" w:rsidRDefault="00B11B90" w:rsidP="00B11B90">
      <w:pPr>
        <w:pStyle w:val="thecode"/>
      </w:pPr>
      <w:r w:rsidRPr="00B11B90">
        <w:t xml:space="preserve">                x(k1) = (f(k1) - sum) / this%ld(k1)</w:t>
      </w:r>
    </w:p>
    <w:p w:rsidR="00B11B90" w:rsidRPr="00B11B90" w:rsidRDefault="00B11B90" w:rsidP="00B11B90">
      <w:pPr>
        <w:pStyle w:val="thecode"/>
      </w:pPr>
      <w:r w:rsidRPr="00B11B90">
        <w:t xml:space="preserve">                k1 = k1 + 1</w:t>
      </w:r>
    </w:p>
    <w:p w:rsidR="00B11B90" w:rsidRPr="00B11B90" w:rsidRDefault="00B11B90" w:rsidP="00B11B90">
      <w:pPr>
        <w:pStyle w:val="thecode"/>
      </w:pPr>
      <w:r w:rsidRPr="00B11B90">
        <w:t xml:space="preserve">            end do</w:t>
      </w:r>
    </w:p>
    <w:p w:rsidR="00B11B90" w:rsidRPr="00B11B90" w:rsidRDefault="00B11B90" w:rsidP="00B11B90">
      <w:pPr>
        <w:pStyle w:val="thecode"/>
      </w:pPr>
      <w:r w:rsidRPr="00B11B90">
        <w:t xml:space="preserve">        end subroutine</w:t>
      </w:r>
    </w:p>
    <w:p w:rsidR="00B11B90" w:rsidRPr="00B11B90" w:rsidRDefault="00B11B90" w:rsidP="00B11B90">
      <w:pPr>
        <w:pStyle w:val="thecode"/>
      </w:pPr>
    </w:p>
    <w:p w:rsidR="00B11B90" w:rsidRPr="00B11B90" w:rsidRDefault="00B11B90" w:rsidP="00B11B90">
      <w:pPr>
        <w:pStyle w:val="thecode"/>
      </w:pPr>
      <w:r w:rsidRPr="00B11B90">
        <w:t xml:space="preserve">        subroutine solve_u(this, f, x)</w:t>
      </w:r>
    </w:p>
    <w:p w:rsidR="00B11B90" w:rsidRPr="00B11B90" w:rsidRDefault="00B11B90" w:rsidP="00B11B90">
      <w:pPr>
        <w:pStyle w:val="thecode"/>
      </w:pPr>
      <w:r w:rsidRPr="00B11B90">
        <w:t xml:space="preserve">            implicit none</w:t>
      </w:r>
    </w:p>
    <w:p w:rsidR="00B11B90" w:rsidRPr="00B11B90" w:rsidRDefault="00B11B90" w:rsidP="00B11B90">
      <w:pPr>
        <w:pStyle w:val="thecode"/>
      </w:pPr>
      <w:r w:rsidRPr="00B11B90">
        <w:t xml:space="preserve">            class(los) :: this</w:t>
      </w:r>
    </w:p>
    <w:p w:rsidR="00B11B90" w:rsidRPr="00B11B90" w:rsidRDefault="00B11B90" w:rsidP="00B11B90">
      <w:pPr>
        <w:pStyle w:val="thecode"/>
      </w:pPr>
      <w:r w:rsidRPr="00B11B90">
        <w:t xml:space="preserve">            double precision :: f(*), x(*), v_el</w:t>
      </w:r>
    </w:p>
    <w:p w:rsidR="00B11B90" w:rsidRPr="00B11B90" w:rsidRDefault="00B11B90" w:rsidP="00B11B90">
      <w:pPr>
        <w:pStyle w:val="thecode"/>
      </w:pPr>
      <w:r w:rsidRPr="00B11B90">
        <w:t xml:space="preserve">            double precision, allocatable :: f1(:)</w:t>
      </w:r>
    </w:p>
    <w:p w:rsidR="00B11B90" w:rsidRPr="00B11B90" w:rsidRDefault="00B11B90" w:rsidP="00B11B90">
      <w:pPr>
        <w:pStyle w:val="thecode"/>
      </w:pPr>
      <w:r w:rsidRPr="00B11B90">
        <w:t xml:space="preserve">            integer :: i, k, k1</w:t>
      </w:r>
    </w:p>
    <w:p w:rsidR="00B11B90" w:rsidRPr="00B11B90" w:rsidRDefault="00B11B90" w:rsidP="00B11B90">
      <w:pPr>
        <w:pStyle w:val="thecode"/>
      </w:pPr>
      <w:r w:rsidRPr="00B11B90">
        <w:t xml:space="preserve">            allocate(f1(this%n))</w:t>
      </w:r>
    </w:p>
    <w:p w:rsidR="00B11B90" w:rsidRPr="00B11B90" w:rsidRDefault="00B11B90" w:rsidP="00B11B90">
      <w:pPr>
        <w:pStyle w:val="thecode"/>
      </w:pPr>
      <w:r w:rsidRPr="00B11B90">
        <w:t xml:space="preserve">            do i = 1, this%n, 1</w:t>
      </w:r>
    </w:p>
    <w:p w:rsidR="00B11B90" w:rsidRPr="00B11B90" w:rsidRDefault="00B11B90" w:rsidP="00B11B90">
      <w:pPr>
        <w:pStyle w:val="thecode"/>
      </w:pPr>
      <w:r w:rsidRPr="00B11B90">
        <w:t xml:space="preserve">                f1(i) = f(i)</w:t>
      </w:r>
    </w:p>
    <w:p w:rsidR="00B11B90" w:rsidRPr="00B11B90" w:rsidRDefault="00B11B90" w:rsidP="00B11B90">
      <w:pPr>
        <w:pStyle w:val="thecode"/>
      </w:pPr>
      <w:r w:rsidRPr="00B11B90">
        <w:t xml:space="preserve">            end do</w:t>
      </w:r>
    </w:p>
    <w:p w:rsidR="00B11B90" w:rsidRPr="00B11B90" w:rsidRDefault="00B11B90" w:rsidP="00B11B90">
      <w:pPr>
        <w:pStyle w:val="thecode"/>
      </w:pPr>
      <w:r w:rsidRPr="00B11B90">
        <w:t xml:space="preserve">            k1 = this%n</w:t>
      </w:r>
    </w:p>
    <w:p w:rsidR="00B11B90" w:rsidRPr="00B11B90" w:rsidRDefault="00B11B90" w:rsidP="00B11B90">
      <w:pPr>
        <w:pStyle w:val="thecode"/>
      </w:pPr>
      <w:r w:rsidRPr="00B11B90">
        <w:t xml:space="preserve">            do k = this%n + 1, 2, -1</w:t>
      </w:r>
    </w:p>
    <w:p w:rsidR="00B11B90" w:rsidRPr="00B11B90" w:rsidRDefault="00B11B90" w:rsidP="00B11B90">
      <w:pPr>
        <w:pStyle w:val="thecode"/>
      </w:pPr>
      <w:r w:rsidRPr="00B11B90">
        <w:t xml:space="preserve">                x(k1) = f1(k1) / this%ld(k1)</w:t>
      </w:r>
    </w:p>
    <w:p w:rsidR="00B11B90" w:rsidRPr="00B11B90" w:rsidRDefault="00B11B90" w:rsidP="00B11B90">
      <w:pPr>
        <w:pStyle w:val="thecode"/>
      </w:pPr>
      <w:r w:rsidRPr="00B11B90">
        <w:t xml:space="preserve">                v_el = x(k1)</w:t>
      </w:r>
    </w:p>
    <w:p w:rsidR="00B11B90" w:rsidRPr="00B11B90" w:rsidRDefault="00B11B90" w:rsidP="00B11B90">
      <w:pPr>
        <w:pStyle w:val="thecode"/>
      </w:pPr>
      <w:r w:rsidRPr="00B11B90">
        <w:t xml:space="preserve">                do i = this%ig(k1), this%ig(k) - 1, 1</w:t>
      </w:r>
    </w:p>
    <w:p w:rsidR="00B11B90" w:rsidRPr="00B11B90" w:rsidRDefault="00B11B90" w:rsidP="00B11B90">
      <w:pPr>
        <w:pStyle w:val="thecode"/>
      </w:pPr>
      <w:r w:rsidRPr="00B11B90">
        <w:t xml:space="preserve">                    f1(this%jg(i)) = f1(this%jg(i)) - this%uu(i) * v_el</w:t>
      </w:r>
    </w:p>
    <w:p w:rsidR="00B11B90" w:rsidRPr="00B11B90" w:rsidRDefault="00B11B90" w:rsidP="00B11B90">
      <w:pPr>
        <w:pStyle w:val="thecode"/>
      </w:pPr>
      <w:r w:rsidRPr="00B11B90">
        <w:t xml:space="preserve">                end do</w:t>
      </w:r>
    </w:p>
    <w:p w:rsidR="00B11B90" w:rsidRPr="00B11B90" w:rsidRDefault="00B11B90" w:rsidP="00B11B90">
      <w:pPr>
        <w:pStyle w:val="thecode"/>
      </w:pPr>
      <w:r w:rsidRPr="00B11B90">
        <w:t xml:space="preserve">                k1 = k1 - 1</w:t>
      </w:r>
    </w:p>
    <w:p w:rsidR="00B11B90" w:rsidRPr="00B11B90" w:rsidRDefault="00B11B90" w:rsidP="00B11B90">
      <w:pPr>
        <w:pStyle w:val="thecode"/>
      </w:pPr>
      <w:r w:rsidRPr="00B11B90">
        <w:t xml:space="preserve">            end do</w:t>
      </w:r>
    </w:p>
    <w:p w:rsidR="00B11B90" w:rsidRPr="00B11B90" w:rsidRDefault="00B11B90" w:rsidP="00B11B90">
      <w:pPr>
        <w:pStyle w:val="thecode"/>
      </w:pPr>
      <w:r w:rsidRPr="00B11B90">
        <w:t xml:space="preserve">            deallocate(f1)</w:t>
      </w:r>
    </w:p>
    <w:p w:rsidR="00B11B90" w:rsidRPr="00B11B90" w:rsidRDefault="00B11B90" w:rsidP="00B11B90">
      <w:pPr>
        <w:pStyle w:val="thecode"/>
      </w:pPr>
      <w:r w:rsidRPr="00B11B90">
        <w:t xml:space="preserve">        end subroutine</w:t>
      </w:r>
    </w:p>
    <w:p w:rsidR="00B11B90" w:rsidRPr="00B11B90" w:rsidRDefault="00B11B90" w:rsidP="00B11B90">
      <w:pPr>
        <w:pStyle w:val="thecode"/>
      </w:pPr>
    </w:p>
    <w:p w:rsidR="00B11B90" w:rsidRPr="00B11B90" w:rsidRDefault="00B11B90" w:rsidP="00B11B90">
      <w:pPr>
        <w:pStyle w:val="thecode"/>
      </w:pPr>
      <w:r w:rsidRPr="00B11B90">
        <w:t xml:space="preserve">        subroutine solve(this, solution, its)</w:t>
      </w:r>
    </w:p>
    <w:p w:rsidR="00B11B90" w:rsidRPr="00B11B90" w:rsidRDefault="00B11B90" w:rsidP="00B11B90">
      <w:pPr>
        <w:pStyle w:val="thecode"/>
      </w:pPr>
      <w:r w:rsidRPr="00B11B90">
        <w:t xml:space="preserve">            implicit none</w:t>
      </w:r>
    </w:p>
    <w:p w:rsidR="00B11B90" w:rsidRPr="00B11B90" w:rsidRDefault="00B11B90" w:rsidP="00B11B90">
      <w:pPr>
        <w:pStyle w:val="thecode"/>
      </w:pPr>
      <w:r w:rsidRPr="00B11B90">
        <w:t xml:space="preserve">            class(los) :: this</w:t>
      </w:r>
    </w:p>
    <w:p w:rsidR="00B11B90" w:rsidRPr="00B11B90" w:rsidRDefault="00B11B90" w:rsidP="00B11B90">
      <w:pPr>
        <w:pStyle w:val="thecode"/>
      </w:pPr>
      <w:r w:rsidRPr="00B11B90">
        <w:t xml:space="preserve">            double precision, pointer :: solution(:)</w:t>
      </w:r>
    </w:p>
    <w:p w:rsidR="00B11B90" w:rsidRPr="00B11B90" w:rsidRDefault="00B11B90" w:rsidP="00B11B90">
      <w:pPr>
        <w:pStyle w:val="thecode"/>
      </w:pPr>
      <w:r w:rsidRPr="00B11B90">
        <w:t xml:space="preserve">            double precision :: rp_norm, discr, dot1, alpha, betta</w:t>
      </w:r>
    </w:p>
    <w:p w:rsidR="00B11B90" w:rsidRPr="00B11B90" w:rsidRDefault="00B11B90" w:rsidP="00B11B90">
      <w:pPr>
        <w:pStyle w:val="thecode"/>
      </w:pPr>
      <w:r w:rsidRPr="00B11B90">
        <w:t xml:space="preserve">            double precision, allocatable :: x0(:), r(:), z(:), p(:), s(:), t(:)</w:t>
      </w:r>
    </w:p>
    <w:p w:rsidR="00B11B90" w:rsidRPr="00B11B90" w:rsidRDefault="00B11B90" w:rsidP="00B11B90">
      <w:pPr>
        <w:pStyle w:val="thecode"/>
      </w:pPr>
      <w:r w:rsidRPr="00B11B90">
        <w:t xml:space="preserve">            integer :: its, end_cycle = 0, iter</w:t>
      </w:r>
    </w:p>
    <w:p w:rsidR="00B11B90" w:rsidRPr="00B11B90" w:rsidRDefault="00B11B90" w:rsidP="00B11B90">
      <w:pPr>
        <w:pStyle w:val="thecode"/>
        <w:rPr>
          <w:lang w:val="ru-RU"/>
        </w:rPr>
      </w:pPr>
      <w:r w:rsidRPr="00B11B90">
        <w:t xml:space="preserve">            ! </w:t>
      </w:r>
      <w:r w:rsidRPr="00B11B90">
        <w:rPr>
          <w:lang w:val="ru-RU"/>
        </w:rPr>
        <w:t>Норма правой части, для выхода</w:t>
      </w:r>
    </w:p>
    <w:p w:rsidR="00B11B90" w:rsidRPr="00B11B90" w:rsidRDefault="00B11B90" w:rsidP="00B11B90">
      <w:pPr>
        <w:pStyle w:val="thecode"/>
        <w:rPr>
          <w:lang w:val="ru-RU"/>
        </w:rPr>
      </w:pPr>
      <w:r w:rsidRPr="00B11B90">
        <w:rPr>
          <w:lang w:val="ru-RU"/>
        </w:rPr>
        <w:t xml:space="preserve">            </w:t>
      </w:r>
      <w:r w:rsidRPr="00B11B90">
        <w:t>rp</w:t>
      </w:r>
      <w:r w:rsidRPr="00B11B90">
        <w:rPr>
          <w:lang w:val="ru-RU"/>
        </w:rPr>
        <w:t>_</w:t>
      </w:r>
      <w:r w:rsidRPr="00B11B90">
        <w:t>norm</w:t>
      </w:r>
      <w:r w:rsidRPr="00B11B90">
        <w:rPr>
          <w:lang w:val="ru-RU"/>
        </w:rPr>
        <w:t xml:space="preserve"> = </w:t>
      </w:r>
      <w:r w:rsidRPr="00B11B90">
        <w:t>dsqrt</w:t>
      </w:r>
      <w:r w:rsidRPr="00B11B90">
        <w:rPr>
          <w:lang w:val="ru-RU"/>
        </w:rPr>
        <w:t>(</w:t>
      </w:r>
      <w:r w:rsidRPr="00B11B90">
        <w:t>dot</w:t>
      </w:r>
      <w:r w:rsidRPr="00B11B90">
        <w:rPr>
          <w:lang w:val="ru-RU"/>
        </w:rPr>
        <w:t>_</w:t>
      </w:r>
      <w:r w:rsidRPr="00B11B90">
        <w:t>prod</w:t>
      </w:r>
      <w:r w:rsidRPr="00B11B90">
        <w:rPr>
          <w:lang w:val="ru-RU"/>
        </w:rPr>
        <w:t>(</w:t>
      </w:r>
      <w:r w:rsidRPr="00B11B90">
        <w:t>this</w:t>
      </w:r>
      <w:r w:rsidRPr="00B11B90">
        <w:rPr>
          <w:lang w:val="ru-RU"/>
        </w:rPr>
        <w:t xml:space="preserve">, </w:t>
      </w:r>
      <w:r w:rsidRPr="00B11B90">
        <w:t>this</w:t>
      </w:r>
      <w:r w:rsidRPr="00B11B90">
        <w:rPr>
          <w:lang w:val="ru-RU"/>
        </w:rPr>
        <w:t>%</w:t>
      </w:r>
      <w:r w:rsidRPr="00B11B90">
        <w:t>rp</w:t>
      </w:r>
      <w:r w:rsidRPr="00B11B90">
        <w:rPr>
          <w:lang w:val="ru-RU"/>
        </w:rPr>
        <w:t xml:space="preserve">, </w:t>
      </w:r>
      <w:r w:rsidRPr="00B11B90">
        <w:t>this</w:t>
      </w:r>
      <w:r w:rsidRPr="00B11B90">
        <w:rPr>
          <w:lang w:val="ru-RU"/>
        </w:rPr>
        <w:t>%</w:t>
      </w:r>
      <w:r w:rsidRPr="00B11B90">
        <w:t>rp</w:t>
      </w:r>
      <w:r w:rsidRPr="00B11B90">
        <w:rPr>
          <w:lang w:val="ru-RU"/>
        </w:rPr>
        <w:t>))</w:t>
      </w:r>
    </w:p>
    <w:p w:rsidR="00B11B90" w:rsidRPr="00B11B90" w:rsidRDefault="00B11B90" w:rsidP="00B11B90">
      <w:pPr>
        <w:pStyle w:val="thecode"/>
        <w:rPr>
          <w:lang w:val="ru-RU"/>
        </w:rPr>
      </w:pPr>
      <w:r w:rsidRPr="00B11B90">
        <w:rPr>
          <w:lang w:val="ru-RU"/>
        </w:rPr>
        <w:t xml:space="preserve">            ! Начинаем решение</w:t>
      </w:r>
    </w:p>
    <w:p w:rsidR="00B11B90" w:rsidRPr="00B11B90" w:rsidRDefault="00B11B90" w:rsidP="00B11B90">
      <w:pPr>
        <w:pStyle w:val="thecode"/>
      </w:pPr>
      <w:r w:rsidRPr="00B11B90">
        <w:rPr>
          <w:lang w:val="ru-RU"/>
        </w:rPr>
        <w:t xml:space="preserve">            </w:t>
      </w:r>
      <w:r w:rsidRPr="00B11B90">
        <w:t>allocate(x0(this%n)) ! Приближение</w:t>
      </w:r>
    </w:p>
    <w:p w:rsidR="00B11B90" w:rsidRPr="00B11B90" w:rsidRDefault="00B11B90" w:rsidP="00B11B90">
      <w:pPr>
        <w:pStyle w:val="thecode"/>
      </w:pPr>
      <w:r w:rsidRPr="00B11B90">
        <w:t xml:space="preserve">            x0 = 0d0</w:t>
      </w:r>
    </w:p>
    <w:p w:rsidR="00B11B90" w:rsidRPr="00B11B90" w:rsidRDefault="00B11B90" w:rsidP="00B11B90">
      <w:pPr>
        <w:pStyle w:val="thecode"/>
      </w:pPr>
      <w:r w:rsidRPr="00B11B90">
        <w:t xml:space="preserve">            allocate(solution(this%n))</w:t>
      </w:r>
    </w:p>
    <w:p w:rsidR="00B11B90" w:rsidRPr="00B11B90" w:rsidRDefault="00B11B90" w:rsidP="00B11B90">
      <w:pPr>
        <w:pStyle w:val="thecode"/>
      </w:pPr>
      <w:r w:rsidRPr="00B11B90">
        <w:t xml:space="preserve">            allocate(r(this%n)) ! Вектор невязки</w:t>
      </w:r>
    </w:p>
    <w:p w:rsidR="00B11B90" w:rsidRPr="00B11B90" w:rsidRDefault="00B11B90" w:rsidP="00B11B90">
      <w:pPr>
        <w:pStyle w:val="thecode"/>
      </w:pPr>
      <w:r w:rsidRPr="00B11B90">
        <w:t xml:space="preserve">            allocate(z(this%n))</w:t>
      </w:r>
    </w:p>
    <w:p w:rsidR="00B11B90" w:rsidRPr="00B11B90" w:rsidRDefault="00B11B90" w:rsidP="00B11B90">
      <w:pPr>
        <w:pStyle w:val="thecode"/>
      </w:pPr>
      <w:r w:rsidRPr="00B11B90">
        <w:t xml:space="preserve">            allocate(p(this%n))</w:t>
      </w:r>
    </w:p>
    <w:p w:rsidR="00B11B90" w:rsidRPr="00B11B90" w:rsidRDefault="00B11B90" w:rsidP="00B11B90">
      <w:pPr>
        <w:pStyle w:val="thecode"/>
        <w:rPr>
          <w:lang w:val="ru-RU"/>
        </w:rPr>
      </w:pPr>
      <w:r w:rsidRPr="00B11B90">
        <w:t xml:space="preserve">            allocate(s(this%n)) ! </w:t>
      </w:r>
      <w:r w:rsidRPr="00B11B90">
        <w:rPr>
          <w:lang w:val="ru-RU"/>
        </w:rPr>
        <w:t>Вспомогательный вектор</w:t>
      </w:r>
    </w:p>
    <w:p w:rsidR="00B11B90" w:rsidRPr="00B11B90" w:rsidRDefault="00B11B90" w:rsidP="00B11B90">
      <w:pPr>
        <w:pStyle w:val="thecode"/>
        <w:rPr>
          <w:lang w:val="ru-RU"/>
        </w:rPr>
      </w:pPr>
      <w:r w:rsidRPr="00B11B90">
        <w:rPr>
          <w:lang w:val="ru-RU"/>
        </w:rPr>
        <w:t xml:space="preserve">            </w:t>
      </w:r>
      <w:r w:rsidRPr="00B11B90">
        <w:t>allocate</w:t>
      </w:r>
      <w:r w:rsidRPr="00B11B90">
        <w:rPr>
          <w:lang w:val="ru-RU"/>
        </w:rPr>
        <w:t>(</w:t>
      </w:r>
      <w:r w:rsidRPr="00B11B90">
        <w:t>t</w:t>
      </w:r>
      <w:r w:rsidRPr="00B11B90">
        <w:rPr>
          <w:lang w:val="ru-RU"/>
        </w:rPr>
        <w:t>(</w:t>
      </w:r>
      <w:r w:rsidRPr="00B11B90">
        <w:t>this</w:t>
      </w:r>
      <w:r w:rsidRPr="00B11B90">
        <w:rPr>
          <w:lang w:val="ru-RU"/>
        </w:rPr>
        <w:t>%</w:t>
      </w:r>
      <w:r w:rsidRPr="00B11B90">
        <w:t>n</w:t>
      </w:r>
      <w:r w:rsidRPr="00B11B90">
        <w:rPr>
          <w:lang w:val="ru-RU"/>
        </w:rPr>
        <w:t>)) ! Вспомогательный вектор</w:t>
      </w:r>
    </w:p>
    <w:p w:rsidR="00B11B90" w:rsidRPr="00B11B90" w:rsidRDefault="00B11B90" w:rsidP="00B11B90">
      <w:pPr>
        <w:pStyle w:val="thecode"/>
        <w:rPr>
          <w:lang w:val="ru-RU"/>
        </w:rPr>
      </w:pPr>
      <w:r w:rsidRPr="00B11B90">
        <w:rPr>
          <w:lang w:val="ru-RU"/>
        </w:rPr>
        <w:t xml:space="preserve">            ! </w:t>
      </w:r>
      <w:r w:rsidRPr="00B11B90">
        <w:t>r</w:t>
      </w:r>
      <w:r w:rsidRPr="00B11B90">
        <w:rPr>
          <w:lang w:val="ru-RU"/>
        </w:rPr>
        <w:t xml:space="preserve">0 = </w:t>
      </w:r>
      <w:r w:rsidRPr="00B11B90">
        <w:t>L</w:t>
      </w:r>
      <w:r w:rsidRPr="00B11B90">
        <w:rPr>
          <w:lang w:val="ru-RU"/>
        </w:rPr>
        <w:t>^(-1) * (</w:t>
      </w:r>
      <w:r w:rsidRPr="00B11B90">
        <w:t>f</w:t>
      </w:r>
      <w:r w:rsidRPr="00B11B90">
        <w:rPr>
          <w:lang w:val="ru-RU"/>
        </w:rPr>
        <w:t xml:space="preserve"> - </w:t>
      </w:r>
      <w:r w:rsidRPr="00B11B90">
        <w:t>Ax</w:t>
      </w:r>
      <w:r w:rsidRPr="00B11B90">
        <w:rPr>
          <w:lang w:val="ru-RU"/>
        </w:rPr>
        <w:t>0)</w:t>
      </w:r>
    </w:p>
    <w:p w:rsidR="00B11B90" w:rsidRPr="00B11B90" w:rsidRDefault="00B11B90" w:rsidP="00B11B90">
      <w:pPr>
        <w:pStyle w:val="thecode"/>
      </w:pPr>
      <w:r w:rsidRPr="00B11B90">
        <w:rPr>
          <w:lang w:val="ru-RU"/>
        </w:rPr>
        <w:t xml:space="preserve">            </w:t>
      </w:r>
      <w:r w:rsidRPr="00B11B90">
        <w:t>call this%mull_a(x0, s)</w:t>
      </w:r>
    </w:p>
    <w:p w:rsidR="00B11B90" w:rsidRPr="00B11B90" w:rsidRDefault="00B11B90" w:rsidP="00B11B90">
      <w:pPr>
        <w:pStyle w:val="thecode"/>
      </w:pPr>
      <w:r w:rsidRPr="00B11B90">
        <w:t xml:space="preserve">            s = this%rp - s</w:t>
      </w:r>
    </w:p>
    <w:p w:rsidR="00B11B90" w:rsidRPr="00B11B90" w:rsidRDefault="00B11B90" w:rsidP="00B11B90">
      <w:pPr>
        <w:pStyle w:val="thecode"/>
      </w:pPr>
      <w:r w:rsidRPr="00B11B90">
        <w:t xml:space="preserve">            call this%solve_l(s, r)</w:t>
      </w:r>
    </w:p>
    <w:p w:rsidR="00B11B90" w:rsidRPr="00B11B90" w:rsidRDefault="00B11B90" w:rsidP="00B11B90">
      <w:pPr>
        <w:pStyle w:val="thecode"/>
      </w:pPr>
      <w:r w:rsidRPr="00B11B90">
        <w:t xml:space="preserve">            ! z0 = U^(-1)r0</w:t>
      </w:r>
    </w:p>
    <w:p w:rsidR="00B11B90" w:rsidRPr="00B11B90" w:rsidRDefault="00B11B90" w:rsidP="00B11B90">
      <w:pPr>
        <w:pStyle w:val="thecode"/>
      </w:pPr>
      <w:r w:rsidRPr="00B11B90">
        <w:t xml:space="preserve">            call this%solve_u(r,z)</w:t>
      </w:r>
    </w:p>
    <w:p w:rsidR="00B11B90" w:rsidRPr="00B11B90" w:rsidRDefault="00B11B90" w:rsidP="00B11B90">
      <w:pPr>
        <w:pStyle w:val="thecode"/>
      </w:pPr>
      <w:r w:rsidRPr="00B11B90">
        <w:t xml:space="preserve">            ! p0 = L^(-1)Az0</w:t>
      </w:r>
    </w:p>
    <w:p w:rsidR="00B11B90" w:rsidRPr="00B11B90" w:rsidRDefault="00B11B90" w:rsidP="00B11B90">
      <w:pPr>
        <w:pStyle w:val="thecode"/>
      </w:pPr>
      <w:r w:rsidRPr="00B11B90">
        <w:t xml:space="preserve">            call this%mull_a(z, s)</w:t>
      </w:r>
    </w:p>
    <w:p w:rsidR="00B11B90" w:rsidRPr="00B11B90" w:rsidRDefault="00B11B90" w:rsidP="00B11B90">
      <w:pPr>
        <w:pStyle w:val="thecode"/>
      </w:pPr>
      <w:r w:rsidRPr="00B11B90">
        <w:t xml:space="preserve">            call this%solve_l(s, p)</w:t>
      </w:r>
    </w:p>
    <w:p w:rsidR="00B11B90" w:rsidRPr="00B11B90" w:rsidRDefault="00B11B90" w:rsidP="00B11B90">
      <w:pPr>
        <w:pStyle w:val="thecode"/>
      </w:pPr>
      <w:r w:rsidRPr="00B11B90">
        <w:t xml:space="preserve">            iter = 0</w:t>
      </w:r>
    </w:p>
    <w:p w:rsidR="00B11B90" w:rsidRPr="00B11B90" w:rsidRDefault="00B11B90" w:rsidP="00B11B90">
      <w:pPr>
        <w:pStyle w:val="thecode"/>
      </w:pPr>
      <w:r w:rsidRPr="00B11B90">
        <w:t xml:space="preserve">            do while(iter .lt. max_iter .and. end_cycle .eq. 0)</w:t>
      </w:r>
    </w:p>
    <w:p w:rsidR="00B11B90" w:rsidRPr="00B11B90" w:rsidRDefault="00B11B90" w:rsidP="00B11B90">
      <w:pPr>
        <w:pStyle w:val="thecode"/>
      </w:pPr>
      <w:r w:rsidRPr="00B11B90">
        <w:t xml:space="preserve">                discr = dsqrt(dot_prod(this, r, r)) ! Абсолютная невязка</w:t>
      </w:r>
    </w:p>
    <w:p w:rsidR="00B11B90" w:rsidRPr="00B11B90" w:rsidRDefault="00B11B90" w:rsidP="00B11B90">
      <w:pPr>
        <w:pStyle w:val="thecode"/>
        <w:rPr>
          <w:lang w:val="ru-RU"/>
        </w:rPr>
      </w:pPr>
      <w:r w:rsidRPr="00B11B90">
        <w:t xml:space="preserve">                if(discr / rp_norm .gt. eps)then ! </w:t>
      </w:r>
      <w:r w:rsidRPr="00B11B90">
        <w:rPr>
          <w:lang w:val="ru-RU"/>
        </w:rPr>
        <w:t>Проверка усл</w:t>
      </w:r>
      <w:r w:rsidRPr="00B11B90">
        <w:rPr>
          <w:lang w:val="ru-RU"/>
        </w:rPr>
        <w:t>о</w:t>
      </w:r>
      <w:r w:rsidRPr="00B11B90">
        <w:rPr>
          <w:lang w:val="ru-RU"/>
        </w:rPr>
        <w:t>вия выхода</w:t>
      </w:r>
    </w:p>
    <w:p w:rsidR="00B11B90" w:rsidRPr="00B11B90" w:rsidRDefault="00B11B90" w:rsidP="00B11B90">
      <w:pPr>
        <w:pStyle w:val="thecode"/>
      </w:pPr>
      <w:r w:rsidRPr="00B11B90">
        <w:rPr>
          <w:lang w:val="ru-RU"/>
        </w:rPr>
        <w:t xml:space="preserve">                    </w:t>
      </w:r>
      <w:r w:rsidRPr="00B11B90">
        <w:t>dot</w:t>
      </w:r>
      <w:r w:rsidRPr="00B11B90">
        <w:rPr>
          <w:lang w:val="ru-RU"/>
        </w:rPr>
        <w:t xml:space="preserve">1 = </w:t>
      </w:r>
      <w:r w:rsidRPr="00B11B90">
        <w:t>dot</w:t>
      </w:r>
      <w:r w:rsidRPr="00B11B90">
        <w:rPr>
          <w:lang w:val="ru-RU"/>
        </w:rPr>
        <w:t>_</w:t>
      </w:r>
      <w:r w:rsidRPr="00B11B90">
        <w:t>prod</w:t>
      </w:r>
      <w:r w:rsidRPr="00B11B90">
        <w:rPr>
          <w:lang w:val="ru-RU"/>
        </w:rPr>
        <w:t>(</w:t>
      </w:r>
      <w:r w:rsidRPr="00B11B90">
        <w:t>this</w:t>
      </w:r>
      <w:r w:rsidRPr="00B11B90">
        <w:rPr>
          <w:lang w:val="ru-RU"/>
        </w:rPr>
        <w:t xml:space="preserve">, </w:t>
      </w:r>
      <w:r w:rsidRPr="00B11B90">
        <w:t>p</w:t>
      </w:r>
      <w:r w:rsidRPr="00B11B90">
        <w:rPr>
          <w:lang w:val="ru-RU"/>
        </w:rPr>
        <w:t xml:space="preserve">, </w:t>
      </w:r>
      <w:r w:rsidRPr="00B11B90">
        <w:t>p</w:t>
      </w:r>
      <w:r w:rsidRPr="00B11B90">
        <w:rPr>
          <w:lang w:val="ru-RU"/>
        </w:rPr>
        <w:t xml:space="preserve">) ! </w:t>
      </w:r>
      <w:r w:rsidRPr="00B11B90">
        <w:t>(p[k-1], p[k-1])</w:t>
      </w:r>
    </w:p>
    <w:p w:rsidR="00B11B90" w:rsidRPr="00B11B90" w:rsidRDefault="00B11B90" w:rsidP="00B11B90">
      <w:pPr>
        <w:pStyle w:val="thecode"/>
      </w:pPr>
      <w:r w:rsidRPr="00B11B90">
        <w:t xml:space="preserve">                    alpha = dot_prod(this, p ,r) / dot1 ! a = (p[k-1], r[k-1]) / (p[k-1], p[k-1])</w:t>
      </w:r>
    </w:p>
    <w:p w:rsidR="00B11B90" w:rsidRPr="00B11B90" w:rsidRDefault="00B11B90" w:rsidP="00B11B90">
      <w:pPr>
        <w:pStyle w:val="thecode"/>
      </w:pPr>
      <w:r w:rsidRPr="00B11B90">
        <w:t xml:space="preserve">                    x0 = x0 + alpha * z ! x[k] = x[k-1] + a*z[k-1]</w:t>
      </w:r>
    </w:p>
    <w:p w:rsidR="00B11B90" w:rsidRPr="00B11B90" w:rsidRDefault="00B11B90" w:rsidP="00B11B90">
      <w:pPr>
        <w:pStyle w:val="thecode"/>
      </w:pPr>
      <w:r w:rsidRPr="00B11B90">
        <w:t xml:space="preserve">                    r = r - alpha * p ! r[k] = r[k-1] - a*p[k-1]</w:t>
      </w:r>
    </w:p>
    <w:p w:rsidR="00B11B90" w:rsidRPr="00B11B90" w:rsidRDefault="00B11B90" w:rsidP="00B11B90">
      <w:pPr>
        <w:pStyle w:val="thecode"/>
      </w:pPr>
      <w:r w:rsidRPr="00B11B90">
        <w:t xml:space="preserve">                    ! betta = -(p[k-1], L^(-1)*A*U^(-1)r[k]) / (p[k-1], p[k-1])</w:t>
      </w:r>
    </w:p>
    <w:p w:rsidR="00B11B90" w:rsidRPr="00B11B90" w:rsidRDefault="00B11B90" w:rsidP="00B11B90">
      <w:pPr>
        <w:pStyle w:val="thecode"/>
      </w:pPr>
      <w:r w:rsidRPr="00B11B90">
        <w:t xml:space="preserve">                    call this%solve_u(r, s) ! s = U^(-1)r[k]</w:t>
      </w:r>
    </w:p>
    <w:p w:rsidR="00B11B90" w:rsidRPr="00B11B90" w:rsidRDefault="00B11B90" w:rsidP="00B11B90">
      <w:pPr>
        <w:pStyle w:val="thecode"/>
      </w:pPr>
      <w:r w:rsidRPr="00B11B90">
        <w:t xml:space="preserve">                    call this%mull_a(s, t)</w:t>
      </w:r>
    </w:p>
    <w:p w:rsidR="00B11B90" w:rsidRPr="00B11B90" w:rsidRDefault="00B11B90" w:rsidP="00B11B90">
      <w:pPr>
        <w:pStyle w:val="thecode"/>
      </w:pPr>
      <w:r w:rsidRPr="00B11B90">
        <w:t xml:space="preserve">                    call this%solve_l(t, t);</w:t>
      </w:r>
    </w:p>
    <w:p w:rsidR="00B11B90" w:rsidRPr="00B11B90" w:rsidRDefault="00B11B90" w:rsidP="00B11B90">
      <w:pPr>
        <w:pStyle w:val="thecode"/>
      </w:pPr>
      <w:r w:rsidRPr="00B11B90">
        <w:t xml:space="preserve">                    betta = - dot_prod(this, p, t) / dot1</w:t>
      </w:r>
    </w:p>
    <w:p w:rsidR="00B11B90" w:rsidRPr="00B11B90" w:rsidRDefault="00B11B90" w:rsidP="00B11B90">
      <w:pPr>
        <w:pStyle w:val="thecode"/>
      </w:pPr>
      <w:r w:rsidRPr="00B11B90">
        <w:t xml:space="preserve">                    z = s + betta * z ! z[k] = U^(-1)r[k] + b*z[k-1]</w:t>
      </w:r>
    </w:p>
    <w:p w:rsidR="00B11B90" w:rsidRPr="00B11B90" w:rsidRDefault="00B11B90" w:rsidP="00B11B90">
      <w:pPr>
        <w:pStyle w:val="thecode"/>
      </w:pPr>
      <w:r w:rsidRPr="00B11B90">
        <w:t xml:space="preserve">                    p = t + betta * p ! p[k] = L^(-1)*A*U^(-1)r[k] + b*p[k-1]</w:t>
      </w:r>
    </w:p>
    <w:p w:rsidR="00B11B90" w:rsidRPr="00B11B90" w:rsidRDefault="00B11B90" w:rsidP="00B11B90">
      <w:pPr>
        <w:pStyle w:val="thecode"/>
        <w:rPr>
          <w:lang w:val="ru-RU"/>
        </w:rPr>
      </w:pPr>
      <w:r w:rsidRPr="00B11B90">
        <w:t xml:space="preserve">                    if(mod(iter, this%n) .eq. 0) then ! </w:t>
      </w:r>
      <w:r w:rsidRPr="00B11B90">
        <w:rPr>
          <w:lang w:val="ru-RU"/>
        </w:rPr>
        <w:t>Обно</w:t>
      </w:r>
      <w:r w:rsidRPr="00B11B90">
        <w:rPr>
          <w:lang w:val="ru-RU"/>
        </w:rPr>
        <w:t>в</w:t>
      </w:r>
      <w:r w:rsidRPr="00B11B90">
        <w:rPr>
          <w:lang w:val="ru-RU"/>
        </w:rPr>
        <w:t>ление метода</w:t>
      </w:r>
    </w:p>
    <w:p w:rsidR="00B11B90" w:rsidRPr="00B11B90" w:rsidRDefault="00B11B90" w:rsidP="00B11B90">
      <w:pPr>
        <w:pStyle w:val="thecode"/>
        <w:rPr>
          <w:lang w:val="ru-RU"/>
        </w:rPr>
      </w:pPr>
      <w:r w:rsidRPr="00B11B90">
        <w:rPr>
          <w:lang w:val="ru-RU"/>
        </w:rPr>
        <w:t xml:space="preserve">                        ! </w:t>
      </w:r>
      <w:r w:rsidRPr="00B11B90">
        <w:t>r</w:t>
      </w:r>
      <w:r w:rsidRPr="00B11B90">
        <w:rPr>
          <w:lang w:val="ru-RU"/>
        </w:rPr>
        <w:t xml:space="preserve">0 = </w:t>
      </w:r>
      <w:r w:rsidRPr="00B11B90">
        <w:t>L</w:t>
      </w:r>
      <w:r w:rsidRPr="00B11B90">
        <w:rPr>
          <w:lang w:val="ru-RU"/>
        </w:rPr>
        <w:t>^(-1) * (</w:t>
      </w:r>
      <w:r w:rsidRPr="00B11B90">
        <w:t>f</w:t>
      </w:r>
      <w:r w:rsidRPr="00B11B90">
        <w:rPr>
          <w:lang w:val="ru-RU"/>
        </w:rPr>
        <w:t xml:space="preserve"> - </w:t>
      </w:r>
      <w:r w:rsidRPr="00B11B90">
        <w:t>Ax</w:t>
      </w:r>
      <w:r w:rsidRPr="00B11B90">
        <w:rPr>
          <w:lang w:val="ru-RU"/>
        </w:rPr>
        <w:t>0)</w:t>
      </w:r>
    </w:p>
    <w:p w:rsidR="00B11B90" w:rsidRPr="00B11B90" w:rsidRDefault="00B11B90" w:rsidP="00B11B90">
      <w:pPr>
        <w:pStyle w:val="thecode"/>
      </w:pPr>
      <w:r w:rsidRPr="00B11B90">
        <w:rPr>
          <w:lang w:val="ru-RU"/>
        </w:rPr>
        <w:t xml:space="preserve">                        </w:t>
      </w:r>
      <w:r w:rsidRPr="00B11B90">
        <w:t>call this%mull_a(x0, s)</w:t>
      </w:r>
    </w:p>
    <w:p w:rsidR="00B11B90" w:rsidRPr="00B11B90" w:rsidRDefault="00B11B90" w:rsidP="00B11B90">
      <w:pPr>
        <w:pStyle w:val="thecode"/>
      </w:pPr>
      <w:r w:rsidRPr="00B11B90">
        <w:t xml:space="preserve">                        s = this%rp - s</w:t>
      </w:r>
    </w:p>
    <w:p w:rsidR="00B11B90" w:rsidRPr="00B11B90" w:rsidRDefault="00B11B90" w:rsidP="00B11B90">
      <w:pPr>
        <w:pStyle w:val="thecode"/>
      </w:pPr>
      <w:r w:rsidRPr="00B11B90">
        <w:t xml:space="preserve">                        call this%solve_l(s, r)</w:t>
      </w:r>
    </w:p>
    <w:p w:rsidR="00B11B90" w:rsidRPr="00B11B90" w:rsidRDefault="00B11B90" w:rsidP="00B11B90">
      <w:pPr>
        <w:pStyle w:val="thecode"/>
      </w:pPr>
      <w:r w:rsidRPr="00B11B90">
        <w:t xml:space="preserve">                        ! z0 = U^(-1)r0</w:t>
      </w:r>
    </w:p>
    <w:p w:rsidR="00B11B90" w:rsidRPr="00B11B90" w:rsidRDefault="00B11B90" w:rsidP="00B11B90">
      <w:pPr>
        <w:pStyle w:val="thecode"/>
      </w:pPr>
      <w:r w:rsidRPr="00B11B90">
        <w:t xml:space="preserve">                        call this%solve_u(r, z)</w:t>
      </w:r>
    </w:p>
    <w:p w:rsidR="00B11B90" w:rsidRPr="00B11B90" w:rsidRDefault="00B11B90" w:rsidP="00B11B90">
      <w:pPr>
        <w:pStyle w:val="thecode"/>
      </w:pPr>
      <w:r w:rsidRPr="00B11B90">
        <w:t xml:space="preserve">                        ! p0 = L^(-1)Az0</w:t>
      </w:r>
    </w:p>
    <w:p w:rsidR="00B11B90" w:rsidRPr="00B11B90" w:rsidRDefault="00B11B90" w:rsidP="00B11B90">
      <w:pPr>
        <w:pStyle w:val="thecode"/>
      </w:pPr>
      <w:r w:rsidRPr="00B11B90">
        <w:t xml:space="preserve">                        call this%mull_a(z, s)</w:t>
      </w:r>
    </w:p>
    <w:p w:rsidR="00B11B90" w:rsidRPr="00B11B90" w:rsidRDefault="00B11B90" w:rsidP="00B11B90">
      <w:pPr>
        <w:pStyle w:val="thecode"/>
      </w:pPr>
      <w:r w:rsidRPr="00B11B90">
        <w:t xml:space="preserve">                        call this%solve_l(s, p)</w:t>
      </w:r>
    </w:p>
    <w:p w:rsidR="00B11B90" w:rsidRPr="00B11B90" w:rsidRDefault="00B11B90" w:rsidP="00B11B90">
      <w:pPr>
        <w:pStyle w:val="thecode"/>
      </w:pPr>
      <w:r w:rsidRPr="00B11B90">
        <w:t xml:space="preserve">                    end if</w:t>
      </w:r>
    </w:p>
    <w:p w:rsidR="00B11B90" w:rsidRPr="00B11B90" w:rsidRDefault="00B11B90" w:rsidP="00B11B90">
      <w:pPr>
        <w:pStyle w:val="thecode"/>
      </w:pPr>
      <w:r w:rsidRPr="00B11B90">
        <w:t xml:space="preserve">                else</w:t>
      </w:r>
    </w:p>
    <w:p w:rsidR="00B11B90" w:rsidRPr="00B11B90" w:rsidRDefault="00B11B90" w:rsidP="00B11B90">
      <w:pPr>
        <w:pStyle w:val="thecode"/>
      </w:pPr>
      <w:r w:rsidRPr="00B11B90">
        <w:t xml:space="preserve">                    end_cycle = 1</w:t>
      </w:r>
    </w:p>
    <w:p w:rsidR="00B11B90" w:rsidRPr="00B11B90" w:rsidRDefault="00B11B90" w:rsidP="00B11B90">
      <w:pPr>
        <w:pStyle w:val="thecode"/>
      </w:pPr>
      <w:r w:rsidRPr="00B11B90">
        <w:t xml:space="preserve">                end if</w:t>
      </w:r>
    </w:p>
    <w:p w:rsidR="00B11B90" w:rsidRPr="00B11B90" w:rsidRDefault="00B11B90" w:rsidP="00B11B90">
      <w:pPr>
        <w:pStyle w:val="thecode"/>
      </w:pPr>
      <w:r w:rsidRPr="00B11B90">
        <w:t xml:space="preserve">                iter = iter + 1</w:t>
      </w:r>
    </w:p>
    <w:p w:rsidR="00B11B90" w:rsidRPr="00B11B90" w:rsidRDefault="00B11B90" w:rsidP="00B11B90">
      <w:pPr>
        <w:pStyle w:val="thecode"/>
      </w:pPr>
      <w:r w:rsidRPr="00B11B90">
        <w:t xml:space="preserve">            end do</w:t>
      </w:r>
    </w:p>
    <w:p w:rsidR="00B11B90" w:rsidRPr="00B11B90" w:rsidRDefault="00B11B90" w:rsidP="00B11B90">
      <w:pPr>
        <w:pStyle w:val="thecode"/>
      </w:pPr>
      <w:r w:rsidRPr="00B11B90">
        <w:t xml:space="preserve">            solution = x0</w:t>
      </w:r>
    </w:p>
    <w:p w:rsidR="00B11B90" w:rsidRPr="00B11B90" w:rsidRDefault="00B11B90" w:rsidP="00B11B90">
      <w:pPr>
        <w:pStyle w:val="thecode"/>
      </w:pPr>
      <w:r w:rsidRPr="00B11B90">
        <w:t xml:space="preserve">            its = iter</w:t>
      </w:r>
    </w:p>
    <w:p w:rsidR="00B11B90" w:rsidRPr="00B11B90" w:rsidRDefault="00B11B90" w:rsidP="00B11B90">
      <w:pPr>
        <w:pStyle w:val="thecode"/>
      </w:pPr>
      <w:r w:rsidRPr="00B11B90">
        <w:t xml:space="preserve">            deallocate(x0)</w:t>
      </w:r>
    </w:p>
    <w:p w:rsidR="00B11B90" w:rsidRPr="00B11B90" w:rsidRDefault="00B11B90" w:rsidP="00B11B90">
      <w:pPr>
        <w:pStyle w:val="thecode"/>
      </w:pPr>
      <w:r w:rsidRPr="00B11B90">
        <w:t xml:space="preserve">            deallocate(p)</w:t>
      </w:r>
    </w:p>
    <w:p w:rsidR="00B11B90" w:rsidRPr="00B11B90" w:rsidRDefault="00B11B90" w:rsidP="00B11B90">
      <w:pPr>
        <w:pStyle w:val="thecode"/>
      </w:pPr>
      <w:r w:rsidRPr="00B11B90">
        <w:t xml:space="preserve">            deallocate(r)</w:t>
      </w:r>
    </w:p>
    <w:p w:rsidR="00B11B90" w:rsidRPr="00B11B90" w:rsidRDefault="00B11B90" w:rsidP="00B11B90">
      <w:pPr>
        <w:pStyle w:val="thecode"/>
      </w:pPr>
      <w:r w:rsidRPr="00B11B90">
        <w:t xml:space="preserve">            deallocate(z)</w:t>
      </w:r>
    </w:p>
    <w:p w:rsidR="00B11B90" w:rsidRPr="00B11B90" w:rsidRDefault="00B11B90" w:rsidP="00B11B90">
      <w:pPr>
        <w:pStyle w:val="thecode"/>
      </w:pPr>
      <w:r w:rsidRPr="00B11B90">
        <w:t xml:space="preserve">            deallocate(s)</w:t>
      </w:r>
    </w:p>
    <w:p w:rsidR="00B11B90" w:rsidRPr="00B11B90" w:rsidRDefault="00B11B90" w:rsidP="00B11B90">
      <w:pPr>
        <w:pStyle w:val="thecode"/>
      </w:pPr>
      <w:r w:rsidRPr="00B11B90">
        <w:t xml:space="preserve">            deallocate(t)</w:t>
      </w:r>
    </w:p>
    <w:p w:rsidR="00B11B90" w:rsidRPr="00B11B90" w:rsidRDefault="00B11B90" w:rsidP="00B11B90">
      <w:pPr>
        <w:pStyle w:val="thecode"/>
      </w:pPr>
      <w:r w:rsidRPr="00B11B90">
        <w:t xml:space="preserve">        end subroutine</w:t>
      </w:r>
    </w:p>
    <w:p w:rsidR="00B11B90" w:rsidRPr="00B11B90" w:rsidRDefault="00B11B90" w:rsidP="00B11B90">
      <w:pPr>
        <w:pStyle w:val="thecode"/>
      </w:pPr>
    </w:p>
    <w:p w:rsidR="00B11B90" w:rsidRPr="00B11B90" w:rsidRDefault="00B11B90" w:rsidP="00B11B90">
      <w:pPr>
        <w:pStyle w:val="thecode"/>
      </w:pPr>
      <w:r w:rsidRPr="00B11B90">
        <w:t xml:space="preserve">    end module</w:t>
      </w:r>
    </w:p>
    <w:p w:rsidR="00B11B90" w:rsidRPr="00B11B90" w:rsidRDefault="00B11B90" w:rsidP="00B11B90">
      <w:pPr>
        <w:pStyle w:val="thecode"/>
      </w:pPr>
    </w:p>
    <w:p w:rsidR="00B11B90" w:rsidRPr="00EB0F2F" w:rsidRDefault="00B11B90" w:rsidP="00B11B90">
      <w:pPr>
        <w:pStyle w:val="thesubheader"/>
        <w:rPr>
          <w:lang w:val="en-US"/>
        </w:rPr>
      </w:pPr>
      <w:r w:rsidRPr="00EB0F2F">
        <w:rPr>
          <w:lang w:val="en-US"/>
        </w:rPr>
        <w:t>solver_gmres.f95</w:t>
      </w:r>
    </w:p>
    <w:p w:rsidR="00B11B90" w:rsidRPr="00B11B90" w:rsidRDefault="00B11B90" w:rsidP="00B11B90">
      <w:pPr>
        <w:pStyle w:val="thecode"/>
      </w:pPr>
      <w:r w:rsidRPr="00B11B90">
        <w:t>#if __GFORTRAN__ == 1 &amp;&amp; __GNUC__ == 4 &amp;&amp; __GNUC_MINOR__ &lt; 5</w:t>
      </w:r>
    </w:p>
    <w:p w:rsidR="00B11B90" w:rsidRPr="00B11B90" w:rsidRDefault="00B11B90" w:rsidP="00B11B90">
      <w:pPr>
        <w:pStyle w:val="thecode"/>
      </w:pPr>
      <w:r w:rsidRPr="00B11B90">
        <w:t>#define class type</w:t>
      </w:r>
    </w:p>
    <w:p w:rsidR="00B11B90" w:rsidRPr="00B11B90" w:rsidRDefault="00B11B90" w:rsidP="00B11B90">
      <w:pPr>
        <w:pStyle w:val="thecode"/>
      </w:pPr>
      <w:r w:rsidRPr="00B11B90">
        <w:t>#endif</w:t>
      </w:r>
    </w:p>
    <w:p w:rsidR="00B11B90" w:rsidRPr="00B11B90" w:rsidRDefault="00B11B90" w:rsidP="00B11B90">
      <w:pPr>
        <w:pStyle w:val="thecode"/>
      </w:pPr>
      <w:r w:rsidRPr="00B11B90">
        <w:t xml:space="preserve">    module solver_gmres</w:t>
      </w:r>
    </w:p>
    <w:p w:rsidR="00B11B90" w:rsidRPr="00B11B90" w:rsidRDefault="00B11B90" w:rsidP="00B11B90">
      <w:pPr>
        <w:pStyle w:val="thecode"/>
      </w:pPr>
      <w:r w:rsidRPr="00B11B90">
        <w:t xml:space="preserve">        implicit none</w:t>
      </w:r>
    </w:p>
    <w:p w:rsidR="00B11B90" w:rsidRPr="00B11B90" w:rsidRDefault="00B11B90" w:rsidP="00B11B90">
      <w:pPr>
        <w:pStyle w:val="thecode"/>
      </w:pPr>
      <w:r w:rsidRPr="00B11B90">
        <w:t xml:space="preserve">        ! Параметры решателя</w:t>
      </w:r>
    </w:p>
    <w:p w:rsidR="00B11B90" w:rsidRPr="00B11B90" w:rsidRDefault="00B11B90" w:rsidP="00B11B90">
      <w:pPr>
        <w:pStyle w:val="thecode"/>
      </w:pPr>
      <w:r w:rsidRPr="00B11B90">
        <w:t xml:space="preserve">        integer, parameter, private :: max_iter = 10000</w:t>
      </w:r>
    </w:p>
    <w:p w:rsidR="00B11B90" w:rsidRPr="00B11B90" w:rsidRDefault="00B11B90" w:rsidP="00B11B90">
      <w:pPr>
        <w:pStyle w:val="thecode"/>
      </w:pPr>
      <w:r w:rsidRPr="00B11B90">
        <w:t xml:space="preserve">        double precision, parameter, private :: eps = 1d-14</w:t>
      </w:r>
    </w:p>
    <w:p w:rsidR="00B11B90" w:rsidRPr="00B11B90" w:rsidRDefault="00B11B90" w:rsidP="00B11B90">
      <w:pPr>
        <w:pStyle w:val="thecode"/>
      </w:pPr>
      <w:r w:rsidRPr="00B11B90">
        <w:t xml:space="preserve">        integer, parameter, private :: m = 3</w:t>
      </w:r>
    </w:p>
    <w:p w:rsidR="00B11B90" w:rsidRPr="00B11B90" w:rsidRDefault="00B11B90" w:rsidP="00B11B90">
      <w:pPr>
        <w:pStyle w:val="thecode"/>
      </w:pPr>
    </w:p>
    <w:p w:rsidR="00B11B90" w:rsidRPr="00B11B90" w:rsidRDefault="00B11B90" w:rsidP="00B11B90">
      <w:pPr>
        <w:pStyle w:val="thecode"/>
      </w:pPr>
      <w:r w:rsidRPr="00B11B90">
        <w:t xml:space="preserve">        type :: gmres</w:t>
      </w:r>
    </w:p>
    <w:p w:rsidR="00B11B90" w:rsidRPr="00B11B90" w:rsidRDefault="00B11B90" w:rsidP="00B11B90">
      <w:pPr>
        <w:pStyle w:val="thecode"/>
        <w:rPr>
          <w:lang w:val="ru-RU"/>
        </w:rPr>
      </w:pPr>
      <w:r w:rsidRPr="00B11B90">
        <w:t xml:space="preserve">            integer</w:t>
      </w:r>
      <w:r w:rsidRPr="00B11B90">
        <w:rPr>
          <w:lang w:val="ru-RU"/>
        </w:rPr>
        <w:t xml:space="preserve">, </w:t>
      </w:r>
      <w:r w:rsidRPr="00B11B90">
        <w:t>private</w:t>
      </w:r>
      <w:r w:rsidRPr="00B11B90">
        <w:rPr>
          <w:lang w:val="ru-RU"/>
        </w:rPr>
        <w:t xml:space="preserve"> :: </w:t>
      </w:r>
      <w:r w:rsidRPr="00B11B90">
        <w:t>n</w:t>
      </w:r>
      <w:r w:rsidRPr="00B11B90">
        <w:rPr>
          <w:lang w:val="ru-RU"/>
        </w:rPr>
        <w:t xml:space="preserve"> ! Размерность СЛАУ</w:t>
      </w:r>
    </w:p>
    <w:p w:rsidR="00B11B90" w:rsidRPr="00B11B90" w:rsidRDefault="00B11B90" w:rsidP="00B11B90">
      <w:pPr>
        <w:pStyle w:val="thecode"/>
        <w:rPr>
          <w:lang w:val="ru-RU"/>
        </w:rPr>
      </w:pPr>
      <w:r w:rsidRPr="00B11B90">
        <w:rPr>
          <w:lang w:val="ru-RU"/>
        </w:rPr>
        <w:t xml:space="preserve">            ! Основные массивы</w:t>
      </w:r>
    </w:p>
    <w:p w:rsidR="00B11B90" w:rsidRPr="00B11B90" w:rsidRDefault="00B11B90" w:rsidP="00B11B90">
      <w:pPr>
        <w:pStyle w:val="thecode"/>
      </w:pPr>
      <w:r w:rsidRPr="00B11B90">
        <w:rPr>
          <w:lang w:val="ru-RU"/>
        </w:rPr>
        <w:t xml:space="preserve">            </w:t>
      </w:r>
      <w:r w:rsidRPr="00B11B90">
        <w:t>integer, pointer, private :: ig(:), jg(:)</w:t>
      </w:r>
    </w:p>
    <w:p w:rsidR="00B11B90" w:rsidRPr="00B11B90" w:rsidRDefault="00B11B90" w:rsidP="00B11B90">
      <w:pPr>
        <w:pStyle w:val="thecode"/>
      </w:pPr>
      <w:r w:rsidRPr="00B11B90">
        <w:t xml:space="preserve">            double precision, pointer, private :: gu(:), gl(:), di(:)</w:t>
      </w:r>
    </w:p>
    <w:p w:rsidR="00B11B90" w:rsidRPr="00B11B90" w:rsidRDefault="00B11B90" w:rsidP="00B11B90">
      <w:pPr>
        <w:pStyle w:val="thecode"/>
      </w:pPr>
      <w:r w:rsidRPr="00B11B90">
        <w:t xml:space="preserve">            double precision, pointer, private :: rp(:)</w:t>
      </w:r>
    </w:p>
    <w:p w:rsidR="00B11B90" w:rsidRPr="00B11B90" w:rsidRDefault="00B11B90" w:rsidP="00B11B90">
      <w:pPr>
        <w:pStyle w:val="thecode"/>
      </w:pPr>
      <w:r w:rsidRPr="00B11B90">
        <w:t xml:space="preserve">            ! Массивы для преобславливателя</w:t>
      </w:r>
    </w:p>
    <w:p w:rsidR="00B11B90" w:rsidRPr="00B11B90" w:rsidRDefault="00B11B90" w:rsidP="00B11B90">
      <w:pPr>
        <w:pStyle w:val="thecode"/>
      </w:pPr>
      <w:r w:rsidRPr="00B11B90">
        <w:t xml:space="preserve">            double precision, allocatable, private :: uu(:), ll(:), ld(:)</w:t>
      </w:r>
    </w:p>
    <w:p w:rsidR="00B11B90" w:rsidRPr="00B11B90" w:rsidRDefault="00B11B90" w:rsidP="00B11B90">
      <w:pPr>
        <w:pStyle w:val="thecode"/>
      </w:pPr>
      <w:r w:rsidRPr="00B11B90">
        <w:t xml:space="preserve">            ! Вспомогательное для GMRES</w:t>
      </w:r>
    </w:p>
    <w:p w:rsidR="00B11B90" w:rsidRPr="00B11B90" w:rsidRDefault="00B11B90" w:rsidP="00B11B90">
      <w:pPr>
        <w:pStyle w:val="thecode"/>
      </w:pPr>
      <w:r w:rsidRPr="00B11B90">
        <w:t xml:space="preserve">            double precision, allocatable, private :: h(:), h2(:), v(:), w(:), y(:)</w:t>
      </w:r>
    </w:p>
    <w:p w:rsidR="00B11B90" w:rsidRPr="00B11B90" w:rsidRDefault="00B11B90" w:rsidP="00B11B90">
      <w:pPr>
        <w:pStyle w:val="thecode"/>
      </w:pPr>
      <w:r w:rsidRPr="00B11B90">
        <w:t xml:space="preserve">        contains</w:t>
      </w:r>
    </w:p>
    <w:p w:rsidR="00B11B90" w:rsidRPr="00B11B90" w:rsidRDefault="00B11B90" w:rsidP="00B11B90">
      <w:pPr>
        <w:pStyle w:val="thecode"/>
      </w:pPr>
      <w:r w:rsidRPr="00B11B90">
        <w:t xml:space="preserve">            procedure, private :: precond  ! Вычисление матриц L и U</w:t>
      </w:r>
    </w:p>
    <w:p w:rsidR="00B11B90" w:rsidRPr="00B11B90" w:rsidRDefault="00B11B90" w:rsidP="00B11B90">
      <w:pPr>
        <w:pStyle w:val="thecode"/>
      </w:pPr>
      <w:r w:rsidRPr="00B11B90">
        <w:t xml:space="preserve">            procedure, private :: dot_prod ! скалярное произведение</w:t>
      </w:r>
    </w:p>
    <w:p w:rsidR="00B11B90" w:rsidRPr="00B11B90" w:rsidRDefault="00B11B90" w:rsidP="00B11B90">
      <w:pPr>
        <w:pStyle w:val="thecode"/>
      </w:pPr>
      <w:r w:rsidRPr="00B11B90">
        <w:t xml:space="preserve">            procedure, private :: mull_a   ! x = Af</w:t>
      </w:r>
    </w:p>
    <w:p w:rsidR="00B11B90" w:rsidRPr="00B11B90" w:rsidRDefault="00B11B90" w:rsidP="00B11B90">
      <w:pPr>
        <w:pStyle w:val="thecode"/>
      </w:pPr>
      <w:r w:rsidRPr="00B11B90">
        <w:t xml:space="preserve">            procedure, private :: solve_l  ! Lx = f, прямой ход</w:t>
      </w:r>
    </w:p>
    <w:p w:rsidR="00B11B90" w:rsidRPr="00B11B90" w:rsidRDefault="00B11B90" w:rsidP="00B11B90">
      <w:pPr>
        <w:pStyle w:val="thecode"/>
      </w:pPr>
      <w:r w:rsidRPr="00B11B90">
        <w:t xml:space="preserve">            procedure, private :: solve_u  ! Ux = f, обратный ход</w:t>
      </w:r>
    </w:p>
    <w:p w:rsidR="00B11B90" w:rsidRPr="00B11B90" w:rsidRDefault="00B11B90" w:rsidP="00B11B90">
      <w:pPr>
        <w:pStyle w:val="thecode"/>
      </w:pPr>
      <w:r w:rsidRPr="00B11B90">
        <w:t xml:space="preserve">            procedure :: init   ! инициализация</w:t>
      </w:r>
    </w:p>
    <w:p w:rsidR="00B11B90" w:rsidRPr="00B11B90" w:rsidRDefault="00B11B90" w:rsidP="00B11B90">
      <w:pPr>
        <w:pStyle w:val="thecode"/>
        <w:rPr>
          <w:lang w:val="ru-RU"/>
        </w:rPr>
      </w:pPr>
      <w:r w:rsidRPr="00B11B90">
        <w:t xml:space="preserve">            procedure :: set_rp ! </w:t>
      </w:r>
      <w:r w:rsidRPr="00B11B90">
        <w:rPr>
          <w:lang w:val="ru-RU"/>
        </w:rPr>
        <w:t>Установка правой части</w:t>
      </w:r>
    </w:p>
    <w:p w:rsidR="00B11B90" w:rsidRPr="00B11B90" w:rsidRDefault="00B11B90" w:rsidP="00B11B90">
      <w:pPr>
        <w:pStyle w:val="thecode"/>
        <w:rPr>
          <w:lang w:val="ru-RU"/>
        </w:rPr>
      </w:pPr>
      <w:r w:rsidRPr="00B11B90">
        <w:rPr>
          <w:lang w:val="ru-RU"/>
        </w:rPr>
        <w:t xml:space="preserve">            </w:t>
      </w:r>
      <w:r w:rsidRPr="00B11B90">
        <w:t>procedure</w:t>
      </w:r>
      <w:r w:rsidRPr="00B11B90">
        <w:rPr>
          <w:lang w:val="ru-RU"/>
        </w:rPr>
        <w:t xml:space="preserve"> :: </w:t>
      </w:r>
      <w:r w:rsidRPr="00B11B90">
        <w:t>solve</w:t>
      </w:r>
      <w:r w:rsidRPr="00B11B90">
        <w:rPr>
          <w:lang w:val="ru-RU"/>
        </w:rPr>
        <w:t xml:space="preserve">  ! Получение решения и колич</w:t>
      </w:r>
      <w:r w:rsidRPr="00B11B90">
        <w:rPr>
          <w:lang w:val="ru-RU"/>
        </w:rPr>
        <w:t>е</w:t>
      </w:r>
      <w:r w:rsidRPr="00B11B90">
        <w:rPr>
          <w:lang w:val="ru-RU"/>
        </w:rPr>
        <w:t>ства итераций</w:t>
      </w:r>
    </w:p>
    <w:p w:rsidR="00B11B90" w:rsidRPr="00B11B90" w:rsidRDefault="00B11B90" w:rsidP="00B11B90">
      <w:pPr>
        <w:pStyle w:val="thecode"/>
        <w:rPr>
          <w:lang w:val="ru-RU"/>
        </w:rPr>
      </w:pPr>
      <w:r w:rsidRPr="00B11B90">
        <w:rPr>
          <w:lang w:val="ru-RU"/>
        </w:rPr>
        <w:t xml:space="preserve">            </w:t>
      </w:r>
      <w:r w:rsidRPr="00B11B90">
        <w:t>procedure</w:t>
      </w:r>
      <w:r w:rsidRPr="00B11B90">
        <w:rPr>
          <w:lang w:val="ru-RU"/>
        </w:rPr>
        <w:t xml:space="preserve">, </w:t>
      </w:r>
      <w:r w:rsidRPr="00B11B90">
        <w:t>private</w:t>
      </w:r>
      <w:r w:rsidRPr="00B11B90">
        <w:rPr>
          <w:lang w:val="ru-RU"/>
        </w:rPr>
        <w:t xml:space="preserve"> :: </w:t>
      </w:r>
      <w:r w:rsidRPr="00B11B90">
        <w:t>mult</w:t>
      </w:r>
      <w:r w:rsidRPr="00B11B90">
        <w:rPr>
          <w:lang w:val="ru-RU"/>
        </w:rPr>
        <w:t>_</w:t>
      </w:r>
      <w:r w:rsidRPr="00B11B90">
        <w:t>v</w:t>
      </w:r>
      <w:r w:rsidRPr="00B11B90">
        <w:rPr>
          <w:lang w:val="ru-RU"/>
        </w:rPr>
        <w:t>_</w:t>
      </w:r>
      <w:r w:rsidRPr="00B11B90">
        <w:t>y</w:t>
      </w:r>
    </w:p>
    <w:p w:rsidR="00B11B90" w:rsidRPr="00B11B90" w:rsidRDefault="00B11B90" w:rsidP="00B11B90">
      <w:pPr>
        <w:pStyle w:val="thecode"/>
      </w:pPr>
      <w:r w:rsidRPr="00B11B90">
        <w:rPr>
          <w:lang w:val="ru-RU"/>
        </w:rPr>
        <w:t xml:space="preserve">            </w:t>
      </w:r>
      <w:r w:rsidRPr="00B11B90">
        <w:t>procedure, private :: insert_col</w:t>
      </w:r>
    </w:p>
    <w:p w:rsidR="00B11B90" w:rsidRPr="00B11B90" w:rsidRDefault="00B11B90" w:rsidP="00B11B90">
      <w:pPr>
        <w:pStyle w:val="thecode"/>
      </w:pPr>
      <w:r w:rsidRPr="00B11B90">
        <w:t xml:space="preserve">            procedure, private :: calc_h_w</w:t>
      </w:r>
    </w:p>
    <w:p w:rsidR="00B11B90" w:rsidRPr="00B11B90" w:rsidRDefault="00B11B90" w:rsidP="00B11B90">
      <w:pPr>
        <w:pStyle w:val="thecode"/>
      </w:pPr>
      <w:r w:rsidRPr="00B11B90">
        <w:t xml:space="preserve">            procedure, private :: calc_hth</w:t>
      </w:r>
    </w:p>
    <w:p w:rsidR="00B11B90" w:rsidRPr="00B11B90" w:rsidRDefault="00B11B90" w:rsidP="00B11B90">
      <w:pPr>
        <w:pStyle w:val="thecode"/>
      </w:pPr>
      <w:r w:rsidRPr="00B11B90">
        <w:t xml:space="preserve">            procedure, private :: gauss</w:t>
      </w:r>
    </w:p>
    <w:p w:rsidR="00B11B90" w:rsidRPr="00B11B90" w:rsidRDefault="00B11B90" w:rsidP="00B11B90">
      <w:pPr>
        <w:pStyle w:val="thecode"/>
      </w:pPr>
      <w:r w:rsidRPr="00B11B90">
        <w:t xml:space="preserve">        end type</w:t>
      </w:r>
    </w:p>
    <w:p w:rsidR="00B11B90" w:rsidRPr="00B11B90" w:rsidRDefault="00B11B90" w:rsidP="00B11B90">
      <w:pPr>
        <w:pStyle w:val="thecode"/>
      </w:pPr>
    </w:p>
    <w:p w:rsidR="00B11B90" w:rsidRPr="00B11B90" w:rsidRDefault="00B11B90" w:rsidP="00B11B90">
      <w:pPr>
        <w:pStyle w:val="thecode"/>
      </w:pPr>
      <w:r w:rsidRPr="00B11B90">
        <w:t xml:space="preserve">    contains</w:t>
      </w:r>
    </w:p>
    <w:p w:rsidR="00B11B90" w:rsidRPr="00B11B90" w:rsidRDefault="00B11B90" w:rsidP="00B11B90">
      <w:pPr>
        <w:pStyle w:val="thecode"/>
      </w:pPr>
    </w:p>
    <w:p w:rsidR="00B11B90" w:rsidRPr="00B11B90" w:rsidRDefault="00B11B90" w:rsidP="00B11B90">
      <w:pPr>
        <w:pStyle w:val="thecode"/>
      </w:pPr>
      <w:r w:rsidRPr="00B11B90">
        <w:t xml:space="preserve">        subroutine init(this, s_ig, s_jg, s_gu, s_gl, s_di, s_n)</w:t>
      </w:r>
    </w:p>
    <w:p w:rsidR="00B11B90" w:rsidRPr="00B11B90" w:rsidRDefault="00B11B90" w:rsidP="00B11B90">
      <w:pPr>
        <w:pStyle w:val="thecode"/>
      </w:pPr>
      <w:r w:rsidRPr="00B11B90">
        <w:t xml:space="preserve">            implicit none</w:t>
      </w:r>
    </w:p>
    <w:p w:rsidR="00B11B90" w:rsidRPr="00B11B90" w:rsidRDefault="00B11B90" w:rsidP="00B11B90">
      <w:pPr>
        <w:pStyle w:val="thecode"/>
      </w:pPr>
      <w:r w:rsidRPr="00B11B90">
        <w:t xml:space="preserve">            class(gmres) :: this</w:t>
      </w:r>
    </w:p>
    <w:p w:rsidR="00B11B90" w:rsidRPr="00B11B90" w:rsidRDefault="00B11B90" w:rsidP="00B11B90">
      <w:pPr>
        <w:pStyle w:val="thecode"/>
      </w:pPr>
      <w:r w:rsidRPr="00B11B90">
        <w:t xml:space="preserve">            integer, pointer :: s_ig(:), s_jg(:)</w:t>
      </w:r>
    </w:p>
    <w:p w:rsidR="00B11B90" w:rsidRPr="00B11B90" w:rsidRDefault="00B11B90" w:rsidP="00B11B90">
      <w:pPr>
        <w:pStyle w:val="thecode"/>
      </w:pPr>
      <w:r w:rsidRPr="00B11B90">
        <w:t xml:space="preserve">            double precision, pointer :: s_gu(:), s_gl(:), s_di(:)</w:t>
      </w:r>
    </w:p>
    <w:p w:rsidR="00B11B90" w:rsidRPr="00B11B90" w:rsidRDefault="00B11B90" w:rsidP="00B11B90">
      <w:pPr>
        <w:pStyle w:val="thecode"/>
      </w:pPr>
      <w:r w:rsidRPr="00B11B90">
        <w:t xml:space="preserve">            integer :: s_n</w:t>
      </w:r>
    </w:p>
    <w:p w:rsidR="00B11B90" w:rsidRPr="00B11B90" w:rsidRDefault="00B11B90" w:rsidP="00B11B90">
      <w:pPr>
        <w:pStyle w:val="thecode"/>
      </w:pPr>
      <w:r w:rsidRPr="00B11B90">
        <w:t xml:space="preserve">            this%ig =&gt; s_ig</w:t>
      </w:r>
    </w:p>
    <w:p w:rsidR="00B11B90" w:rsidRPr="00B11B90" w:rsidRDefault="00B11B90" w:rsidP="00B11B90">
      <w:pPr>
        <w:pStyle w:val="thecode"/>
      </w:pPr>
      <w:r w:rsidRPr="00B11B90">
        <w:t xml:space="preserve">            this%jg =&gt; s_jg</w:t>
      </w:r>
    </w:p>
    <w:p w:rsidR="00B11B90" w:rsidRPr="00B11B90" w:rsidRDefault="00B11B90" w:rsidP="00B11B90">
      <w:pPr>
        <w:pStyle w:val="thecode"/>
      </w:pPr>
      <w:r w:rsidRPr="00B11B90">
        <w:t xml:space="preserve">            this%gu =&gt; s_gu</w:t>
      </w:r>
    </w:p>
    <w:p w:rsidR="00B11B90" w:rsidRPr="00B11B90" w:rsidRDefault="00B11B90" w:rsidP="00B11B90">
      <w:pPr>
        <w:pStyle w:val="thecode"/>
      </w:pPr>
      <w:r w:rsidRPr="00B11B90">
        <w:t xml:space="preserve">            this%gl =&gt; s_gl</w:t>
      </w:r>
    </w:p>
    <w:p w:rsidR="00B11B90" w:rsidRPr="00B11B90" w:rsidRDefault="00B11B90" w:rsidP="00B11B90">
      <w:pPr>
        <w:pStyle w:val="thecode"/>
      </w:pPr>
      <w:r w:rsidRPr="00B11B90">
        <w:t xml:space="preserve">            this%di =&gt; s_di</w:t>
      </w:r>
    </w:p>
    <w:p w:rsidR="00B11B90" w:rsidRPr="00B11B90" w:rsidRDefault="00B11B90" w:rsidP="00B11B90">
      <w:pPr>
        <w:pStyle w:val="thecode"/>
      </w:pPr>
      <w:r w:rsidRPr="00B11B90">
        <w:t xml:space="preserve">            this%n = s_n</w:t>
      </w:r>
    </w:p>
    <w:p w:rsidR="00B11B90" w:rsidRPr="00B11B90" w:rsidRDefault="00B11B90" w:rsidP="00B11B90">
      <w:pPr>
        <w:pStyle w:val="thecode"/>
      </w:pPr>
      <w:r w:rsidRPr="00B11B90">
        <w:t xml:space="preserve">            call this%precond()</w:t>
      </w:r>
    </w:p>
    <w:p w:rsidR="00B11B90" w:rsidRPr="00B11B90" w:rsidRDefault="00B11B90" w:rsidP="00B11B90">
      <w:pPr>
        <w:pStyle w:val="thecode"/>
      </w:pPr>
      <w:r w:rsidRPr="00B11B90">
        <w:t xml:space="preserve">        end subroutine</w:t>
      </w:r>
    </w:p>
    <w:p w:rsidR="00B11B90" w:rsidRPr="00B11B90" w:rsidRDefault="00B11B90" w:rsidP="00B11B90">
      <w:pPr>
        <w:pStyle w:val="thecode"/>
      </w:pPr>
    </w:p>
    <w:p w:rsidR="00B11B90" w:rsidRPr="00B11B90" w:rsidRDefault="00B11B90" w:rsidP="00B11B90">
      <w:pPr>
        <w:pStyle w:val="thecode"/>
      </w:pPr>
      <w:r w:rsidRPr="00B11B90">
        <w:t xml:space="preserve">        subroutine set_rp(this, s_rp)</w:t>
      </w:r>
    </w:p>
    <w:p w:rsidR="00B11B90" w:rsidRPr="00B11B90" w:rsidRDefault="00B11B90" w:rsidP="00B11B90">
      <w:pPr>
        <w:pStyle w:val="thecode"/>
      </w:pPr>
      <w:r w:rsidRPr="00B11B90">
        <w:t xml:space="preserve">            implicit none</w:t>
      </w:r>
    </w:p>
    <w:p w:rsidR="00B11B90" w:rsidRPr="00B11B90" w:rsidRDefault="00B11B90" w:rsidP="00B11B90">
      <w:pPr>
        <w:pStyle w:val="thecode"/>
      </w:pPr>
      <w:r w:rsidRPr="00B11B90">
        <w:t xml:space="preserve">            class(gmres) :: this</w:t>
      </w:r>
    </w:p>
    <w:p w:rsidR="00B11B90" w:rsidRPr="00B11B90" w:rsidRDefault="00B11B90" w:rsidP="00B11B90">
      <w:pPr>
        <w:pStyle w:val="thecode"/>
      </w:pPr>
      <w:r w:rsidRPr="00B11B90">
        <w:t xml:space="preserve">            double precision, pointer :: s_rp(:)</w:t>
      </w:r>
    </w:p>
    <w:p w:rsidR="00B11B90" w:rsidRPr="00B11B90" w:rsidRDefault="00B11B90" w:rsidP="00B11B90">
      <w:pPr>
        <w:pStyle w:val="thecode"/>
      </w:pPr>
      <w:r w:rsidRPr="00B11B90">
        <w:t xml:space="preserve">            this%rp =&gt; s_rp</w:t>
      </w:r>
    </w:p>
    <w:p w:rsidR="00B11B90" w:rsidRPr="00B11B90" w:rsidRDefault="00B11B90" w:rsidP="00B11B90">
      <w:pPr>
        <w:pStyle w:val="thecode"/>
      </w:pPr>
      <w:r w:rsidRPr="00B11B90">
        <w:t xml:space="preserve">        end subroutine</w:t>
      </w:r>
    </w:p>
    <w:p w:rsidR="00B11B90" w:rsidRPr="00B11B90" w:rsidRDefault="00B11B90" w:rsidP="00B11B90">
      <w:pPr>
        <w:pStyle w:val="thecode"/>
      </w:pPr>
    </w:p>
    <w:p w:rsidR="00B11B90" w:rsidRPr="00B11B90" w:rsidRDefault="00B11B90" w:rsidP="00B11B90">
      <w:pPr>
        <w:pStyle w:val="thecode"/>
      </w:pPr>
      <w:r w:rsidRPr="00B11B90">
        <w:t xml:space="preserve">        subroutine precond(this)</w:t>
      </w:r>
    </w:p>
    <w:p w:rsidR="00B11B90" w:rsidRPr="00B11B90" w:rsidRDefault="00B11B90" w:rsidP="00B11B90">
      <w:pPr>
        <w:pStyle w:val="thecode"/>
      </w:pPr>
      <w:r w:rsidRPr="00B11B90">
        <w:t xml:space="preserve">            implicit none</w:t>
      </w:r>
    </w:p>
    <w:p w:rsidR="00B11B90" w:rsidRPr="00B11B90" w:rsidRDefault="00B11B90" w:rsidP="00B11B90">
      <w:pPr>
        <w:pStyle w:val="thecode"/>
      </w:pPr>
      <w:r w:rsidRPr="00B11B90">
        <w:t xml:space="preserve">            class(gmres) :: this</w:t>
      </w:r>
    </w:p>
    <w:p w:rsidR="00B11B90" w:rsidRPr="00B11B90" w:rsidRDefault="00B11B90" w:rsidP="00B11B90">
      <w:pPr>
        <w:pStyle w:val="thecode"/>
      </w:pPr>
      <w:r w:rsidRPr="00B11B90">
        <w:t xml:space="preserve">            double precision :: sum_l, sum_u, sum_d ! Промежуточные переменные, для вычисления сумм</w:t>
      </w:r>
    </w:p>
    <w:p w:rsidR="00B11B90" w:rsidRPr="00B11B90" w:rsidRDefault="00B11B90" w:rsidP="00B11B90">
      <w:pPr>
        <w:pStyle w:val="thecode"/>
      </w:pPr>
      <w:r w:rsidRPr="00B11B90">
        <w:t xml:space="preserve">            integer :: copy_end, i, j, k, k1, i_s, i_e, m, j_s, j_e</w:t>
      </w:r>
    </w:p>
    <w:p w:rsidR="00B11B90" w:rsidRPr="00B11B90" w:rsidRDefault="00B11B90" w:rsidP="00B11B90">
      <w:pPr>
        <w:pStyle w:val="thecode"/>
      </w:pPr>
      <w:r w:rsidRPr="00B11B90">
        <w:t xml:space="preserve">            copy_end = this%ig(this%n + 1)</w:t>
      </w:r>
    </w:p>
    <w:p w:rsidR="00B11B90" w:rsidRPr="00B11B90" w:rsidRDefault="00B11B90" w:rsidP="00B11B90">
      <w:pPr>
        <w:pStyle w:val="thecode"/>
      </w:pPr>
      <w:r w:rsidRPr="00B11B90">
        <w:t xml:space="preserve">            allocate(this%ll(copy_end))</w:t>
      </w:r>
    </w:p>
    <w:p w:rsidR="00B11B90" w:rsidRPr="00B11B90" w:rsidRDefault="00B11B90" w:rsidP="00B11B90">
      <w:pPr>
        <w:pStyle w:val="thecode"/>
      </w:pPr>
      <w:r w:rsidRPr="00B11B90">
        <w:t xml:space="preserve">            allocate(this%uu(copy_end))</w:t>
      </w:r>
    </w:p>
    <w:p w:rsidR="00B11B90" w:rsidRPr="00B11B90" w:rsidRDefault="00B11B90" w:rsidP="00B11B90">
      <w:pPr>
        <w:pStyle w:val="thecode"/>
      </w:pPr>
      <w:r w:rsidRPr="00B11B90">
        <w:t xml:space="preserve">            allocate(this%ld(this%n))</w:t>
      </w:r>
    </w:p>
    <w:p w:rsidR="00B11B90" w:rsidRPr="00B11B90" w:rsidRDefault="00B11B90" w:rsidP="00B11B90">
      <w:pPr>
        <w:pStyle w:val="thecode"/>
        <w:rPr>
          <w:lang w:val="ru-RU"/>
        </w:rPr>
      </w:pPr>
      <w:r w:rsidRPr="00B11B90">
        <w:t xml:space="preserve">            </w:t>
      </w:r>
      <w:r w:rsidRPr="00B11B90">
        <w:rPr>
          <w:lang w:val="ru-RU"/>
        </w:rPr>
        <w:t>! Копируем старые в новые</w:t>
      </w:r>
    </w:p>
    <w:p w:rsidR="00B11B90" w:rsidRPr="00B11B90" w:rsidRDefault="00B11B90" w:rsidP="00B11B90">
      <w:pPr>
        <w:pStyle w:val="thecode"/>
        <w:rPr>
          <w:lang w:val="ru-RU"/>
        </w:rPr>
      </w:pPr>
      <w:r w:rsidRPr="00B11B90">
        <w:rPr>
          <w:lang w:val="ru-RU"/>
        </w:rPr>
        <w:t xml:space="preserve">            </w:t>
      </w:r>
      <w:r w:rsidRPr="00B11B90">
        <w:t>do</w:t>
      </w:r>
      <w:r w:rsidRPr="00B11B90">
        <w:rPr>
          <w:lang w:val="ru-RU"/>
        </w:rPr>
        <w:t xml:space="preserve"> </w:t>
      </w:r>
      <w:r w:rsidRPr="00B11B90">
        <w:t>i</w:t>
      </w:r>
      <w:r w:rsidRPr="00B11B90">
        <w:rPr>
          <w:lang w:val="ru-RU"/>
        </w:rPr>
        <w:t xml:space="preserve"> = 1, </w:t>
      </w:r>
      <w:r w:rsidRPr="00B11B90">
        <w:t>copy</w:t>
      </w:r>
      <w:r w:rsidRPr="00B11B90">
        <w:rPr>
          <w:lang w:val="ru-RU"/>
        </w:rPr>
        <w:t>_</w:t>
      </w:r>
      <w:r w:rsidRPr="00B11B90">
        <w:t>end</w:t>
      </w:r>
      <w:r w:rsidRPr="00B11B90">
        <w:rPr>
          <w:lang w:val="ru-RU"/>
        </w:rPr>
        <w:t>, 1</w:t>
      </w:r>
    </w:p>
    <w:p w:rsidR="00B11B90" w:rsidRPr="00B11B90" w:rsidRDefault="00B11B90" w:rsidP="00B11B90">
      <w:pPr>
        <w:pStyle w:val="thecode"/>
      </w:pPr>
      <w:r w:rsidRPr="00B11B90">
        <w:rPr>
          <w:lang w:val="ru-RU"/>
        </w:rPr>
        <w:t xml:space="preserve">                </w:t>
      </w:r>
      <w:r w:rsidRPr="00B11B90">
        <w:t>this%ll(i) = this%gl(i)</w:t>
      </w:r>
    </w:p>
    <w:p w:rsidR="00B11B90" w:rsidRPr="00B11B90" w:rsidRDefault="00B11B90" w:rsidP="00B11B90">
      <w:pPr>
        <w:pStyle w:val="thecode"/>
      </w:pPr>
      <w:r w:rsidRPr="00B11B90">
        <w:t xml:space="preserve">                this%uu(i) = this%gu(i)</w:t>
      </w:r>
    </w:p>
    <w:p w:rsidR="00B11B90" w:rsidRPr="00B11B90" w:rsidRDefault="00B11B90" w:rsidP="00B11B90">
      <w:pPr>
        <w:pStyle w:val="thecode"/>
      </w:pPr>
      <w:r w:rsidRPr="00B11B90">
        <w:t xml:space="preserve">            end do</w:t>
      </w:r>
    </w:p>
    <w:p w:rsidR="00B11B90" w:rsidRPr="00B11B90" w:rsidRDefault="00B11B90" w:rsidP="00B11B90">
      <w:pPr>
        <w:pStyle w:val="thecode"/>
      </w:pPr>
      <w:r w:rsidRPr="00B11B90">
        <w:t xml:space="preserve">            do i = 1, this%n, 1</w:t>
      </w:r>
    </w:p>
    <w:p w:rsidR="00B11B90" w:rsidRPr="00B11B90" w:rsidRDefault="00B11B90" w:rsidP="00B11B90">
      <w:pPr>
        <w:pStyle w:val="thecode"/>
      </w:pPr>
      <w:r w:rsidRPr="00B11B90">
        <w:t xml:space="preserve">                this%ld(i) = this%di(i)</w:t>
      </w:r>
    </w:p>
    <w:p w:rsidR="00B11B90" w:rsidRPr="00B11B90" w:rsidRDefault="00B11B90" w:rsidP="00B11B90">
      <w:pPr>
        <w:pStyle w:val="thecode"/>
      </w:pPr>
      <w:r w:rsidRPr="00B11B90">
        <w:t xml:space="preserve">            end do</w:t>
      </w:r>
    </w:p>
    <w:p w:rsidR="00B11B90" w:rsidRPr="00B11B90" w:rsidRDefault="00B11B90" w:rsidP="00B11B90">
      <w:pPr>
        <w:pStyle w:val="thecode"/>
      </w:pPr>
      <w:r w:rsidRPr="00B11B90">
        <w:t xml:space="preserve">            k1 = 1</w:t>
      </w:r>
    </w:p>
    <w:p w:rsidR="00B11B90" w:rsidRPr="00B11B90" w:rsidRDefault="00B11B90" w:rsidP="00B11B90">
      <w:pPr>
        <w:pStyle w:val="thecode"/>
      </w:pPr>
      <w:r w:rsidRPr="00B11B90">
        <w:t xml:space="preserve">            do k = 2, this%n + 1, 1</w:t>
      </w:r>
    </w:p>
    <w:p w:rsidR="00B11B90" w:rsidRPr="00B11B90" w:rsidRDefault="00B11B90" w:rsidP="00B11B90">
      <w:pPr>
        <w:pStyle w:val="thecode"/>
      </w:pPr>
      <w:r w:rsidRPr="00B11B90">
        <w:t xml:space="preserve">                sum_d = 0d0</w:t>
      </w:r>
    </w:p>
    <w:p w:rsidR="00B11B90" w:rsidRPr="00B11B90" w:rsidRDefault="00B11B90" w:rsidP="00B11B90">
      <w:pPr>
        <w:pStyle w:val="thecode"/>
      </w:pPr>
      <w:r w:rsidRPr="00B11B90">
        <w:t xml:space="preserve">                i_s = this%ig(k1)</w:t>
      </w:r>
    </w:p>
    <w:p w:rsidR="00B11B90" w:rsidRPr="00B11B90" w:rsidRDefault="00B11B90" w:rsidP="00B11B90">
      <w:pPr>
        <w:pStyle w:val="thecode"/>
      </w:pPr>
      <w:r w:rsidRPr="00B11B90">
        <w:t xml:space="preserve">                i_e = this%ig(k)</w:t>
      </w:r>
    </w:p>
    <w:p w:rsidR="00B11B90" w:rsidRPr="00B11B90" w:rsidRDefault="00B11B90" w:rsidP="00B11B90">
      <w:pPr>
        <w:pStyle w:val="thecode"/>
      </w:pPr>
      <w:r w:rsidRPr="00B11B90">
        <w:t xml:space="preserve">                do m = i_s, i_e - 1, 1</w:t>
      </w:r>
    </w:p>
    <w:p w:rsidR="00B11B90" w:rsidRPr="00B11B90" w:rsidRDefault="00B11B90" w:rsidP="00B11B90">
      <w:pPr>
        <w:pStyle w:val="thecode"/>
      </w:pPr>
      <w:r w:rsidRPr="00B11B90">
        <w:t xml:space="preserve">                    sum_l = 0d0</w:t>
      </w:r>
    </w:p>
    <w:p w:rsidR="00B11B90" w:rsidRPr="00B11B90" w:rsidRDefault="00B11B90" w:rsidP="00B11B90">
      <w:pPr>
        <w:pStyle w:val="thecode"/>
      </w:pPr>
      <w:r w:rsidRPr="00B11B90">
        <w:t xml:space="preserve">                    sum_u = 0d0</w:t>
      </w:r>
    </w:p>
    <w:p w:rsidR="00B11B90" w:rsidRPr="00B11B90" w:rsidRDefault="00B11B90" w:rsidP="00B11B90">
      <w:pPr>
        <w:pStyle w:val="thecode"/>
      </w:pPr>
      <w:r w:rsidRPr="00B11B90">
        <w:t xml:space="preserve">                    j_s = this%ig(this%jg(m))</w:t>
      </w:r>
    </w:p>
    <w:p w:rsidR="00B11B90" w:rsidRPr="00B11B90" w:rsidRDefault="00B11B90" w:rsidP="00B11B90">
      <w:pPr>
        <w:pStyle w:val="thecode"/>
      </w:pPr>
      <w:r w:rsidRPr="00B11B90">
        <w:t xml:space="preserve">                    j_e = this%ig(this%jg(m)+1)</w:t>
      </w:r>
    </w:p>
    <w:p w:rsidR="00B11B90" w:rsidRPr="00B11B90" w:rsidRDefault="00B11B90" w:rsidP="00B11B90">
      <w:pPr>
        <w:pStyle w:val="thecode"/>
      </w:pPr>
      <w:r w:rsidRPr="00B11B90">
        <w:t xml:space="preserve">                    do i = i_s, m - 1, 1</w:t>
      </w:r>
    </w:p>
    <w:p w:rsidR="00B11B90" w:rsidRPr="00B11B90" w:rsidRDefault="00B11B90" w:rsidP="00B11B90">
      <w:pPr>
        <w:pStyle w:val="thecode"/>
      </w:pPr>
      <w:r w:rsidRPr="00B11B90">
        <w:t xml:space="preserve">                        do j = j_s, j_e - 1, 1</w:t>
      </w:r>
    </w:p>
    <w:p w:rsidR="00B11B90" w:rsidRPr="00B11B90" w:rsidRDefault="00B11B90" w:rsidP="00B11B90">
      <w:pPr>
        <w:pStyle w:val="thecode"/>
      </w:pPr>
      <w:r w:rsidRPr="00B11B90">
        <w:t xml:space="preserve">                            sum_l = sum_l + this%ll(i) * this%uu(j)</w:t>
      </w:r>
    </w:p>
    <w:p w:rsidR="00B11B90" w:rsidRPr="00B11B90" w:rsidRDefault="00B11B90" w:rsidP="00B11B90">
      <w:pPr>
        <w:pStyle w:val="thecode"/>
      </w:pPr>
      <w:r w:rsidRPr="00B11B90">
        <w:lastRenderedPageBreak/>
        <w:t xml:space="preserve">                            sum_u = sum_u + this%ll(j) * this%uu(i)</w:t>
      </w:r>
    </w:p>
    <w:p w:rsidR="00B11B90" w:rsidRPr="00B11B90" w:rsidRDefault="00B11B90" w:rsidP="00B11B90">
      <w:pPr>
        <w:pStyle w:val="thecode"/>
      </w:pPr>
      <w:r w:rsidRPr="00B11B90">
        <w:t xml:space="preserve">                            j_s = j_s + 1</w:t>
      </w:r>
    </w:p>
    <w:p w:rsidR="00B11B90" w:rsidRPr="00B11B90" w:rsidRDefault="00B11B90" w:rsidP="00B11B90">
      <w:pPr>
        <w:pStyle w:val="thecode"/>
      </w:pPr>
      <w:r w:rsidRPr="00B11B90">
        <w:t xml:space="preserve">                        end do</w:t>
      </w:r>
    </w:p>
    <w:p w:rsidR="00B11B90" w:rsidRPr="00B11B90" w:rsidRDefault="00B11B90" w:rsidP="00B11B90">
      <w:pPr>
        <w:pStyle w:val="thecode"/>
      </w:pPr>
      <w:r w:rsidRPr="00B11B90">
        <w:t xml:space="preserve">                    end do</w:t>
      </w:r>
    </w:p>
    <w:p w:rsidR="00B11B90" w:rsidRPr="00B11B90" w:rsidRDefault="00B11B90" w:rsidP="00B11B90">
      <w:pPr>
        <w:pStyle w:val="thecode"/>
      </w:pPr>
      <w:r w:rsidRPr="00B11B90">
        <w:t xml:space="preserve">                    this%ll(m) = this%ll(m) - sum_l</w:t>
      </w:r>
    </w:p>
    <w:p w:rsidR="00B11B90" w:rsidRPr="00B11B90" w:rsidRDefault="00B11B90" w:rsidP="00B11B90">
      <w:pPr>
        <w:pStyle w:val="thecode"/>
      </w:pPr>
      <w:r w:rsidRPr="00B11B90">
        <w:t xml:space="preserve">                    this%uu(m) = (this%uu(m) - sum_u) / this%ld(this%jg(m))</w:t>
      </w:r>
    </w:p>
    <w:p w:rsidR="00B11B90" w:rsidRPr="00B11B90" w:rsidRDefault="00B11B90" w:rsidP="00B11B90">
      <w:pPr>
        <w:pStyle w:val="thecode"/>
      </w:pPr>
      <w:r w:rsidRPr="00B11B90">
        <w:t xml:space="preserve">                    sum_d = sum_d + this%ll(m) * this%uu(m)</w:t>
      </w:r>
    </w:p>
    <w:p w:rsidR="00B11B90" w:rsidRPr="00B11B90" w:rsidRDefault="00B11B90" w:rsidP="00B11B90">
      <w:pPr>
        <w:pStyle w:val="thecode"/>
      </w:pPr>
      <w:r w:rsidRPr="00B11B90">
        <w:t xml:space="preserve">                end do</w:t>
      </w:r>
    </w:p>
    <w:p w:rsidR="00B11B90" w:rsidRPr="00B11B90" w:rsidRDefault="00B11B90" w:rsidP="00B11B90">
      <w:pPr>
        <w:pStyle w:val="thecode"/>
      </w:pPr>
      <w:r w:rsidRPr="00B11B90">
        <w:t xml:space="preserve">                this%ld(k1) = this%ld(k1) - sum_d</w:t>
      </w:r>
    </w:p>
    <w:p w:rsidR="00B11B90" w:rsidRPr="00B11B90" w:rsidRDefault="00B11B90" w:rsidP="00B11B90">
      <w:pPr>
        <w:pStyle w:val="thecode"/>
      </w:pPr>
      <w:r w:rsidRPr="00B11B90">
        <w:t xml:space="preserve">                k1 = k1 + 1</w:t>
      </w:r>
    </w:p>
    <w:p w:rsidR="00B11B90" w:rsidRPr="00B11B90" w:rsidRDefault="00B11B90" w:rsidP="00B11B90">
      <w:pPr>
        <w:pStyle w:val="thecode"/>
      </w:pPr>
      <w:r w:rsidRPr="00B11B90">
        <w:t xml:space="preserve">            end do</w:t>
      </w:r>
    </w:p>
    <w:p w:rsidR="00B11B90" w:rsidRPr="00B11B90" w:rsidRDefault="00B11B90" w:rsidP="00B11B90">
      <w:pPr>
        <w:pStyle w:val="thecode"/>
      </w:pPr>
      <w:r w:rsidRPr="00B11B90">
        <w:t xml:space="preserve">        end subroutine</w:t>
      </w:r>
    </w:p>
    <w:p w:rsidR="00B11B90" w:rsidRPr="00B11B90" w:rsidRDefault="00B11B90" w:rsidP="00B11B90">
      <w:pPr>
        <w:pStyle w:val="thecode"/>
      </w:pPr>
    </w:p>
    <w:p w:rsidR="00B11B90" w:rsidRPr="00B11B90" w:rsidRDefault="00B11B90" w:rsidP="00B11B90">
      <w:pPr>
        <w:pStyle w:val="thecode"/>
      </w:pPr>
      <w:r w:rsidRPr="00B11B90">
        <w:t xml:space="preserve">        function dot_prod(this, a, b)</w:t>
      </w:r>
    </w:p>
    <w:p w:rsidR="00B11B90" w:rsidRPr="00B11B90" w:rsidRDefault="00B11B90" w:rsidP="00B11B90">
      <w:pPr>
        <w:pStyle w:val="thecode"/>
      </w:pPr>
      <w:r w:rsidRPr="00B11B90">
        <w:t xml:space="preserve">            implicit none</w:t>
      </w:r>
    </w:p>
    <w:p w:rsidR="00B11B90" w:rsidRPr="00B11B90" w:rsidRDefault="00B11B90" w:rsidP="00B11B90">
      <w:pPr>
        <w:pStyle w:val="thecode"/>
      </w:pPr>
      <w:r w:rsidRPr="00B11B90">
        <w:t xml:space="preserve">            class(gmres) :: this</w:t>
      </w:r>
    </w:p>
    <w:p w:rsidR="00B11B90" w:rsidRPr="00B11B90" w:rsidRDefault="00B11B90" w:rsidP="00B11B90">
      <w:pPr>
        <w:pStyle w:val="thecode"/>
      </w:pPr>
      <w:r w:rsidRPr="00B11B90">
        <w:t xml:space="preserve">            double precision :: a(*), b(*), dot_prod</w:t>
      </w:r>
    </w:p>
    <w:p w:rsidR="00B11B90" w:rsidRPr="00B11B90" w:rsidRDefault="00B11B90" w:rsidP="00B11B90">
      <w:pPr>
        <w:pStyle w:val="thecode"/>
      </w:pPr>
      <w:r w:rsidRPr="00B11B90">
        <w:t xml:space="preserve">            integer :: i</w:t>
      </w:r>
    </w:p>
    <w:p w:rsidR="00B11B90" w:rsidRPr="00B11B90" w:rsidRDefault="00B11B90" w:rsidP="00B11B90">
      <w:pPr>
        <w:pStyle w:val="thecode"/>
      </w:pPr>
      <w:r w:rsidRPr="00B11B90">
        <w:t xml:space="preserve">            dot_prod = 0d0</w:t>
      </w:r>
    </w:p>
    <w:p w:rsidR="00B11B90" w:rsidRPr="00B11B90" w:rsidRDefault="00B11B90" w:rsidP="00B11B90">
      <w:pPr>
        <w:pStyle w:val="thecode"/>
      </w:pPr>
      <w:r w:rsidRPr="00B11B90">
        <w:t xml:space="preserve">            do i = 1, this%n, 1</w:t>
      </w:r>
    </w:p>
    <w:p w:rsidR="00B11B90" w:rsidRPr="00B11B90" w:rsidRDefault="00B11B90" w:rsidP="00B11B90">
      <w:pPr>
        <w:pStyle w:val="thecode"/>
      </w:pPr>
      <w:r w:rsidRPr="00B11B90">
        <w:t xml:space="preserve">                dot_prod = dot_prod + a(i) * b(i)</w:t>
      </w:r>
    </w:p>
    <w:p w:rsidR="00B11B90" w:rsidRPr="00B11B90" w:rsidRDefault="00B11B90" w:rsidP="00B11B90">
      <w:pPr>
        <w:pStyle w:val="thecode"/>
      </w:pPr>
      <w:r w:rsidRPr="00B11B90">
        <w:t xml:space="preserve">            end do</w:t>
      </w:r>
    </w:p>
    <w:p w:rsidR="00B11B90" w:rsidRPr="00B11B90" w:rsidRDefault="00B11B90" w:rsidP="00B11B90">
      <w:pPr>
        <w:pStyle w:val="thecode"/>
      </w:pPr>
      <w:r w:rsidRPr="00B11B90">
        <w:t xml:space="preserve">        end function</w:t>
      </w:r>
    </w:p>
    <w:p w:rsidR="00B11B90" w:rsidRPr="00B11B90" w:rsidRDefault="00B11B90" w:rsidP="00B11B90">
      <w:pPr>
        <w:pStyle w:val="thecode"/>
      </w:pPr>
    </w:p>
    <w:p w:rsidR="00B11B90" w:rsidRPr="00B11B90" w:rsidRDefault="00B11B90" w:rsidP="00B11B90">
      <w:pPr>
        <w:pStyle w:val="thecode"/>
      </w:pPr>
      <w:r w:rsidRPr="00B11B90">
        <w:t xml:space="preserve">        subroutine mull_a(this, f, x)</w:t>
      </w:r>
    </w:p>
    <w:p w:rsidR="00B11B90" w:rsidRPr="00B11B90" w:rsidRDefault="00B11B90" w:rsidP="00B11B90">
      <w:pPr>
        <w:pStyle w:val="thecode"/>
      </w:pPr>
      <w:r w:rsidRPr="00B11B90">
        <w:t xml:space="preserve">            implicit none</w:t>
      </w:r>
    </w:p>
    <w:p w:rsidR="00B11B90" w:rsidRPr="00B11B90" w:rsidRDefault="00B11B90" w:rsidP="00B11B90">
      <w:pPr>
        <w:pStyle w:val="thecode"/>
      </w:pPr>
      <w:r w:rsidRPr="00B11B90">
        <w:t xml:space="preserve">            class(gmres) :: this</w:t>
      </w:r>
    </w:p>
    <w:p w:rsidR="00B11B90" w:rsidRPr="00B11B90" w:rsidRDefault="00B11B90" w:rsidP="00B11B90">
      <w:pPr>
        <w:pStyle w:val="thecode"/>
      </w:pPr>
      <w:r w:rsidRPr="00B11B90">
        <w:t xml:space="preserve">            double precision :: f(*), x(*), v_el</w:t>
      </w:r>
    </w:p>
    <w:p w:rsidR="00B11B90" w:rsidRPr="00B11B90" w:rsidRDefault="00B11B90" w:rsidP="00B11B90">
      <w:pPr>
        <w:pStyle w:val="thecode"/>
      </w:pPr>
      <w:r w:rsidRPr="00B11B90">
        <w:t xml:space="preserve">            integer :: i, j, k, k1</w:t>
      </w:r>
    </w:p>
    <w:p w:rsidR="00B11B90" w:rsidRPr="00B11B90" w:rsidRDefault="00B11B90" w:rsidP="00B11B90">
      <w:pPr>
        <w:pStyle w:val="thecode"/>
      </w:pPr>
      <w:r w:rsidRPr="00B11B90">
        <w:t xml:space="preserve">            do i = 1, this%n, 1</w:t>
      </w:r>
    </w:p>
    <w:p w:rsidR="00B11B90" w:rsidRPr="00B11B90" w:rsidRDefault="00B11B90" w:rsidP="00B11B90">
      <w:pPr>
        <w:pStyle w:val="thecode"/>
      </w:pPr>
      <w:r w:rsidRPr="00B11B90">
        <w:t xml:space="preserve">                v_el = f(i)</w:t>
      </w:r>
    </w:p>
    <w:p w:rsidR="00B11B90" w:rsidRPr="00B11B90" w:rsidRDefault="00B11B90" w:rsidP="00B11B90">
      <w:pPr>
        <w:pStyle w:val="thecode"/>
      </w:pPr>
      <w:r w:rsidRPr="00B11B90">
        <w:t xml:space="preserve">                x(i) = this%di(i) * v_el</w:t>
      </w:r>
    </w:p>
    <w:p w:rsidR="00B11B90" w:rsidRPr="00B11B90" w:rsidRDefault="00B11B90" w:rsidP="00B11B90">
      <w:pPr>
        <w:pStyle w:val="thecode"/>
      </w:pPr>
      <w:r w:rsidRPr="00B11B90">
        <w:t xml:space="preserve">                k1 = this%ig(i + 1)</w:t>
      </w:r>
    </w:p>
    <w:p w:rsidR="00B11B90" w:rsidRPr="00B11B90" w:rsidRDefault="00B11B90" w:rsidP="00B11B90">
      <w:pPr>
        <w:pStyle w:val="thecode"/>
      </w:pPr>
      <w:r w:rsidRPr="00B11B90">
        <w:t xml:space="preserve">                do k = this%ig(i), k1 - 1, 1</w:t>
      </w:r>
    </w:p>
    <w:p w:rsidR="00B11B90" w:rsidRPr="00B11B90" w:rsidRDefault="00B11B90" w:rsidP="00B11B90">
      <w:pPr>
        <w:pStyle w:val="thecode"/>
      </w:pPr>
      <w:r w:rsidRPr="00B11B90">
        <w:t xml:space="preserve">                    j = this%jg(k)</w:t>
      </w:r>
    </w:p>
    <w:p w:rsidR="00B11B90" w:rsidRPr="00B11B90" w:rsidRDefault="00B11B90" w:rsidP="00B11B90">
      <w:pPr>
        <w:pStyle w:val="thecode"/>
      </w:pPr>
      <w:r w:rsidRPr="00B11B90">
        <w:t xml:space="preserve">                    x(i) = x(i) + this%gl(k) * f(j)</w:t>
      </w:r>
    </w:p>
    <w:p w:rsidR="00B11B90" w:rsidRPr="00B11B90" w:rsidRDefault="00B11B90" w:rsidP="00B11B90">
      <w:pPr>
        <w:pStyle w:val="thecode"/>
      </w:pPr>
      <w:r w:rsidRPr="00B11B90">
        <w:t xml:space="preserve">                    x(j) = x(j) + this%gu(k) * v_el</w:t>
      </w:r>
    </w:p>
    <w:p w:rsidR="00B11B90" w:rsidRPr="00B11B90" w:rsidRDefault="00B11B90" w:rsidP="00B11B90">
      <w:pPr>
        <w:pStyle w:val="thecode"/>
      </w:pPr>
      <w:r w:rsidRPr="00B11B90">
        <w:t xml:space="preserve">                end do</w:t>
      </w:r>
    </w:p>
    <w:p w:rsidR="00B11B90" w:rsidRPr="00B11B90" w:rsidRDefault="00B11B90" w:rsidP="00B11B90">
      <w:pPr>
        <w:pStyle w:val="thecode"/>
      </w:pPr>
      <w:r w:rsidRPr="00B11B90">
        <w:t xml:space="preserve">            end do</w:t>
      </w:r>
    </w:p>
    <w:p w:rsidR="00B11B90" w:rsidRPr="00B11B90" w:rsidRDefault="00B11B90" w:rsidP="00B11B90">
      <w:pPr>
        <w:pStyle w:val="thecode"/>
      </w:pPr>
      <w:r w:rsidRPr="00B11B90">
        <w:t xml:space="preserve">        end subroutine</w:t>
      </w:r>
    </w:p>
    <w:p w:rsidR="00B11B90" w:rsidRPr="00B11B90" w:rsidRDefault="00B11B90" w:rsidP="00B11B90">
      <w:pPr>
        <w:pStyle w:val="thecode"/>
      </w:pPr>
    </w:p>
    <w:p w:rsidR="00B11B90" w:rsidRPr="00B11B90" w:rsidRDefault="00B11B90" w:rsidP="00B11B90">
      <w:pPr>
        <w:pStyle w:val="thecode"/>
      </w:pPr>
      <w:r w:rsidRPr="00B11B90">
        <w:t xml:space="preserve">        subroutine solve_l(this, f, x)</w:t>
      </w:r>
    </w:p>
    <w:p w:rsidR="00B11B90" w:rsidRPr="00B11B90" w:rsidRDefault="00B11B90" w:rsidP="00B11B90">
      <w:pPr>
        <w:pStyle w:val="thecode"/>
      </w:pPr>
      <w:r w:rsidRPr="00B11B90">
        <w:t xml:space="preserve">            implicit none</w:t>
      </w:r>
    </w:p>
    <w:p w:rsidR="00B11B90" w:rsidRPr="00B11B90" w:rsidRDefault="00B11B90" w:rsidP="00B11B90">
      <w:pPr>
        <w:pStyle w:val="thecode"/>
      </w:pPr>
      <w:r w:rsidRPr="00B11B90">
        <w:t xml:space="preserve">            class(gmres) :: this</w:t>
      </w:r>
    </w:p>
    <w:p w:rsidR="00B11B90" w:rsidRPr="00B11B90" w:rsidRDefault="00B11B90" w:rsidP="00B11B90">
      <w:pPr>
        <w:pStyle w:val="thecode"/>
      </w:pPr>
      <w:r w:rsidRPr="00B11B90">
        <w:t xml:space="preserve">            double precision :: f(*), x(*), sum</w:t>
      </w:r>
    </w:p>
    <w:p w:rsidR="00B11B90" w:rsidRPr="00B11B90" w:rsidRDefault="00B11B90" w:rsidP="00B11B90">
      <w:pPr>
        <w:pStyle w:val="thecode"/>
      </w:pPr>
      <w:r w:rsidRPr="00B11B90">
        <w:t xml:space="preserve">            integer :: i, k, k1</w:t>
      </w:r>
    </w:p>
    <w:p w:rsidR="00B11B90" w:rsidRPr="00B11B90" w:rsidRDefault="00B11B90" w:rsidP="00B11B90">
      <w:pPr>
        <w:pStyle w:val="thecode"/>
      </w:pPr>
      <w:r w:rsidRPr="00B11B90">
        <w:t xml:space="preserve">            k1 = 1</w:t>
      </w:r>
    </w:p>
    <w:p w:rsidR="00B11B90" w:rsidRPr="00B11B90" w:rsidRDefault="00B11B90" w:rsidP="00B11B90">
      <w:pPr>
        <w:pStyle w:val="thecode"/>
      </w:pPr>
      <w:r w:rsidRPr="00B11B90">
        <w:t xml:space="preserve">            do k = 2, this%n + 1, 1</w:t>
      </w:r>
    </w:p>
    <w:p w:rsidR="00B11B90" w:rsidRPr="00B11B90" w:rsidRDefault="00B11B90" w:rsidP="00B11B90">
      <w:pPr>
        <w:pStyle w:val="thecode"/>
      </w:pPr>
      <w:r w:rsidRPr="00B11B90">
        <w:t xml:space="preserve">                sum = 0d0</w:t>
      </w:r>
    </w:p>
    <w:p w:rsidR="00B11B90" w:rsidRPr="00B11B90" w:rsidRDefault="00B11B90" w:rsidP="00B11B90">
      <w:pPr>
        <w:pStyle w:val="thecode"/>
      </w:pPr>
      <w:r w:rsidRPr="00B11B90">
        <w:t xml:space="preserve">                do i = this%ig(k1), this%ig(k) - 1, 1</w:t>
      </w:r>
    </w:p>
    <w:p w:rsidR="00B11B90" w:rsidRPr="00B11B90" w:rsidRDefault="00B11B90" w:rsidP="00B11B90">
      <w:pPr>
        <w:pStyle w:val="thecode"/>
      </w:pPr>
      <w:r w:rsidRPr="00B11B90">
        <w:t xml:space="preserve">                    sum = sum + this%ll(i) * x(this%jg(i))</w:t>
      </w:r>
    </w:p>
    <w:p w:rsidR="00B11B90" w:rsidRPr="00B11B90" w:rsidRDefault="00B11B90" w:rsidP="00B11B90">
      <w:pPr>
        <w:pStyle w:val="thecode"/>
      </w:pPr>
      <w:r w:rsidRPr="00B11B90">
        <w:t xml:space="preserve">                end do</w:t>
      </w:r>
    </w:p>
    <w:p w:rsidR="00B11B90" w:rsidRPr="00B11B90" w:rsidRDefault="00B11B90" w:rsidP="00B11B90">
      <w:pPr>
        <w:pStyle w:val="thecode"/>
      </w:pPr>
      <w:r w:rsidRPr="00B11B90">
        <w:t xml:space="preserve">                x(k1) = (f(k1) - sum) / this%ld(k1)</w:t>
      </w:r>
    </w:p>
    <w:p w:rsidR="00B11B90" w:rsidRPr="00B11B90" w:rsidRDefault="00B11B90" w:rsidP="00B11B90">
      <w:pPr>
        <w:pStyle w:val="thecode"/>
      </w:pPr>
      <w:r w:rsidRPr="00B11B90">
        <w:t xml:space="preserve">                k1 = k1 + 1</w:t>
      </w:r>
    </w:p>
    <w:p w:rsidR="00B11B90" w:rsidRPr="00B11B90" w:rsidRDefault="00B11B90" w:rsidP="00B11B90">
      <w:pPr>
        <w:pStyle w:val="thecode"/>
      </w:pPr>
      <w:r w:rsidRPr="00B11B90">
        <w:t xml:space="preserve">            end do</w:t>
      </w:r>
    </w:p>
    <w:p w:rsidR="00B11B90" w:rsidRPr="00B11B90" w:rsidRDefault="00B11B90" w:rsidP="00B11B90">
      <w:pPr>
        <w:pStyle w:val="thecode"/>
      </w:pPr>
      <w:r w:rsidRPr="00B11B90">
        <w:t xml:space="preserve">        end subroutine</w:t>
      </w:r>
    </w:p>
    <w:p w:rsidR="00B11B90" w:rsidRPr="00B11B90" w:rsidRDefault="00B11B90" w:rsidP="00B11B90">
      <w:pPr>
        <w:pStyle w:val="thecode"/>
      </w:pPr>
    </w:p>
    <w:p w:rsidR="00B11B90" w:rsidRPr="00B11B90" w:rsidRDefault="00B11B90" w:rsidP="00B11B90">
      <w:pPr>
        <w:pStyle w:val="thecode"/>
      </w:pPr>
      <w:r w:rsidRPr="00B11B90">
        <w:t xml:space="preserve">        subroutine solve_u(this, f, x)</w:t>
      </w:r>
    </w:p>
    <w:p w:rsidR="00B11B90" w:rsidRPr="00B11B90" w:rsidRDefault="00B11B90" w:rsidP="00B11B90">
      <w:pPr>
        <w:pStyle w:val="thecode"/>
      </w:pPr>
      <w:r w:rsidRPr="00B11B90">
        <w:t xml:space="preserve">            implicit none</w:t>
      </w:r>
    </w:p>
    <w:p w:rsidR="00B11B90" w:rsidRPr="00B11B90" w:rsidRDefault="00B11B90" w:rsidP="00B11B90">
      <w:pPr>
        <w:pStyle w:val="thecode"/>
      </w:pPr>
      <w:r w:rsidRPr="00B11B90">
        <w:t xml:space="preserve">            class(gmres) :: this</w:t>
      </w:r>
    </w:p>
    <w:p w:rsidR="00B11B90" w:rsidRPr="00B11B90" w:rsidRDefault="00B11B90" w:rsidP="00B11B90">
      <w:pPr>
        <w:pStyle w:val="thecode"/>
      </w:pPr>
      <w:r w:rsidRPr="00B11B90">
        <w:t xml:space="preserve">            double precision :: f(*), x(*), v_el</w:t>
      </w:r>
    </w:p>
    <w:p w:rsidR="00B11B90" w:rsidRPr="00B11B90" w:rsidRDefault="00B11B90" w:rsidP="00B11B90">
      <w:pPr>
        <w:pStyle w:val="thecode"/>
      </w:pPr>
      <w:r w:rsidRPr="00B11B90">
        <w:t xml:space="preserve">            double precision, allocatable :: f1(:)</w:t>
      </w:r>
    </w:p>
    <w:p w:rsidR="00B11B90" w:rsidRPr="00B11B90" w:rsidRDefault="00B11B90" w:rsidP="00B11B90">
      <w:pPr>
        <w:pStyle w:val="thecode"/>
      </w:pPr>
      <w:r w:rsidRPr="00B11B90">
        <w:t xml:space="preserve">            integer :: i, k, k1</w:t>
      </w:r>
    </w:p>
    <w:p w:rsidR="00B11B90" w:rsidRPr="00B11B90" w:rsidRDefault="00B11B90" w:rsidP="00B11B90">
      <w:pPr>
        <w:pStyle w:val="thecode"/>
      </w:pPr>
      <w:r w:rsidRPr="00B11B90">
        <w:t xml:space="preserve">            allocate(f1(this%n))</w:t>
      </w:r>
    </w:p>
    <w:p w:rsidR="00B11B90" w:rsidRPr="00B11B90" w:rsidRDefault="00B11B90" w:rsidP="00B11B90">
      <w:pPr>
        <w:pStyle w:val="thecode"/>
      </w:pPr>
      <w:r w:rsidRPr="00B11B90">
        <w:t xml:space="preserve">            do i = 1, this%n, 1</w:t>
      </w:r>
    </w:p>
    <w:p w:rsidR="00B11B90" w:rsidRPr="00B11B90" w:rsidRDefault="00B11B90" w:rsidP="00B11B90">
      <w:pPr>
        <w:pStyle w:val="thecode"/>
      </w:pPr>
      <w:r w:rsidRPr="00B11B90">
        <w:t xml:space="preserve">                f1(i) = f(i)</w:t>
      </w:r>
    </w:p>
    <w:p w:rsidR="00B11B90" w:rsidRPr="00B11B90" w:rsidRDefault="00B11B90" w:rsidP="00B11B90">
      <w:pPr>
        <w:pStyle w:val="thecode"/>
      </w:pPr>
      <w:r w:rsidRPr="00B11B90">
        <w:t xml:space="preserve">            end do</w:t>
      </w:r>
    </w:p>
    <w:p w:rsidR="00B11B90" w:rsidRPr="00B11B90" w:rsidRDefault="00B11B90" w:rsidP="00B11B90">
      <w:pPr>
        <w:pStyle w:val="thecode"/>
      </w:pPr>
      <w:r w:rsidRPr="00B11B90">
        <w:t xml:space="preserve">            k1 = this%n</w:t>
      </w:r>
    </w:p>
    <w:p w:rsidR="00B11B90" w:rsidRPr="00B11B90" w:rsidRDefault="00B11B90" w:rsidP="00B11B90">
      <w:pPr>
        <w:pStyle w:val="thecode"/>
      </w:pPr>
      <w:r w:rsidRPr="00B11B90">
        <w:t xml:space="preserve">            do k = this%n + 1, 2, -1</w:t>
      </w:r>
    </w:p>
    <w:p w:rsidR="00B11B90" w:rsidRPr="00B11B90" w:rsidRDefault="00B11B90" w:rsidP="00B11B90">
      <w:pPr>
        <w:pStyle w:val="thecode"/>
      </w:pPr>
      <w:r w:rsidRPr="00B11B90">
        <w:t xml:space="preserve">                x(k1) = f1(k1) / this%ld(k1)</w:t>
      </w:r>
    </w:p>
    <w:p w:rsidR="00B11B90" w:rsidRPr="00B11B90" w:rsidRDefault="00B11B90" w:rsidP="00B11B90">
      <w:pPr>
        <w:pStyle w:val="thecode"/>
      </w:pPr>
      <w:r w:rsidRPr="00B11B90">
        <w:t xml:space="preserve">                v_el = x(k1)</w:t>
      </w:r>
    </w:p>
    <w:p w:rsidR="00B11B90" w:rsidRPr="00B11B90" w:rsidRDefault="00B11B90" w:rsidP="00B11B90">
      <w:pPr>
        <w:pStyle w:val="thecode"/>
      </w:pPr>
      <w:r w:rsidRPr="00B11B90">
        <w:t xml:space="preserve">                do i = this%ig(k1), this%ig(k) - 1, 1</w:t>
      </w:r>
    </w:p>
    <w:p w:rsidR="00B11B90" w:rsidRPr="00B11B90" w:rsidRDefault="00B11B90" w:rsidP="00B11B90">
      <w:pPr>
        <w:pStyle w:val="thecode"/>
      </w:pPr>
      <w:r w:rsidRPr="00B11B90">
        <w:t xml:space="preserve">                    f1(this%jg(i)) = f1(this%jg(i)) - this%uu(i) * v_el</w:t>
      </w:r>
    </w:p>
    <w:p w:rsidR="00B11B90" w:rsidRPr="00B11B90" w:rsidRDefault="00B11B90" w:rsidP="00B11B90">
      <w:pPr>
        <w:pStyle w:val="thecode"/>
      </w:pPr>
      <w:r w:rsidRPr="00B11B90">
        <w:t xml:space="preserve">                end do</w:t>
      </w:r>
    </w:p>
    <w:p w:rsidR="00B11B90" w:rsidRPr="00B11B90" w:rsidRDefault="00B11B90" w:rsidP="00B11B90">
      <w:pPr>
        <w:pStyle w:val="thecode"/>
      </w:pPr>
      <w:r w:rsidRPr="00B11B90">
        <w:t xml:space="preserve">                k1 = k1 - 1</w:t>
      </w:r>
    </w:p>
    <w:p w:rsidR="00B11B90" w:rsidRPr="00B11B90" w:rsidRDefault="00B11B90" w:rsidP="00B11B90">
      <w:pPr>
        <w:pStyle w:val="thecode"/>
      </w:pPr>
      <w:r w:rsidRPr="00B11B90">
        <w:t xml:space="preserve">            end do</w:t>
      </w:r>
    </w:p>
    <w:p w:rsidR="00B11B90" w:rsidRPr="00B11B90" w:rsidRDefault="00B11B90" w:rsidP="00B11B90">
      <w:pPr>
        <w:pStyle w:val="thecode"/>
      </w:pPr>
      <w:r w:rsidRPr="00B11B90">
        <w:t xml:space="preserve">            deallocate(f1)</w:t>
      </w:r>
    </w:p>
    <w:p w:rsidR="00B11B90" w:rsidRPr="00B11B90" w:rsidRDefault="00B11B90" w:rsidP="00B11B90">
      <w:pPr>
        <w:pStyle w:val="thecode"/>
      </w:pPr>
      <w:r w:rsidRPr="00B11B90">
        <w:t xml:space="preserve">        end subroutine</w:t>
      </w:r>
    </w:p>
    <w:p w:rsidR="00B11B90" w:rsidRPr="00B11B90" w:rsidRDefault="00B11B90" w:rsidP="00B11B90">
      <w:pPr>
        <w:pStyle w:val="thecode"/>
      </w:pPr>
    </w:p>
    <w:p w:rsidR="00B11B90" w:rsidRPr="00B11B90" w:rsidRDefault="00B11B90" w:rsidP="00B11B90">
      <w:pPr>
        <w:pStyle w:val="thecode"/>
      </w:pPr>
      <w:r w:rsidRPr="00B11B90">
        <w:t xml:space="preserve">        subroutine mult_v_y(this, mr, res)</w:t>
      </w:r>
    </w:p>
    <w:p w:rsidR="00B11B90" w:rsidRPr="00B11B90" w:rsidRDefault="00B11B90" w:rsidP="00B11B90">
      <w:pPr>
        <w:pStyle w:val="thecode"/>
      </w:pPr>
      <w:r w:rsidRPr="00B11B90">
        <w:t xml:space="preserve">            implicit none</w:t>
      </w:r>
    </w:p>
    <w:p w:rsidR="00B11B90" w:rsidRPr="00B11B90" w:rsidRDefault="00B11B90" w:rsidP="00B11B90">
      <w:pPr>
        <w:pStyle w:val="thecode"/>
      </w:pPr>
      <w:r w:rsidRPr="00B11B90">
        <w:t xml:space="preserve">            class(gmres) :: this</w:t>
      </w:r>
    </w:p>
    <w:p w:rsidR="00B11B90" w:rsidRPr="00B11B90" w:rsidRDefault="00B11B90" w:rsidP="00B11B90">
      <w:pPr>
        <w:pStyle w:val="thecode"/>
      </w:pPr>
      <w:r w:rsidRPr="00B11B90">
        <w:t xml:space="preserve">            integer :: mr, k, p</w:t>
      </w:r>
    </w:p>
    <w:p w:rsidR="00B11B90" w:rsidRPr="00B11B90" w:rsidRDefault="00B11B90" w:rsidP="00B11B90">
      <w:pPr>
        <w:pStyle w:val="thecode"/>
      </w:pPr>
      <w:r w:rsidRPr="00B11B90">
        <w:t xml:space="preserve">            double precision :: res(*)</w:t>
      </w:r>
    </w:p>
    <w:p w:rsidR="00B11B90" w:rsidRPr="00B11B90" w:rsidRDefault="00B11B90" w:rsidP="00B11B90">
      <w:pPr>
        <w:pStyle w:val="thecode"/>
      </w:pPr>
      <w:r w:rsidRPr="00B11B90">
        <w:t xml:space="preserve">            do k = 1, this%n, 1</w:t>
      </w:r>
    </w:p>
    <w:p w:rsidR="00B11B90" w:rsidRPr="00B11B90" w:rsidRDefault="00B11B90" w:rsidP="00B11B90">
      <w:pPr>
        <w:pStyle w:val="thecode"/>
      </w:pPr>
      <w:r w:rsidRPr="00B11B90">
        <w:t xml:space="preserve">                res(k) = 0d0</w:t>
      </w:r>
    </w:p>
    <w:p w:rsidR="00B11B90" w:rsidRPr="00B11B90" w:rsidRDefault="00B11B90" w:rsidP="00B11B90">
      <w:pPr>
        <w:pStyle w:val="thecode"/>
      </w:pPr>
      <w:r w:rsidRPr="00B11B90">
        <w:t xml:space="preserve">                do p = 1, mr, 1</w:t>
      </w:r>
    </w:p>
    <w:p w:rsidR="00B11B90" w:rsidRPr="00B11B90" w:rsidRDefault="00B11B90" w:rsidP="00B11B90">
      <w:pPr>
        <w:pStyle w:val="thecode"/>
      </w:pPr>
      <w:r w:rsidRPr="00B11B90">
        <w:t xml:space="preserve">                    res(k) = res(k) + this%v(k*m+p) * this%y(p)</w:t>
      </w:r>
    </w:p>
    <w:p w:rsidR="00B11B90" w:rsidRPr="00B11B90" w:rsidRDefault="00B11B90" w:rsidP="00B11B90">
      <w:pPr>
        <w:pStyle w:val="thecode"/>
      </w:pPr>
      <w:r w:rsidRPr="00B11B90">
        <w:t xml:space="preserve">                end do</w:t>
      </w:r>
    </w:p>
    <w:p w:rsidR="00B11B90" w:rsidRPr="00B11B90" w:rsidRDefault="00B11B90" w:rsidP="00B11B90">
      <w:pPr>
        <w:pStyle w:val="thecode"/>
      </w:pPr>
      <w:r w:rsidRPr="00B11B90">
        <w:t xml:space="preserve">            end do</w:t>
      </w:r>
    </w:p>
    <w:p w:rsidR="00B11B90" w:rsidRPr="00B11B90" w:rsidRDefault="00B11B90" w:rsidP="00B11B90">
      <w:pPr>
        <w:pStyle w:val="thecode"/>
      </w:pPr>
      <w:r w:rsidRPr="00B11B90">
        <w:t xml:space="preserve">        end subroutine</w:t>
      </w:r>
    </w:p>
    <w:p w:rsidR="00B11B90" w:rsidRPr="00B11B90" w:rsidRDefault="00B11B90" w:rsidP="00B11B90">
      <w:pPr>
        <w:pStyle w:val="thecode"/>
      </w:pPr>
    </w:p>
    <w:p w:rsidR="00B11B90" w:rsidRPr="00B11B90" w:rsidRDefault="00B11B90" w:rsidP="00B11B90">
      <w:pPr>
        <w:pStyle w:val="thecode"/>
      </w:pPr>
      <w:r w:rsidRPr="00B11B90">
        <w:t xml:space="preserve">        subroutine insert_col(this, j, x)</w:t>
      </w:r>
    </w:p>
    <w:p w:rsidR="00B11B90" w:rsidRPr="00B11B90" w:rsidRDefault="00B11B90" w:rsidP="00B11B90">
      <w:pPr>
        <w:pStyle w:val="thecode"/>
      </w:pPr>
      <w:r w:rsidRPr="00B11B90">
        <w:t xml:space="preserve">            implicit none</w:t>
      </w:r>
    </w:p>
    <w:p w:rsidR="00B11B90" w:rsidRPr="00B11B90" w:rsidRDefault="00B11B90" w:rsidP="00B11B90">
      <w:pPr>
        <w:pStyle w:val="thecode"/>
      </w:pPr>
      <w:r w:rsidRPr="00B11B90">
        <w:t xml:space="preserve">            class(gmres) :: this</w:t>
      </w:r>
    </w:p>
    <w:p w:rsidR="00B11B90" w:rsidRPr="00B11B90" w:rsidRDefault="00B11B90" w:rsidP="00B11B90">
      <w:pPr>
        <w:pStyle w:val="thecode"/>
      </w:pPr>
      <w:r w:rsidRPr="00B11B90">
        <w:t xml:space="preserve">            integer :: i, j</w:t>
      </w:r>
    </w:p>
    <w:p w:rsidR="00B11B90" w:rsidRPr="00B11B90" w:rsidRDefault="00B11B90" w:rsidP="00B11B90">
      <w:pPr>
        <w:pStyle w:val="thecode"/>
      </w:pPr>
      <w:r w:rsidRPr="00B11B90">
        <w:t xml:space="preserve">            double precision :: x(*)</w:t>
      </w:r>
    </w:p>
    <w:p w:rsidR="00B11B90" w:rsidRPr="00B11B90" w:rsidRDefault="00B11B90" w:rsidP="00B11B90">
      <w:pPr>
        <w:pStyle w:val="thecode"/>
      </w:pPr>
      <w:r w:rsidRPr="00B11B90">
        <w:t xml:space="preserve">            do i = 1, this%n, 1</w:t>
      </w:r>
    </w:p>
    <w:p w:rsidR="00B11B90" w:rsidRPr="00B11B90" w:rsidRDefault="00B11B90" w:rsidP="00B11B90">
      <w:pPr>
        <w:pStyle w:val="thecode"/>
      </w:pPr>
      <w:r w:rsidRPr="00B11B90">
        <w:t xml:space="preserve">                this%v(i*m+j) = x(i)</w:t>
      </w:r>
    </w:p>
    <w:p w:rsidR="00B11B90" w:rsidRPr="00B11B90" w:rsidRDefault="00B11B90" w:rsidP="00B11B90">
      <w:pPr>
        <w:pStyle w:val="thecode"/>
      </w:pPr>
      <w:r w:rsidRPr="00B11B90">
        <w:t xml:space="preserve">            end do</w:t>
      </w:r>
    </w:p>
    <w:p w:rsidR="00B11B90" w:rsidRPr="00B11B90" w:rsidRDefault="00B11B90" w:rsidP="00B11B90">
      <w:pPr>
        <w:pStyle w:val="thecode"/>
      </w:pPr>
      <w:r w:rsidRPr="00B11B90">
        <w:t xml:space="preserve">        end subroutine</w:t>
      </w:r>
    </w:p>
    <w:p w:rsidR="00B11B90" w:rsidRPr="00B11B90" w:rsidRDefault="00B11B90" w:rsidP="00B11B90">
      <w:pPr>
        <w:pStyle w:val="thecode"/>
      </w:pPr>
    </w:p>
    <w:p w:rsidR="00B11B90" w:rsidRPr="00B11B90" w:rsidRDefault="00B11B90" w:rsidP="00B11B90">
      <w:pPr>
        <w:pStyle w:val="thecode"/>
      </w:pPr>
      <w:r w:rsidRPr="00B11B90">
        <w:t xml:space="preserve">        subroutine calc_h_w(this, i, j)</w:t>
      </w:r>
    </w:p>
    <w:p w:rsidR="00B11B90" w:rsidRPr="00B11B90" w:rsidRDefault="00B11B90" w:rsidP="00B11B90">
      <w:pPr>
        <w:pStyle w:val="thecode"/>
      </w:pPr>
      <w:r w:rsidRPr="00B11B90">
        <w:t xml:space="preserve">            implicit none</w:t>
      </w:r>
    </w:p>
    <w:p w:rsidR="00B11B90" w:rsidRPr="00B11B90" w:rsidRDefault="00B11B90" w:rsidP="00B11B90">
      <w:pPr>
        <w:pStyle w:val="thecode"/>
      </w:pPr>
      <w:r w:rsidRPr="00B11B90">
        <w:t xml:space="preserve">            class(gmres) :: this</w:t>
      </w:r>
    </w:p>
    <w:p w:rsidR="00B11B90" w:rsidRPr="00B11B90" w:rsidRDefault="00B11B90" w:rsidP="00B11B90">
      <w:pPr>
        <w:pStyle w:val="thecode"/>
      </w:pPr>
      <w:r w:rsidRPr="00B11B90">
        <w:t xml:space="preserve">            integer :: i, j, ind, k</w:t>
      </w:r>
    </w:p>
    <w:p w:rsidR="00B11B90" w:rsidRPr="00B11B90" w:rsidRDefault="00B11B90" w:rsidP="00B11B90">
      <w:pPr>
        <w:pStyle w:val="thecode"/>
      </w:pPr>
      <w:r w:rsidRPr="00B11B90">
        <w:lastRenderedPageBreak/>
        <w:t xml:space="preserve">            ind = i*m+j</w:t>
      </w:r>
    </w:p>
    <w:p w:rsidR="00B11B90" w:rsidRPr="00B11B90" w:rsidRDefault="00B11B90" w:rsidP="00B11B90">
      <w:pPr>
        <w:pStyle w:val="thecode"/>
      </w:pPr>
      <w:r w:rsidRPr="00B11B90">
        <w:t xml:space="preserve">            this%h(ind) = 0d0</w:t>
      </w:r>
    </w:p>
    <w:p w:rsidR="00B11B90" w:rsidRPr="00B11B90" w:rsidRDefault="00B11B90" w:rsidP="00B11B90">
      <w:pPr>
        <w:pStyle w:val="thecode"/>
      </w:pPr>
      <w:r w:rsidRPr="00B11B90">
        <w:t xml:space="preserve">            do k = 1, this%n, 1</w:t>
      </w:r>
    </w:p>
    <w:p w:rsidR="00B11B90" w:rsidRPr="00B11B90" w:rsidRDefault="00B11B90" w:rsidP="00B11B90">
      <w:pPr>
        <w:pStyle w:val="thecode"/>
      </w:pPr>
      <w:r w:rsidRPr="00B11B90">
        <w:t xml:space="preserve">                this%h(ind) = this%h(ind) + this%w(k) * this%v(k*m+i)</w:t>
      </w:r>
    </w:p>
    <w:p w:rsidR="00B11B90" w:rsidRPr="00B11B90" w:rsidRDefault="00B11B90" w:rsidP="00B11B90">
      <w:pPr>
        <w:pStyle w:val="thecode"/>
      </w:pPr>
      <w:r w:rsidRPr="00B11B90">
        <w:t xml:space="preserve">            end do</w:t>
      </w:r>
    </w:p>
    <w:p w:rsidR="00B11B90" w:rsidRPr="00B11B90" w:rsidRDefault="00B11B90" w:rsidP="00B11B90">
      <w:pPr>
        <w:pStyle w:val="thecode"/>
      </w:pPr>
      <w:r w:rsidRPr="00B11B90">
        <w:t xml:space="preserve">            do k = 1, this%n, 1</w:t>
      </w:r>
    </w:p>
    <w:p w:rsidR="00B11B90" w:rsidRPr="00B11B90" w:rsidRDefault="00B11B90" w:rsidP="00B11B90">
      <w:pPr>
        <w:pStyle w:val="thecode"/>
      </w:pPr>
      <w:r w:rsidRPr="00B11B90">
        <w:t xml:space="preserve">                this%w(k) = this%w(k) - this%h(ind) * this%v(k*m+i)</w:t>
      </w:r>
    </w:p>
    <w:p w:rsidR="00B11B90" w:rsidRPr="00B11B90" w:rsidRDefault="00B11B90" w:rsidP="00B11B90">
      <w:pPr>
        <w:pStyle w:val="thecode"/>
      </w:pPr>
      <w:r w:rsidRPr="00B11B90">
        <w:t xml:space="preserve">            end do</w:t>
      </w:r>
    </w:p>
    <w:p w:rsidR="00B11B90" w:rsidRPr="00B11B90" w:rsidRDefault="00B11B90" w:rsidP="00B11B90">
      <w:pPr>
        <w:pStyle w:val="thecode"/>
      </w:pPr>
      <w:r w:rsidRPr="00B11B90">
        <w:t xml:space="preserve">        end subroutine</w:t>
      </w:r>
    </w:p>
    <w:p w:rsidR="00B11B90" w:rsidRPr="00B11B90" w:rsidRDefault="00B11B90" w:rsidP="00B11B90">
      <w:pPr>
        <w:pStyle w:val="thecode"/>
      </w:pPr>
    </w:p>
    <w:p w:rsidR="00B11B90" w:rsidRPr="00B11B90" w:rsidRDefault="00B11B90" w:rsidP="00B11B90">
      <w:pPr>
        <w:pStyle w:val="thecode"/>
      </w:pPr>
      <w:r w:rsidRPr="00B11B90">
        <w:t xml:space="preserve">        subroutine calc_hth(this, mr)</w:t>
      </w:r>
    </w:p>
    <w:p w:rsidR="00B11B90" w:rsidRPr="00B11B90" w:rsidRDefault="00B11B90" w:rsidP="00B11B90">
      <w:pPr>
        <w:pStyle w:val="thecode"/>
      </w:pPr>
      <w:r w:rsidRPr="00B11B90">
        <w:t xml:space="preserve">            implicit none</w:t>
      </w:r>
    </w:p>
    <w:p w:rsidR="00B11B90" w:rsidRPr="00B11B90" w:rsidRDefault="00B11B90" w:rsidP="00B11B90">
      <w:pPr>
        <w:pStyle w:val="thecode"/>
      </w:pPr>
      <w:r w:rsidRPr="00B11B90">
        <w:t xml:space="preserve">            class(gmres) :: this</w:t>
      </w:r>
    </w:p>
    <w:p w:rsidR="00B11B90" w:rsidRPr="00B11B90" w:rsidRDefault="00B11B90" w:rsidP="00B11B90">
      <w:pPr>
        <w:pStyle w:val="thecode"/>
      </w:pPr>
      <w:r w:rsidRPr="00B11B90">
        <w:t xml:space="preserve">            integer :: mr, i, j, k, idx</w:t>
      </w:r>
    </w:p>
    <w:p w:rsidR="00B11B90" w:rsidRPr="00B11B90" w:rsidRDefault="00B11B90" w:rsidP="00B11B90">
      <w:pPr>
        <w:pStyle w:val="thecode"/>
      </w:pPr>
      <w:r w:rsidRPr="00B11B90">
        <w:t xml:space="preserve">            this%h2 = 0d0</w:t>
      </w:r>
    </w:p>
    <w:p w:rsidR="00B11B90" w:rsidRPr="00B11B90" w:rsidRDefault="00B11B90" w:rsidP="00B11B90">
      <w:pPr>
        <w:pStyle w:val="thecode"/>
      </w:pPr>
      <w:r w:rsidRPr="00B11B90">
        <w:t xml:space="preserve">            do i = 1, mr, 1</w:t>
      </w:r>
    </w:p>
    <w:p w:rsidR="00B11B90" w:rsidRPr="00B11B90" w:rsidRDefault="00B11B90" w:rsidP="00B11B90">
      <w:pPr>
        <w:pStyle w:val="thecode"/>
      </w:pPr>
      <w:r w:rsidRPr="00B11B90">
        <w:t xml:space="preserve">                do j = 1, mr, 1</w:t>
      </w:r>
    </w:p>
    <w:p w:rsidR="00B11B90" w:rsidRPr="00B11B90" w:rsidRDefault="00B11B90" w:rsidP="00B11B90">
      <w:pPr>
        <w:pStyle w:val="thecode"/>
      </w:pPr>
      <w:r w:rsidRPr="00B11B90">
        <w:t xml:space="preserve">                    idx = i * m + j</w:t>
      </w:r>
    </w:p>
    <w:p w:rsidR="00B11B90" w:rsidRPr="00B11B90" w:rsidRDefault="00B11B90" w:rsidP="00B11B90">
      <w:pPr>
        <w:pStyle w:val="thecode"/>
      </w:pPr>
      <w:r w:rsidRPr="00B11B90">
        <w:t xml:space="preserve">                    do k = 1, mr + 1, 1</w:t>
      </w:r>
    </w:p>
    <w:p w:rsidR="00B11B90" w:rsidRPr="00B11B90" w:rsidRDefault="00B11B90" w:rsidP="00B11B90">
      <w:pPr>
        <w:pStyle w:val="thecode"/>
      </w:pPr>
      <w:r w:rsidRPr="00B11B90">
        <w:t xml:space="preserve">                        this%h2(idx) = this%h2(idx) + this%h(k * m + i) * this%h(k * m + j)</w:t>
      </w:r>
    </w:p>
    <w:p w:rsidR="00B11B90" w:rsidRPr="00B11B90" w:rsidRDefault="00B11B90" w:rsidP="00B11B90">
      <w:pPr>
        <w:pStyle w:val="thecode"/>
      </w:pPr>
      <w:r w:rsidRPr="00B11B90">
        <w:t xml:space="preserve">                    end do</w:t>
      </w:r>
    </w:p>
    <w:p w:rsidR="00B11B90" w:rsidRPr="00B11B90" w:rsidRDefault="00B11B90" w:rsidP="00B11B90">
      <w:pPr>
        <w:pStyle w:val="thecode"/>
      </w:pPr>
      <w:r w:rsidRPr="00B11B90">
        <w:t xml:space="preserve">                end do</w:t>
      </w:r>
    </w:p>
    <w:p w:rsidR="00B11B90" w:rsidRPr="00B11B90" w:rsidRDefault="00B11B90" w:rsidP="00B11B90">
      <w:pPr>
        <w:pStyle w:val="thecode"/>
      </w:pPr>
      <w:r w:rsidRPr="00B11B90">
        <w:t xml:space="preserve">            end do</w:t>
      </w:r>
    </w:p>
    <w:p w:rsidR="00B11B90" w:rsidRPr="00B11B90" w:rsidRDefault="00B11B90" w:rsidP="00B11B90">
      <w:pPr>
        <w:pStyle w:val="thecode"/>
      </w:pPr>
      <w:r w:rsidRPr="00B11B90">
        <w:t xml:space="preserve">        end subroutine</w:t>
      </w:r>
    </w:p>
    <w:p w:rsidR="00B11B90" w:rsidRPr="00B11B90" w:rsidRDefault="00B11B90" w:rsidP="00B11B90">
      <w:pPr>
        <w:pStyle w:val="thecode"/>
      </w:pPr>
    </w:p>
    <w:p w:rsidR="00B11B90" w:rsidRPr="00B11B90" w:rsidRDefault="00B11B90" w:rsidP="00B11B90">
      <w:pPr>
        <w:pStyle w:val="thecode"/>
      </w:pPr>
      <w:r w:rsidRPr="00B11B90">
        <w:t xml:space="preserve">        subroutine gauss(this, matr, vector, mr)</w:t>
      </w:r>
    </w:p>
    <w:p w:rsidR="00B11B90" w:rsidRPr="00B11B90" w:rsidRDefault="00B11B90" w:rsidP="00B11B90">
      <w:pPr>
        <w:pStyle w:val="thecode"/>
      </w:pPr>
      <w:r w:rsidRPr="00B11B90">
        <w:t xml:space="preserve">            implicit none</w:t>
      </w:r>
    </w:p>
    <w:p w:rsidR="00B11B90" w:rsidRPr="00B11B90" w:rsidRDefault="00B11B90" w:rsidP="00B11B90">
      <w:pPr>
        <w:pStyle w:val="thecode"/>
      </w:pPr>
      <w:r w:rsidRPr="00B11B90">
        <w:t xml:space="preserve">            class(gmres) :: this</w:t>
      </w:r>
    </w:p>
    <w:p w:rsidR="00B11B90" w:rsidRPr="00B11B90" w:rsidRDefault="00B11B90" w:rsidP="00B11B90">
      <w:pPr>
        <w:pStyle w:val="thecode"/>
      </w:pPr>
      <w:r w:rsidRPr="00B11B90">
        <w:t xml:space="preserve">            integer :: mr, i, j, k, ind_di, ind_maxstr</w:t>
      </w:r>
    </w:p>
    <w:p w:rsidR="00B11B90" w:rsidRPr="00B11B90" w:rsidRDefault="00B11B90" w:rsidP="00B11B90">
      <w:pPr>
        <w:pStyle w:val="thecode"/>
      </w:pPr>
      <w:r w:rsidRPr="00B11B90">
        <w:t xml:space="preserve">            double precision :: matr(:), vector(:), temp, max</w:t>
      </w:r>
    </w:p>
    <w:p w:rsidR="00B11B90" w:rsidRPr="00B11B90" w:rsidRDefault="00B11B90" w:rsidP="00B11B90">
      <w:pPr>
        <w:pStyle w:val="thecode"/>
      </w:pPr>
      <w:r w:rsidRPr="00B11B90">
        <w:t xml:space="preserve">            do i = 1, mr, 1</w:t>
      </w:r>
    </w:p>
    <w:p w:rsidR="00B11B90" w:rsidRPr="00B11B90" w:rsidRDefault="00B11B90" w:rsidP="00B11B90">
      <w:pPr>
        <w:pStyle w:val="thecode"/>
      </w:pPr>
      <w:r w:rsidRPr="00B11B90">
        <w:t xml:space="preserve">                ind_di = i * (m + 1)</w:t>
      </w:r>
    </w:p>
    <w:p w:rsidR="00B11B90" w:rsidRPr="00B11B90" w:rsidRDefault="00B11B90" w:rsidP="00B11B90">
      <w:pPr>
        <w:pStyle w:val="thecode"/>
      </w:pPr>
      <w:r w:rsidRPr="00B11B90">
        <w:t xml:space="preserve">                ind_maxstr = i</w:t>
      </w:r>
    </w:p>
    <w:p w:rsidR="00B11B90" w:rsidRPr="00B11B90" w:rsidRDefault="00B11B90" w:rsidP="00B11B90">
      <w:pPr>
        <w:pStyle w:val="thecode"/>
      </w:pPr>
      <w:r w:rsidRPr="00B11B90">
        <w:t xml:space="preserve">                max = dabs(matr(ind_di))</w:t>
      </w:r>
    </w:p>
    <w:p w:rsidR="00B11B90" w:rsidRPr="00B11B90" w:rsidRDefault="00B11B90" w:rsidP="00B11B90">
      <w:pPr>
        <w:pStyle w:val="thecode"/>
      </w:pPr>
      <w:r w:rsidRPr="00B11B90">
        <w:t xml:space="preserve">                do j = 2, mr - i, 1</w:t>
      </w:r>
    </w:p>
    <w:p w:rsidR="00B11B90" w:rsidRPr="00B11B90" w:rsidRDefault="00B11B90" w:rsidP="00B11B90">
      <w:pPr>
        <w:pStyle w:val="thecode"/>
      </w:pPr>
      <w:r w:rsidRPr="00B11B90">
        <w:t xml:space="preserve">                    if(dabs(matr(ind_di)) .gt. max) then</w:t>
      </w:r>
    </w:p>
    <w:p w:rsidR="00B11B90" w:rsidRPr="00B11B90" w:rsidRDefault="00B11B90" w:rsidP="00B11B90">
      <w:pPr>
        <w:pStyle w:val="thecode"/>
      </w:pPr>
      <w:r w:rsidRPr="00B11B90">
        <w:t xml:space="preserve">                        max = dabs(matr(ind_di + j * m))</w:t>
      </w:r>
    </w:p>
    <w:p w:rsidR="00B11B90" w:rsidRPr="00B11B90" w:rsidRDefault="00B11B90" w:rsidP="00B11B90">
      <w:pPr>
        <w:pStyle w:val="thecode"/>
      </w:pPr>
      <w:r w:rsidRPr="00B11B90">
        <w:t xml:space="preserve">                        ind_maxstr = i + j</w:t>
      </w:r>
    </w:p>
    <w:p w:rsidR="00B11B90" w:rsidRPr="00B11B90" w:rsidRDefault="00B11B90" w:rsidP="00B11B90">
      <w:pPr>
        <w:pStyle w:val="thecode"/>
      </w:pPr>
      <w:r w:rsidRPr="00B11B90">
        <w:t xml:space="preserve">                    end if</w:t>
      </w:r>
    </w:p>
    <w:p w:rsidR="00B11B90" w:rsidRPr="00B11B90" w:rsidRDefault="00B11B90" w:rsidP="00B11B90">
      <w:pPr>
        <w:pStyle w:val="thecode"/>
      </w:pPr>
      <w:r w:rsidRPr="00B11B90">
        <w:t xml:space="preserve">                end do</w:t>
      </w:r>
    </w:p>
    <w:p w:rsidR="00B11B90" w:rsidRPr="00B11B90" w:rsidRDefault="00B11B90" w:rsidP="00B11B90">
      <w:pPr>
        <w:pStyle w:val="thecode"/>
      </w:pPr>
      <w:r w:rsidRPr="00B11B90">
        <w:t xml:space="preserve">                do j = i, mr, 1</w:t>
      </w:r>
    </w:p>
    <w:p w:rsidR="00B11B90" w:rsidRPr="00B11B90" w:rsidRDefault="00B11B90" w:rsidP="00B11B90">
      <w:pPr>
        <w:pStyle w:val="thecode"/>
      </w:pPr>
      <w:r w:rsidRPr="00B11B90">
        <w:t xml:space="preserve">                    temp = matr(i * m + j)</w:t>
      </w:r>
    </w:p>
    <w:p w:rsidR="00B11B90" w:rsidRPr="00B11B90" w:rsidRDefault="00B11B90" w:rsidP="00B11B90">
      <w:pPr>
        <w:pStyle w:val="thecode"/>
      </w:pPr>
      <w:r w:rsidRPr="00B11B90">
        <w:t xml:space="preserve">                    matr(i * m + j) = matr(ind_maxstr * m + j)</w:t>
      </w:r>
    </w:p>
    <w:p w:rsidR="00B11B90" w:rsidRPr="00B11B90" w:rsidRDefault="00B11B90" w:rsidP="00B11B90">
      <w:pPr>
        <w:pStyle w:val="thecode"/>
      </w:pPr>
      <w:r w:rsidRPr="00B11B90">
        <w:t xml:space="preserve">                    matr(ind_maxstr * m + j) = temp</w:t>
      </w:r>
    </w:p>
    <w:p w:rsidR="00B11B90" w:rsidRPr="00B11B90" w:rsidRDefault="00B11B90" w:rsidP="00B11B90">
      <w:pPr>
        <w:pStyle w:val="thecode"/>
      </w:pPr>
      <w:r w:rsidRPr="00B11B90">
        <w:t xml:space="preserve">                end do</w:t>
      </w:r>
    </w:p>
    <w:p w:rsidR="00B11B90" w:rsidRPr="00B11B90" w:rsidRDefault="00B11B90" w:rsidP="00B11B90">
      <w:pPr>
        <w:pStyle w:val="thecode"/>
      </w:pPr>
      <w:r w:rsidRPr="00B11B90">
        <w:t xml:space="preserve">                temp = vector(i)</w:t>
      </w:r>
    </w:p>
    <w:p w:rsidR="00B11B90" w:rsidRPr="00B11B90" w:rsidRDefault="00B11B90" w:rsidP="00B11B90">
      <w:pPr>
        <w:pStyle w:val="thecode"/>
      </w:pPr>
      <w:r w:rsidRPr="00B11B90">
        <w:t xml:space="preserve">                vector(i) = vector(ind_maxstr)</w:t>
      </w:r>
    </w:p>
    <w:p w:rsidR="00B11B90" w:rsidRPr="00B11B90" w:rsidRDefault="00B11B90" w:rsidP="00B11B90">
      <w:pPr>
        <w:pStyle w:val="thecode"/>
      </w:pPr>
      <w:r w:rsidRPr="00B11B90">
        <w:t xml:space="preserve">                vector(ind_maxstr) = temp</w:t>
      </w:r>
    </w:p>
    <w:p w:rsidR="00B11B90" w:rsidRPr="00B11B90" w:rsidRDefault="00B11B90" w:rsidP="00B11B90">
      <w:pPr>
        <w:pStyle w:val="thecode"/>
      </w:pPr>
      <w:r w:rsidRPr="00B11B90">
        <w:t xml:space="preserve">                do j = 2, mr - i, 1</w:t>
      </w:r>
    </w:p>
    <w:p w:rsidR="00B11B90" w:rsidRPr="00B11B90" w:rsidRDefault="00B11B90" w:rsidP="00B11B90">
      <w:pPr>
        <w:pStyle w:val="thecode"/>
      </w:pPr>
      <w:r w:rsidRPr="00B11B90">
        <w:t xml:space="preserve">                    matr(ind_di + j) = matr(ind_di + j) / matr(ind_di)</w:t>
      </w:r>
    </w:p>
    <w:p w:rsidR="00B11B90" w:rsidRPr="00B11B90" w:rsidRDefault="00B11B90" w:rsidP="00B11B90">
      <w:pPr>
        <w:pStyle w:val="thecode"/>
      </w:pPr>
      <w:r w:rsidRPr="00B11B90">
        <w:t xml:space="preserve">                end do</w:t>
      </w:r>
    </w:p>
    <w:p w:rsidR="00B11B90" w:rsidRPr="00B11B90" w:rsidRDefault="00B11B90" w:rsidP="00B11B90">
      <w:pPr>
        <w:pStyle w:val="thecode"/>
      </w:pPr>
      <w:r w:rsidRPr="00B11B90">
        <w:t xml:space="preserve">                vector(i) = vector(i) / matr(ind_di)</w:t>
      </w:r>
    </w:p>
    <w:p w:rsidR="00B11B90" w:rsidRPr="00B11B90" w:rsidRDefault="00B11B90" w:rsidP="00B11B90">
      <w:pPr>
        <w:pStyle w:val="thecode"/>
      </w:pPr>
      <w:r w:rsidRPr="00B11B90">
        <w:t xml:space="preserve">                matr(ind_di) = 1d0</w:t>
      </w:r>
    </w:p>
    <w:p w:rsidR="00B11B90" w:rsidRPr="00B11B90" w:rsidRDefault="00B11B90" w:rsidP="00B11B90">
      <w:pPr>
        <w:pStyle w:val="thecode"/>
      </w:pPr>
      <w:r w:rsidRPr="00B11B90">
        <w:t xml:space="preserve">                do j = i+1, mr, 1</w:t>
      </w:r>
    </w:p>
    <w:p w:rsidR="00B11B90" w:rsidRPr="00B11B90" w:rsidRDefault="00B11B90" w:rsidP="00B11B90">
      <w:pPr>
        <w:pStyle w:val="thecode"/>
      </w:pPr>
      <w:r w:rsidRPr="00B11B90">
        <w:t xml:space="preserve">                    do k = i+1, mr, 1</w:t>
      </w:r>
    </w:p>
    <w:p w:rsidR="00B11B90" w:rsidRPr="00B11B90" w:rsidRDefault="00B11B90" w:rsidP="00B11B90">
      <w:pPr>
        <w:pStyle w:val="thecode"/>
      </w:pPr>
      <w:r w:rsidRPr="00B11B90">
        <w:t xml:space="preserve">                        matr(j*m+k) = matr(j*m+k) - matr(i*m+k) * matr(j*m+i)</w:t>
      </w:r>
    </w:p>
    <w:p w:rsidR="00B11B90" w:rsidRPr="00B11B90" w:rsidRDefault="00B11B90" w:rsidP="00B11B90">
      <w:pPr>
        <w:pStyle w:val="thecode"/>
      </w:pPr>
      <w:r w:rsidRPr="00B11B90">
        <w:t xml:space="preserve">                    end do</w:t>
      </w:r>
    </w:p>
    <w:p w:rsidR="00B11B90" w:rsidRPr="00B11B90" w:rsidRDefault="00B11B90" w:rsidP="00B11B90">
      <w:pPr>
        <w:pStyle w:val="thecode"/>
      </w:pPr>
      <w:r w:rsidRPr="00B11B90">
        <w:t xml:space="preserve">                    vector(j) = vector(j) - matr(j*m+i) * ve</w:t>
      </w:r>
      <w:r w:rsidRPr="00B11B90">
        <w:t>c</w:t>
      </w:r>
      <w:r w:rsidRPr="00B11B90">
        <w:t>tor(i)</w:t>
      </w:r>
    </w:p>
    <w:p w:rsidR="00B11B90" w:rsidRPr="00B11B90" w:rsidRDefault="00B11B90" w:rsidP="00B11B90">
      <w:pPr>
        <w:pStyle w:val="thecode"/>
      </w:pPr>
      <w:r w:rsidRPr="00B11B90">
        <w:t xml:space="preserve">                    matr(j*m+i) = 0d0</w:t>
      </w:r>
    </w:p>
    <w:p w:rsidR="00B11B90" w:rsidRPr="00B11B90" w:rsidRDefault="00B11B90" w:rsidP="00B11B90">
      <w:pPr>
        <w:pStyle w:val="thecode"/>
      </w:pPr>
      <w:r w:rsidRPr="00B11B90">
        <w:t xml:space="preserve">                end do</w:t>
      </w:r>
    </w:p>
    <w:p w:rsidR="00B11B90" w:rsidRPr="00B11B90" w:rsidRDefault="00B11B90" w:rsidP="00B11B90">
      <w:pPr>
        <w:pStyle w:val="thecode"/>
      </w:pPr>
      <w:r w:rsidRPr="00B11B90">
        <w:t xml:space="preserve">            end do</w:t>
      </w:r>
    </w:p>
    <w:p w:rsidR="00B11B90" w:rsidRPr="00B11B90" w:rsidRDefault="00B11B90" w:rsidP="00B11B90">
      <w:pPr>
        <w:pStyle w:val="thecode"/>
      </w:pPr>
      <w:r w:rsidRPr="00B11B90">
        <w:t xml:space="preserve">            do i = mr, 1, -1</w:t>
      </w:r>
    </w:p>
    <w:p w:rsidR="00B11B90" w:rsidRPr="00B11B90" w:rsidRDefault="00B11B90" w:rsidP="00B11B90">
      <w:pPr>
        <w:pStyle w:val="thecode"/>
      </w:pPr>
      <w:r w:rsidRPr="00B11B90">
        <w:t xml:space="preserve">                do j = mr, i+1, -1</w:t>
      </w:r>
    </w:p>
    <w:p w:rsidR="00B11B90" w:rsidRPr="00B11B90" w:rsidRDefault="00B11B90" w:rsidP="00B11B90">
      <w:pPr>
        <w:pStyle w:val="thecode"/>
      </w:pPr>
      <w:r w:rsidRPr="00B11B90">
        <w:t xml:space="preserve">                    vector(i) = vector(i) - matr(i*m+j) * ve</w:t>
      </w:r>
      <w:r w:rsidRPr="00B11B90">
        <w:t>c</w:t>
      </w:r>
      <w:r w:rsidRPr="00B11B90">
        <w:t>tor(j)</w:t>
      </w:r>
    </w:p>
    <w:p w:rsidR="00B11B90" w:rsidRPr="00B11B90" w:rsidRDefault="00B11B90" w:rsidP="00B11B90">
      <w:pPr>
        <w:pStyle w:val="thecode"/>
      </w:pPr>
      <w:r w:rsidRPr="00B11B90">
        <w:t xml:space="preserve">                end do</w:t>
      </w:r>
    </w:p>
    <w:p w:rsidR="00B11B90" w:rsidRPr="00B11B90" w:rsidRDefault="00B11B90" w:rsidP="00B11B90">
      <w:pPr>
        <w:pStyle w:val="thecode"/>
      </w:pPr>
      <w:r w:rsidRPr="00B11B90">
        <w:t xml:space="preserve">            end do</w:t>
      </w:r>
    </w:p>
    <w:p w:rsidR="00B11B90" w:rsidRPr="00B11B90" w:rsidRDefault="00B11B90" w:rsidP="00B11B90">
      <w:pPr>
        <w:pStyle w:val="thecode"/>
      </w:pPr>
      <w:r w:rsidRPr="00B11B90">
        <w:t xml:space="preserve">        end subroutine</w:t>
      </w:r>
    </w:p>
    <w:p w:rsidR="00B11B90" w:rsidRPr="00B11B90" w:rsidRDefault="00B11B90" w:rsidP="00B11B90">
      <w:pPr>
        <w:pStyle w:val="thecode"/>
      </w:pPr>
    </w:p>
    <w:p w:rsidR="00B11B90" w:rsidRPr="00B11B90" w:rsidRDefault="00B11B90" w:rsidP="00B11B90">
      <w:pPr>
        <w:pStyle w:val="thecode"/>
      </w:pPr>
      <w:r w:rsidRPr="00B11B90">
        <w:t xml:space="preserve">        subroutine solve(this, solution, its)</w:t>
      </w:r>
    </w:p>
    <w:p w:rsidR="00B11B90" w:rsidRPr="00B11B90" w:rsidRDefault="00B11B90" w:rsidP="00B11B90">
      <w:pPr>
        <w:pStyle w:val="thecode"/>
      </w:pPr>
      <w:r w:rsidRPr="00B11B90">
        <w:t xml:space="preserve">            implicit none</w:t>
      </w:r>
    </w:p>
    <w:p w:rsidR="00B11B90" w:rsidRPr="00B11B90" w:rsidRDefault="00B11B90" w:rsidP="00B11B90">
      <w:pPr>
        <w:pStyle w:val="thecode"/>
      </w:pPr>
      <w:r w:rsidRPr="00B11B90">
        <w:t xml:space="preserve">            class(gmres) :: this</w:t>
      </w:r>
    </w:p>
    <w:p w:rsidR="00B11B90" w:rsidRPr="00B11B90" w:rsidRDefault="00B11B90" w:rsidP="00B11B90">
      <w:pPr>
        <w:pStyle w:val="thecode"/>
      </w:pPr>
      <w:r w:rsidRPr="00B11B90">
        <w:t xml:space="preserve">            double precision, pointer :: solution(:)</w:t>
      </w:r>
    </w:p>
    <w:p w:rsidR="00B11B90" w:rsidRPr="00B11B90" w:rsidRDefault="00B11B90" w:rsidP="00B11B90">
      <w:pPr>
        <w:pStyle w:val="thecode"/>
      </w:pPr>
      <w:r w:rsidRPr="00B11B90">
        <w:t xml:space="preserve">            double precision :: rp_norm, r_norm, h_last</w:t>
      </w:r>
    </w:p>
    <w:p w:rsidR="00B11B90" w:rsidRPr="00B11B90" w:rsidRDefault="00B11B90" w:rsidP="00B11B90">
      <w:pPr>
        <w:pStyle w:val="thecode"/>
      </w:pPr>
      <w:r w:rsidRPr="00B11B90">
        <w:t xml:space="preserve">            double precision, allocatable :: t(:), p(:)</w:t>
      </w:r>
    </w:p>
    <w:p w:rsidR="00B11B90" w:rsidRPr="00B11B90" w:rsidRDefault="00B11B90" w:rsidP="00B11B90">
      <w:pPr>
        <w:pStyle w:val="thecode"/>
      </w:pPr>
      <w:r w:rsidRPr="00B11B90">
        <w:t xml:space="preserve">            integer :: its, iter, newm, flag, i, j</w:t>
      </w:r>
    </w:p>
    <w:p w:rsidR="00B11B90" w:rsidRPr="00B11B90" w:rsidRDefault="00B11B90" w:rsidP="00B11B90">
      <w:pPr>
        <w:pStyle w:val="thecode"/>
      </w:pPr>
      <w:r w:rsidRPr="00B11B90">
        <w:t xml:space="preserve">            rp_norm = dsqrt(dot_prod(this, this%rp, this%rp))</w:t>
      </w:r>
    </w:p>
    <w:p w:rsidR="00B11B90" w:rsidRPr="00B11B90" w:rsidRDefault="00B11B90" w:rsidP="00B11B90">
      <w:pPr>
        <w:pStyle w:val="thecode"/>
      </w:pPr>
      <w:r w:rsidRPr="00B11B90">
        <w:t xml:space="preserve">            allocate(solution(this%n))</w:t>
      </w:r>
    </w:p>
    <w:p w:rsidR="00B11B90" w:rsidRPr="00B11B90" w:rsidRDefault="00B11B90" w:rsidP="00B11B90">
      <w:pPr>
        <w:pStyle w:val="thecode"/>
      </w:pPr>
      <w:r w:rsidRPr="00B11B90">
        <w:t xml:space="preserve">            solution = 0d0</w:t>
      </w:r>
    </w:p>
    <w:p w:rsidR="00B11B90" w:rsidRPr="00B11B90" w:rsidRDefault="00B11B90" w:rsidP="00B11B90">
      <w:pPr>
        <w:pStyle w:val="thecode"/>
      </w:pPr>
      <w:r w:rsidRPr="00B11B90">
        <w:t xml:space="preserve">            allocate(p(this%n))</w:t>
      </w:r>
    </w:p>
    <w:p w:rsidR="00B11B90" w:rsidRPr="00B11B90" w:rsidRDefault="00B11B90" w:rsidP="00B11B90">
      <w:pPr>
        <w:pStyle w:val="thecode"/>
      </w:pPr>
      <w:r w:rsidRPr="00B11B90">
        <w:t xml:space="preserve">            allocate(t(this%n))</w:t>
      </w:r>
    </w:p>
    <w:p w:rsidR="00B11B90" w:rsidRPr="00B11B90" w:rsidRDefault="00B11B90" w:rsidP="00B11B90">
      <w:pPr>
        <w:pStyle w:val="thecode"/>
      </w:pPr>
      <w:r w:rsidRPr="00B11B90">
        <w:t xml:space="preserve">            allocate(this%w(this%n))</w:t>
      </w:r>
    </w:p>
    <w:p w:rsidR="00B11B90" w:rsidRPr="00B11B90" w:rsidRDefault="00B11B90" w:rsidP="00B11B90">
      <w:pPr>
        <w:pStyle w:val="thecode"/>
      </w:pPr>
      <w:r w:rsidRPr="00B11B90">
        <w:t xml:space="preserve">            allocate(this%y(m))</w:t>
      </w:r>
    </w:p>
    <w:p w:rsidR="00B11B90" w:rsidRPr="00B11B90" w:rsidRDefault="00B11B90" w:rsidP="00B11B90">
      <w:pPr>
        <w:pStyle w:val="thecode"/>
      </w:pPr>
      <w:r w:rsidRPr="00B11B90">
        <w:t xml:space="preserve">            allocate(this%v(m * this%n))</w:t>
      </w:r>
    </w:p>
    <w:p w:rsidR="00B11B90" w:rsidRPr="00B11B90" w:rsidRDefault="00B11B90" w:rsidP="00B11B90">
      <w:pPr>
        <w:pStyle w:val="thecode"/>
      </w:pPr>
      <w:r w:rsidRPr="00B11B90">
        <w:t xml:space="preserve">            allocate(this%h(m * (m + 1)))</w:t>
      </w:r>
    </w:p>
    <w:p w:rsidR="00B11B90" w:rsidRPr="00B11B90" w:rsidRDefault="00B11B90" w:rsidP="00B11B90">
      <w:pPr>
        <w:pStyle w:val="thecode"/>
      </w:pPr>
      <w:r w:rsidRPr="00B11B90">
        <w:t xml:space="preserve">            allocate(this%h2(m * m))</w:t>
      </w:r>
    </w:p>
    <w:p w:rsidR="00B11B90" w:rsidRPr="00B11B90" w:rsidRDefault="00B11B90" w:rsidP="00B11B90">
      <w:pPr>
        <w:pStyle w:val="thecode"/>
      </w:pPr>
      <w:r w:rsidRPr="00B11B90">
        <w:t xml:space="preserve">            newm = m</w:t>
      </w:r>
    </w:p>
    <w:p w:rsidR="00B11B90" w:rsidRPr="00B11B90" w:rsidRDefault="00B11B90" w:rsidP="00B11B90">
      <w:pPr>
        <w:pStyle w:val="thecode"/>
      </w:pPr>
      <w:r w:rsidRPr="00B11B90">
        <w:t xml:space="preserve">            iter = 0</w:t>
      </w:r>
    </w:p>
    <w:p w:rsidR="00B11B90" w:rsidRPr="00B11B90" w:rsidRDefault="00B11B90" w:rsidP="00B11B90">
      <w:pPr>
        <w:pStyle w:val="thecode"/>
      </w:pPr>
      <w:r w:rsidRPr="00B11B90">
        <w:t xml:space="preserve">            ! вычисляем r0</w:t>
      </w:r>
    </w:p>
    <w:p w:rsidR="00B11B90" w:rsidRPr="00B11B90" w:rsidRDefault="00B11B90" w:rsidP="00B11B90">
      <w:pPr>
        <w:pStyle w:val="thecode"/>
      </w:pPr>
      <w:r w:rsidRPr="00B11B90">
        <w:t xml:space="preserve">            call this%mull_a(solution, t) ! t=A*x</w:t>
      </w:r>
    </w:p>
    <w:p w:rsidR="00B11B90" w:rsidRPr="00B11B90" w:rsidRDefault="00B11B90" w:rsidP="00B11B90">
      <w:pPr>
        <w:pStyle w:val="thecode"/>
      </w:pPr>
      <w:r w:rsidRPr="00B11B90">
        <w:t xml:space="preserve">            this%w = this%rp - t</w:t>
      </w:r>
    </w:p>
    <w:p w:rsidR="00B11B90" w:rsidRPr="00B11B90" w:rsidRDefault="00B11B90" w:rsidP="00B11B90">
      <w:pPr>
        <w:pStyle w:val="thecode"/>
      </w:pPr>
      <w:r w:rsidRPr="00B11B90">
        <w:t xml:space="preserve">            call this%solve_l(this%w, p) ! L*p=f-Ax</w:t>
      </w:r>
    </w:p>
    <w:p w:rsidR="00B11B90" w:rsidRPr="00B11B90" w:rsidRDefault="00B11B90" w:rsidP="00B11B90">
      <w:pPr>
        <w:pStyle w:val="thecode"/>
      </w:pPr>
      <w:r w:rsidRPr="00B11B90">
        <w:t xml:space="preserve">            r_norm = dsqrt(dot_prod(this, p, p)) ! p = r0</w:t>
      </w:r>
    </w:p>
    <w:p w:rsidR="00B11B90" w:rsidRPr="00B11B90" w:rsidRDefault="00B11B90" w:rsidP="00B11B90">
      <w:pPr>
        <w:pStyle w:val="thecode"/>
      </w:pPr>
      <w:r w:rsidRPr="00B11B90">
        <w:t xml:space="preserve">            do while(iter .lt. max_iter .and. r_norm / rp_norm .gt. eps)</w:t>
      </w:r>
    </w:p>
    <w:p w:rsidR="00B11B90" w:rsidRPr="00B11B90" w:rsidRDefault="00B11B90" w:rsidP="00B11B90">
      <w:pPr>
        <w:pStyle w:val="thecode"/>
      </w:pPr>
      <w:r w:rsidRPr="00B11B90">
        <w:t xml:space="preserve">                flag = 0</w:t>
      </w:r>
    </w:p>
    <w:p w:rsidR="00B11B90" w:rsidRPr="00B11B90" w:rsidRDefault="00B11B90" w:rsidP="00B11B90">
      <w:pPr>
        <w:pStyle w:val="thecode"/>
      </w:pPr>
      <w:r w:rsidRPr="00B11B90">
        <w:t xml:space="preserve">                p = p / r_norm</w:t>
      </w:r>
    </w:p>
    <w:p w:rsidR="00B11B90" w:rsidRPr="00B11B90" w:rsidRDefault="00B11B90" w:rsidP="00B11B90">
      <w:pPr>
        <w:pStyle w:val="thecode"/>
      </w:pPr>
      <w:r w:rsidRPr="00B11B90">
        <w:t xml:space="preserve">                call this%insert_col(1, p)</w:t>
      </w:r>
    </w:p>
    <w:p w:rsidR="00B11B90" w:rsidRPr="00B11B90" w:rsidRDefault="00B11B90" w:rsidP="00B11B90">
      <w:pPr>
        <w:pStyle w:val="thecode"/>
      </w:pPr>
      <w:r w:rsidRPr="00B11B90">
        <w:t xml:space="preserve">                do j = 1, newm, 1</w:t>
      </w:r>
    </w:p>
    <w:p w:rsidR="00B11B90" w:rsidRPr="00B11B90" w:rsidRDefault="00B11B90" w:rsidP="00B11B90">
      <w:pPr>
        <w:pStyle w:val="thecode"/>
      </w:pPr>
      <w:r w:rsidRPr="00B11B90">
        <w:t xml:space="preserve">                    call this%solve_u(p, t) ! U*t=p</w:t>
      </w:r>
    </w:p>
    <w:p w:rsidR="00B11B90" w:rsidRPr="00B11B90" w:rsidRDefault="00B11B90" w:rsidP="00B11B90">
      <w:pPr>
        <w:pStyle w:val="thecode"/>
      </w:pPr>
      <w:r w:rsidRPr="00B11B90">
        <w:t xml:space="preserve">                    call this%mull_a(t, p) ! p=At</w:t>
      </w:r>
    </w:p>
    <w:p w:rsidR="00B11B90" w:rsidRPr="00B11B90" w:rsidRDefault="00B11B90" w:rsidP="00B11B90">
      <w:pPr>
        <w:pStyle w:val="thecode"/>
      </w:pPr>
      <w:r w:rsidRPr="00B11B90">
        <w:t xml:space="preserve">                    call this%solve_l(p, this%w) ! L*w=A*t</w:t>
      </w:r>
    </w:p>
    <w:p w:rsidR="00B11B90" w:rsidRPr="00B11B90" w:rsidRDefault="00B11B90" w:rsidP="00B11B90">
      <w:pPr>
        <w:pStyle w:val="thecode"/>
      </w:pPr>
      <w:r w:rsidRPr="00B11B90">
        <w:t xml:space="preserve">                    do i = 1, j, 1</w:t>
      </w:r>
    </w:p>
    <w:p w:rsidR="00B11B90" w:rsidRPr="00B11B90" w:rsidRDefault="00B11B90" w:rsidP="00B11B90">
      <w:pPr>
        <w:pStyle w:val="thecode"/>
      </w:pPr>
      <w:r w:rsidRPr="00B11B90">
        <w:lastRenderedPageBreak/>
        <w:t xml:space="preserve">                        call this%calc_h_w(i, j)</w:t>
      </w:r>
    </w:p>
    <w:p w:rsidR="00B11B90" w:rsidRPr="00B11B90" w:rsidRDefault="00B11B90" w:rsidP="00B11B90">
      <w:pPr>
        <w:pStyle w:val="thecode"/>
      </w:pPr>
      <w:r w:rsidRPr="00B11B90">
        <w:t xml:space="preserve">                    end do</w:t>
      </w:r>
    </w:p>
    <w:p w:rsidR="00B11B90" w:rsidRPr="00B11B90" w:rsidRDefault="00B11B90" w:rsidP="00B11B90">
      <w:pPr>
        <w:pStyle w:val="thecode"/>
      </w:pPr>
      <w:r w:rsidRPr="00B11B90">
        <w:t xml:space="preserve">                    this%h(j*m+j) = dsqrt(dot_prod(this</w:t>
      </w:r>
      <w:bookmarkStart w:id="0" w:name="_GoBack"/>
      <w:bookmarkEnd w:id="0"/>
      <w:r w:rsidRPr="00B11B90">
        <w:t>, this%w, this%w))</w:t>
      </w:r>
    </w:p>
    <w:p w:rsidR="00B11B90" w:rsidRPr="00B11B90" w:rsidRDefault="00B11B90" w:rsidP="00B11B90">
      <w:pPr>
        <w:pStyle w:val="thecode"/>
      </w:pPr>
      <w:r w:rsidRPr="00B11B90">
        <w:t xml:space="preserve">                    h_last = this%h(j*m+j)</w:t>
      </w:r>
    </w:p>
    <w:p w:rsidR="00B11B90" w:rsidRPr="00B11B90" w:rsidRDefault="00B11B90" w:rsidP="00B11B90">
      <w:pPr>
        <w:pStyle w:val="thecode"/>
      </w:pPr>
      <w:r w:rsidRPr="00B11B90">
        <w:t xml:space="preserve">                    if(dabs(h_last) .gt. eps**2 .and. j .ne. newm)then</w:t>
      </w:r>
    </w:p>
    <w:p w:rsidR="00B11B90" w:rsidRPr="00B11B90" w:rsidRDefault="00B11B90" w:rsidP="00B11B90">
      <w:pPr>
        <w:pStyle w:val="thecode"/>
      </w:pPr>
      <w:r w:rsidRPr="00B11B90">
        <w:t xml:space="preserve">                        p(i) = this%w(i) / h_last</w:t>
      </w:r>
    </w:p>
    <w:p w:rsidR="00B11B90" w:rsidRPr="00B11B90" w:rsidRDefault="00B11B90" w:rsidP="00B11B90">
      <w:pPr>
        <w:pStyle w:val="thecode"/>
      </w:pPr>
      <w:r w:rsidRPr="00B11B90">
        <w:t xml:space="preserve">                        call this%insert_col(j+1, p)</w:t>
      </w:r>
    </w:p>
    <w:p w:rsidR="00B11B90" w:rsidRPr="00B11B90" w:rsidRDefault="00B11B90" w:rsidP="00B11B90">
      <w:pPr>
        <w:pStyle w:val="thecode"/>
      </w:pPr>
      <w:r w:rsidRPr="00B11B90">
        <w:t xml:space="preserve">                    end if</w:t>
      </w:r>
    </w:p>
    <w:p w:rsidR="00B11B90" w:rsidRPr="00B11B90" w:rsidRDefault="00B11B90" w:rsidP="00B11B90">
      <w:pPr>
        <w:pStyle w:val="thecode"/>
      </w:pPr>
      <w:r w:rsidRPr="00B11B90">
        <w:t xml:space="preserve">                    if(dabs(h_last) .lt. eps**2)then</w:t>
      </w:r>
    </w:p>
    <w:p w:rsidR="00B11B90" w:rsidRPr="00B11B90" w:rsidRDefault="00B11B90" w:rsidP="00B11B90">
      <w:pPr>
        <w:pStyle w:val="thecode"/>
      </w:pPr>
      <w:r w:rsidRPr="00B11B90">
        <w:t xml:space="preserve">                        newm = j</w:t>
      </w:r>
    </w:p>
    <w:p w:rsidR="00B11B90" w:rsidRPr="00B11B90" w:rsidRDefault="00B11B90" w:rsidP="00B11B90">
      <w:pPr>
        <w:pStyle w:val="thecode"/>
      </w:pPr>
      <w:r w:rsidRPr="00B11B90">
        <w:t xml:space="preserve">                        flag = 1</w:t>
      </w:r>
    </w:p>
    <w:p w:rsidR="00B11B90" w:rsidRPr="00B11B90" w:rsidRDefault="00B11B90" w:rsidP="00B11B90">
      <w:pPr>
        <w:pStyle w:val="thecode"/>
      </w:pPr>
      <w:r w:rsidRPr="00B11B90">
        <w:t xml:space="preserve">                    end if</w:t>
      </w:r>
    </w:p>
    <w:p w:rsidR="00B11B90" w:rsidRPr="00B11B90" w:rsidRDefault="00B11B90" w:rsidP="00B11B90">
      <w:pPr>
        <w:pStyle w:val="thecode"/>
      </w:pPr>
      <w:r w:rsidRPr="00B11B90">
        <w:t xml:space="preserve">                end do</w:t>
      </w:r>
    </w:p>
    <w:p w:rsidR="00B11B90" w:rsidRPr="00B11B90" w:rsidRDefault="00B11B90" w:rsidP="00B11B90">
      <w:pPr>
        <w:pStyle w:val="thecode"/>
      </w:pPr>
      <w:r w:rsidRPr="00B11B90">
        <w:t xml:space="preserve">                if(flag .ne. 0)then</w:t>
      </w:r>
    </w:p>
    <w:p w:rsidR="00B11B90" w:rsidRPr="00B11B90" w:rsidRDefault="00B11B90" w:rsidP="00B11B90">
      <w:pPr>
        <w:pStyle w:val="thecode"/>
      </w:pPr>
      <w:r w:rsidRPr="00B11B90">
        <w:t xml:space="preserve">                    this%y = 0d0</w:t>
      </w:r>
    </w:p>
    <w:p w:rsidR="00B11B90" w:rsidRPr="00B11B90" w:rsidRDefault="00B11B90" w:rsidP="00B11B90">
      <w:pPr>
        <w:pStyle w:val="thecode"/>
      </w:pPr>
      <w:r w:rsidRPr="00B11B90">
        <w:t xml:space="preserve">                    this%y(1) = r_norm</w:t>
      </w:r>
    </w:p>
    <w:p w:rsidR="00B11B90" w:rsidRPr="00B11B90" w:rsidRDefault="00B11B90" w:rsidP="00B11B90">
      <w:pPr>
        <w:pStyle w:val="thecode"/>
      </w:pPr>
      <w:r w:rsidRPr="00B11B90">
        <w:t xml:space="preserve">                    call this%gauss(this%h, this%y, newm)</w:t>
      </w:r>
    </w:p>
    <w:p w:rsidR="00B11B90" w:rsidRPr="00B11B90" w:rsidRDefault="00B11B90" w:rsidP="00B11B90">
      <w:pPr>
        <w:pStyle w:val="thecode"/>
      </w:pPr>
      <w:r w:rsidRPr="00B11B90">
        <w:t xml:space="preserve">                else</w:t>
      </w:r>
    </w:p>
    <w:p w:rsidR="00B11B90" w:rsidRPr="00B11B90" w:rsidRDefault="00B11B90" w:rsidP="00B11B90">
      <w:pPr>
        <w:pStyle w:val="thecode"/>
      </w:pPr>
      <w:r w:rsidRPr="00B11B90">
        <w:t xml:space="preserve">                    this%y = this%h * r_norm</w:t>
      </w:r>
    </w:p>
    <w:p w:rsidR="00B11B90" w:rsidRPr="00B11B90" w:rsidRDefault="00B11B90" w:rsidP="00B11B90">
      <w:pPr>
        <w:pStyle w:val="thecode"/>
      </w:pPr>
      <w:r w:rsidRPr="00B11B90">
        <w:t xml:space="preserve">                    call this%calc_hth(newm)</w:t>
      </w:r>
    </w:p>
    <w:p w:rsidR="00B11B90" w:rsidRPr="00B11B90" w:rsidRDefault="00B11B90" w:rsidP="00B11B90">
      <w:pPr>
        <w:pStyle w:val="thecode"/>
      </w:pPr>
      <w:r w:rsidRPr="00B11B90">
        <w:t xml:space="preserve">                    call this%gauss(this%h2, this%y, newm)</w:t>
      </w:r>
    </w:p>
    <w:p w:rsidR="00B11B90" w:rsidRPr="00B11B90" w:rsidRDefault="00B11B90" w:rsidP="00B11B90">
      <w:pPr>
        <w:pStyle w:val="thecode"/>
      </w:pPr>
      <w:r w:rsidRPr="00B11B90">
        <w:t xml:space="preserve">                end if</w:t>
      </w:r>
    </w:p>
    <w:p w:rsidR="00B11B90" w:rsidRPr="00B11B90" w:rsidRDefault="00B11B90" w:rsidP="00B11B90">
      <w:pPr>
        <w:pStyle w:val="thecode"/>
      </w:pPr>
      <w:r w:rsidRPr="00B11B90">
        <w:t xml:space="preserve">                call this%mult_v_y(newm, t) ! t=Vy</w:t>
      </w:r>
    </w:p>
    <w:p w:rsidR="00B11B90" w:rsidRPr="00B11B90" w:rsidRDefault="00B11B90" w:rsidP="00B11B90">
      <w:pPr>
        <w:pStyle w:val="thecode"/>
      </w:pPr>
      <w:r w:rsidRPr="00B11B90">
        <w:t xml:space="preserve">                call this%solve_u(t, p) ! U*p=t</w:t>
      </w:r>
    </w:p>
    <w:p w:rsidR="00B11B90" w:rsidRPr="00B11B90" w:rsidRDefault="00B11B90" w:rsidP="00B11B90">
      <w:pPr>
        <w:pStyle w:val="thecode"/>
      </w:pPr>
      <w:r w:rsidRPr="00B11B90">
        <w:t xml:space="preserve">                solution = solution + p ! x+=U(-1)*V*y</w:t>
      </w:r>
    </w:p>
    <w:p w:rsidR="00B11B90" w:rsidRPr="00B11B90" w:rsidRDefault="00B11B90" w:rsidP="00B11B90">
      <w:pPr>
        <w:pStyle w:val="thecode"/>
      </w:pPr>
      <w:r w:rsidRPr="00B11B90">
        <w:t xml:space="preserve">                call this%mull_a(solution, t) ! t=Ax</w:t>
      </w:r>
    </w:p>
    <w:p w:rsidR="00B11B90" w:rsidRPr="00B11B90" w:rsidRDefault="00B11B90" w:rsidP="00B11B90">
      <w:pPr>
        <w:pStyle w:val="thecode"/>
      </w:pPr>
      <w:r w:rsidRPr="00B11B90">
        <w:t xml:space="preserve">                r_norm = dsqrt(dot_prod(this, p, p)) ! p=r</w:t>
      </w:r>
    </w:p>
    <w:p w:rsidR="00B11B90" w:rsidRPr="00B11B90" w:rsidRDefault="00B11B90" w:rsidP="00B11B90">
      <w:pPr>
        <w:pStyle w:val="thecode"/>
      </w:pPr>
      <w:r w:rsidRPr="00B11B90">
        <w:t xml:space="preserve">                iter = iter + 1</w:t>
      </w:r>
    </w:p>
    <w:p w:rsidR="00B11B90" w:rsidRPr="00B11B90" w:rsidRDefault="00B11B90" w:rsidP="00B11B90">
      <w:pPr>
        <w:pStyle w:val="thecode"/>
      </w:pPr>
      <w:r w:rsidRPr="00B11B90">
        <w:t xml:space="preserve">            end do</w:t>
      </w:r>
    </w:p>
    <w:p w:rsidR="00B11B90" w:rsidRPr="00B11B90" w:rsidRDefault="00B11B90" w:rsidP="00B11B90">
      <w:pPr>
        <w:pStyle w:val="thecode"/>
      </w:pPr>
      <w:r w:rsidRPr="00B11B90">
        <w:t xml:space="preserve">            its = iter</w:t>
      </w:r>
    </w:p>
    <w:p w:rsidR="00B11B90" w:rsidRPr="00B11B90" w:rsidRDefault="00B11B90" w:rsidP="00B11B90">
      <w:pPr>
        <w:pStyle w:val="thecode"/>
      </w:pPr>
      <w:r w:rsidRPr="00B11B90">
        <w:t xml:space="preserve">            deallocate(p)</w:t>
      </w:r>
    </w:p>
    <w:p w:rsidR="00B11B90" w:rsidRPr="00B11B90" w:rsidRDefault="00B11B90" w:rsidP="00B11B90">
      <w:pPr>
        <w:pStyle w:val="thecode"/>
      </w:pPr>
      <w:r w:rsidRPr="00B11B90">
        <w:t xml:space="preserve">            deallocate(t)</w:t>
      </w:r>
    </w:p>
    <w:p w:rsidR="00B11B90" w:rsidRPr="00B11B90" w:rsidRDefault="00B11B90" w:rsidP="00B11B90">
      <w:pPr>
        <w:pStyle w:val="thecode"/>
      </w:pPr>
      <w:r w:rsidRPr="00B11B90">
        <w:t xml:space="preserve">            deallocate(this%w)</w:t>
      </w:r>
    </w:p>
    <w:p w:rsidR="00B11B90" w:rsidRPr="00B11B90" w:rsidRDefault="00B11B90" w:rsidP="00B11B90">
      <w:pPr>
        <w:pStyle w:val="thecode"/>
      </w:pPr>
      <w:r w:rsidRPr="00B11B90">
        <w:t xml:space="preserve">            deallocate(this%y)</w:t>
      </w:r>
    </w:p>
    <w:p w:rsidR="00B11B90" w:rsidRPr="00B11B90" w:rsidRDefault="00B11B90" w:rsidP="00B11B90">
      <w:pPr>
        <w:pStyle w:val="thecode"/>
      </w:pPr>
      <w:r w:rsidRPr="00B11B90">
        <w:t xml:space="preserve">            deallocate(this%v)</w:t>
      </w:r>
    </w:p>
    <w:p w:rsidR="00B11B90" w:rsidRPr="00B11B90" w:rsidRDefault="00B11B90" w:rsidP="00B11B90">
      <w:pPr>
        <w:pStyle w:val="thecode"/>
      </w:pPr>
      <w:r w:rsidRPr="00B11B90">
        <w:t xml:space="preserve">            deallocate(this%h)</w:t>
      </w:r>
    </w:p>
    <w:p w:rsidR="00B11B90" w:rsidRPr="00B11B90" w:rsidRDefault="00B11B90" w:rsidP="00B11B90">
      <w:pPr>
        <w:pStyle w:val="thecode"/>
      </w:pPr>
      <w:r w:rsidRPr="00B11B90">
        <w:t xml:space="preserve">            deallocate(this%h2)</w:t>
      </w:r>
    </w:p>
    <w:p w:rsidR="00B11B90" w:rsidRPr="00B11B90" w:rsidRDefault="00B11B90" w:rsidP="00B11B90">
      <w:pPr>
        <w:pStyle w:val="thecode"/>
      </w:pPr>
      <w:r w:rsidRPr="00B11B90">
        <w:t xml:space="preserve">        end subroutine</w:t>
      </w:r>
    </w:p>
    <w:p w:rsidR="00B11B90" w:rsidRPr="00B11B90" w:rsidRDefault="00B11B90" w:rsidP="00B11B90">
      <w:pPr>
        <w:pStyle w:val="thecode"/>
      </w:pPr>
    </w:p>
    <w:p w:rsidR="00B11B90" w:rsidRPr="00B11B90" w:rsidRDefault="00B11B90" w:rsidP="00B11B90">
      <w:pPr>
        <w:pStyle w:val="thecode"/>
      </w:pPr>
      <w:r w:rsidRPr="00B11B90">
        <w:t xml:space="preserve">    end module</w:t>
      </w:r>
    </w:p>
    <w:p w:rsidR="000905D3" w:rsidRPr="000905D3" w:rsidRDefault="000905D3" w:rsidP="008B492D">
      <w:pPr>
        <w:pStyle w:val="themain"/>
        <w:rPr>
          <w:lang w:val="en-US"/>
        </w:rPr>
      </w:pPr>
    </w:p>
    <w:sectPr w:rsidR="000905D3" w:rsidRPr="000905D3" w:rsidSect="00676ADE">
      <w:type w:val="continuous"/>
      <w:pgSz w:w="11906" w:h="16838"/>
      <w:pgMar w:top="567" w:right="567" w:bottom="567" w:left="1134" w:header="709" w:footer="709" w:gutter="0"/>
      <w:cols w:num="2" w:space="284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31CCA" w:rsidRDefault="00531CCA" w:rsidP="00315EB5">
      <w:pPr>
        <w:spacing w:after="0" w:line="240" w:lineRule="auto"/>
      </w:pPr>
      <w:r>
        <w:separator/>
      </w:r>
    </w:p>
  </w:endnote>
  <w:endnote w:type="continuationSeparator" w:id="0">
    <w:p w:rsidR="00531CCA" w:rsidRDefault="00531CCA" w:rsidP="00315E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09312720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0"/>
      </w:rPr>
    </w:sdtEndPr>
    <w:sdtContent>
      <w:p w:rsidR="00EB0F2F" w:rsidRPr="00487779" w:rsidRDefault="00EB0F2F" w:rsidP="002A0AF8">
        <w:pPr>
          <w:pStyle w:val="a5"/>
          <w:jc w:val="right"/>
          <w:rPr>
            <w:rFonts w:ascii="Times New Roman" w:hAnsi="Times New Roman" w:cs="Times New Roman"/>
            <w:sz w:val="20"/>
          </w:rPr>
        </w:pPr>
        <w:r w:rsidRPr="00487779">
          <w:rPr>
            <w:rFonts w:ascii="Times New Roman" w:hAnsi="Times New Roman" w:cs="Times New Roman"/>
            <w:sz w:val="20"/>
          </w:rPr>
          <w:fldChar w:fldCharType="begin"/>
        </w:r>
        <w:r w:rsidRPr="00487779">
          <w:rPr>
            <w:rFonts w:ascii="Times New Roman" w:hAnsi="Times New Roman" w:cs="Times New Roman"/>
            <w:sz w:val="20"/>
          </w:rPr>
          <w:instrText>PAGE   \* MERGEFORMAT</w:instrText>
        </w:r>
        <w:r w:rsidRPr="00487779">
          <w:rPr>
            <w:rFonts w:ascii="Times New Roman" w:hAnsi="Times New Roman" w:cs="Times New Roman"/>
            <w:sz w:val="20"/>
          </w:rPr>
          <w:fldChar w:fldCharType="separate"/>
        </w:r>
        <w:r w:rsidR="00676ADE">
          <w:rPr>
            <w:rFonts w:ascii="Times New Roman" w:hAnsi="Times New Roman" w:cs="Times New Roman"/>
            <w:noProof/>
            <w:sz w:val="20"/>
          </w:rPr>
          <w:t>2</w:t>
        </w:r>
        <w:r w:rsidRPr="00487779">
          <w:rPr>
            <w:rFonts w:ascii="Times New Roman" w:hAnsi="Times New Roman" w:cs="Times New Roman"/>
            <w:sz w:val="20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31CCA" w:rsidRDefault="00531CCA" w:rsidP="00315EB5">
      <w:pPr>
        <w:spacing w:after="0" w:line="240" w:lineRule="auto"/>
      </w:pPr>
      <w:r>
        <w:separator/>
      </w:r>
    </w:p>
  </w:footnote>
  <w:footnote w:type="continuationSeparator" w:id="0">
    <w:p w:rsidR="00531CCA" w:rsidRDefault="00531CCA" w:rsidP="00315EB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7D4363"/>
    <w:multiLevelType w:val="multilevel"/>
    <w:tmpl w:val="702234D6"/>
    <w:lvl w:ilvl="0">
      <w:start w:val="1"/>
      <w:numFmt w:val="decimal"/>
      <w:lvlText w:val="%1)"/>
      <w:lvlJc w:val="left"/>
      <w:pPr>
        <w:ind w:left="502" w:hanging="360"/>
      </w:pPr>
      <w:rPr>
        <w:rFonts w:hint="default"/>
        <w:b w:val="0"/>
        <w:sz w:val="24"/>
        <w:szCs w:val="24"/>
      </w:rPr>
    </w:lvl>
    <w:lvl w:ilvl="1">
      <w:start w:val="2"/>
      <w:numFmt w:val="decimal"/>
      <w:isLgl/>
      <w:lvlText w:val="%1.%2"/>
      <w:lvlJc w:val="left"/>
      <w:pPr>
        <w:ind w:left="750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hideSpellingErrors/>
  <w:proofState w:grammar="clean"/>
  <w:defaultTabStop w:val="708"/>
  <w:autoHyphenation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15EB5"/>
    <w:rsid w:val="00016B0A"/>
    <w:rsid w:val="00031C90"/>
    <w:rsid w:val="000460DB"/>
    <w:rsid w:val="00050F41"/>
    <w:rsid w:val="00074BAF"/>
    <w:rsid w:val="000831A4"/>
    <w:rsid w:val="000905D3"/>
    <w:rsid w:val="00092C54"/>
    <w:rsid w:val="000969BA"/>
    <w:rsid w:val="000A67A6"/>
    <w:rsid w:val="000F3677"/>
    <w:rsid w:val="0012346D"/>
    <w:rsid w:val="001313F4"/>
    <w:rsid w:val="00154283"/>
    <w:rsid w:val="00165143"/>
    <w:rsid w:val="001773B8"/>
    <w:rsid w:val="001938AF"/>
    <w:rsid w:val="001949A7"/>
    <w:rsid w:val="001A3D70"/>
    <w:rsid w:val="001D3510"/>
    <w:rsid w:val="001D44CE"/>
    <w:rsid w:val="001E0EC5"/>
    <w:rsid w:val="002113A3"/>
    <w:rsid w:val="00231BC8"/>
    <w:rsid w:val="00232655"/>
    <w:rsid w:val="002468CD"/>
    <w:rsid w:val="002636AF"/>
    <w:rsid w:val="002701CF"/>
    <w:rsid w:val="00291126"/>
    <w:rsid w:val="00292383"/>
    <w:rsid w:val="002A0AF8"/>
    <w:rsid w:val="002B0A93"/>
    <w:rsid w:val="00304E06"/>
    <w:rsid w:val="00315EB5"/>
    <w:rsid w:val="00341F13"/>
    <w:rsid w:val="00390662"/>
    <w:rsid w:val="00390DE8"/>
    <w:rsid w:val="003B4495"/>
    <w:rsid w:val="003E02B1"/>
    <w:rsid w:val="00405174"/>
    <w:rsid w:val="00423DCC"/>
    <w:rsid w:val="00427424"/>
    <w:rsid w:val="0043736E"/>
    <w:rsid w:val="004551A0"/>
    <w:rsid w:val="00456B43"/>
    <w:rsid w:val="00487779"/>
    <w:rsid w:val="00497205"/>
    <w:rsid w:val="004E5A9A"/>
    <w:rsid w:val="004F284E"/>
    <w:rsid w:val="00503E0F"/>
    <w:rsid w:val="00524650"/>
    <w:rsid w:val="00531CCA"/>
    <w:rsid w:val="005331B7"/>
    <w:rsid w:val="00544CC8"/>
    <w:rsid w:val="00561702"/>
    <w:rsid w:val="005661AD"/>
    <w:rsid w:val="00576C15"/>
    <w:rsid w:val="0058224B"/>
    <w:rsid w:val="00582549"/>
    <w:rsid w:val="0058361F"/>
    <w:rsid w:val="005B5AD2"/>
    <w:rsid w:val="005D054E"/>
    <w:rsid w:val="005D7D49"/>
    <w:rsid w:val="005E1228"/>
    <w:rsid w:val="005F4ED2"/>
    <w:rsid w:val="005F66E3"/>
    <w:rsid w:val="00621B35"/>
    <w:rsid w:val="0065334F"/>
    <w:rsid w:val="006621B9"/>
    <w:rsid w:val="00662716"/>
    <w:rsid w:val="00670B6F"/>
    <w:rsid w:val="00676ADE"/>
    <w:rsid w:val="00681959"/>
    <w:rsid w:val="00684609"/>
    <w:rsid w:val="00684640"/>
    <w:rsid w:val="0069792D"/>
    <w:rsid w:val="006B48D0"/>
    <w:rsid w:val="006F3512"/>
    <w:rsid w:val="006F3ADC"/>
    <w:rsid w:val="00705743"/>
    <w:rsid w:val="00754F5E"/>
    <w:rsid w:val="0075628D"/>
    <w:rsid w:val="007615BB"/>
    <w:rsid w:val="007774C8"/>
    <w:rsid w:val="00783A3E"/>
    <w:rsid w:val="00784DA7"/>
    <w:rsid w:val="007B2747"/>
    <w:rsid w:val="007D5EF8"/>
    <w:rsid w:val="007E022B"/>
    <w:rsid w:val="00807CB2"/>
    <w:rsid w:val="00826318"/>
    <w:rsid w:val="008316F0"/>
    <w:rsid w:val="0083695A"/>
    <w:rsid w:val="00865DDB"/>
    <w:rsid w:val="00866670"/>
    <w:rsid w:val="0087667D"/>
    <w:rsid w:val="00884C32"/>
    <w:rsid w:val="008A6BE9"/>
    <w:rsid w:val="008B492D"/>
    <w:rsid w:val="008E106C"/>
    <w:rsid w:val="008E5164"/>
    <w:rsid w:val="008E718C"/>
    <w:rsid w:val="0090170A"/>
    <w:rsid w:val="0091278F"/>
    <w:rsid w:val="009206FD"/>
    <w:rsid w:val="009272D8"/>
    <w:rsid w:val="00937B4C"/>
    <w:rsid w:val="00950DB4"/>
    <w:rsid w:val="00955E78"/>
    <w:rsid w:val="009563CE"/>
    <w:rsid w:val="00960AB5"/>
    <w:rsid w:val="00974331"/>
    <w:rsid w:val="00980C7E"/>
    <w:rsid w:val="009A1531"/>
    <w:rsid w:val="009B4CFC"/>
    <w:rsid w:val="009B52F7"/>
    <w:rsid w:val="009B64F1"/>
    <w:rsid w:val="009C1B44"/>
    <w:rsid w:val="009D4276"/>
    <w:rsid w:val="009E1403"/>
    <w:rsid w:val="009E3E72"/>
    <w:rsid w:val="00A173BD"/>
    <w:rsid w:val="00A54A64"/>
    <w:rsid w:val="00A71ADA"/>
    <w:rsid w:val="00AB17E0"/>
    <w:rsid w:val="00AB5308"/>
    <w:rsid w:val="00AC403A"/>
    <w:rsid w:val="00AD38A0"/>
    <w:rsid w:val="00B05512"/>
    <w:rsid w:val="00B11B90"/>
    <w:rsid w:val="00B5137C"/>
    <w:rsid w:val="00B52DA2"/>
    <w:rsid w:val="00B62D16"/>
    <w:rsid w:val="00B678F9"/>
    <w:rsid w:val="00B717F6"/>
    <w:rsid w:val="00B817F8"/>
    <w:rsid w:val="00BA751D"/>
    <w:rsid w:val="00BA7DB9"/>
    <w:rsid w:val="00BB02DE"/>
    <w:rsid w:val="00BD5E76"/>
    <w:rsid w:val="00BF04EF"/>
    <w:rsid w:val="00BF33FB"/>
    <w:rsid w:val="00C00E2A"/>
    <w:rsid w:val="00C26685"/>
    <w:rsid w:val="00C47BF0"/>
    <w:rsid w:val="00C61D95"/>
    <w:rsid w:val="00C63941"/>
    <w:rsid w:val="00C918A9"/>
    <w:rsid w:val="00C93C00"/>
    <w:rsid w:val="00CB09E5"/>
    <w:rsid w:val="00CD2774"/>
    <w:rsid w:val="00CF5FAF"/>
    <w:rsid w:val="00D00694"/>
    <w:rsid w:val="00D0276D"/>
    <w:rsid w:val="00D1112E"/>
    <w:rsid w:val="00D15C67"/>
    <w:rsid w:val="00D25580"/>
    <w:rsid w:val="00D3344D"/>
    <w:rsid w:val="00D36C5B"/>
    <w:rsid w:val="00D374FA"/>
    <w:rsid w:val="00D73B93"/>
    <w:rsid w:val="00D831FF"/>
    <w:rsid w:val="00DA12E9"/>
    <w:rsid w:val="00DB72BD"/>
    <w:rsid w:val="00DE23DF"/>
    <w:rsid w:val="00DE23F6"/>
    <w:rsid w:val="00DF0859"/>
    <w:rsid w:val="00E33062"/>
    <w:rsid w:val="00EA0C03"/>
    <w:rsid w:val="00EA4CFE"/>
    <w:rsid w:val="00EA5987"/>
    <w:rsid w:val="00EB0F2F"/>
    <w:rsid w:val="00EB3C2B"/>
    <w:rsid w:val="00EC1BEC"/>
    <w:rsid w:val="00EC418D"/>
    <w:rsid w:val="00ED18C4"/>
    <w:rsid w:val="00EE156C"/>
    <w:rsid w:val="00EE7383"/>
    <w:rsid w:val="00F01774"/>
    <w:rsid w:val="00F042CD"/>
    <w:rsid w:val="00F2793E"/>
    <w:rsid w:val="00F30B01"/>
    <w:rsid w:val="00F43B4E"/>
    <w:rsid w:val="00F95FA7"/>
    <w:rsid w:val="00FA5FAF"/>
    <w:rsid w:val="00FB602B"/>
    <w:rsid w:val="00FE206D"/>
    <w:rsid w:val="00FE44FF"/>
    <w:rsid w:val="00FF24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15EB5"/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15EB5"/>
    <w:pPr>
      <w:tabs>
        <w:tab w:val="center" w:pos="4677"/>
        <w:tab w:val="right" w:pos="9355"/>
      </w:tabs>
      <w:spacing w:after="0" w:line="240" w:lineRule="auto"/>
    </w:pPr>
    <w:rPr>
      <w:rFonts w:asciiTheme="minorHAnsi" w:eastAsiaTheme="minorHAnsi" w:hAnsiTheme="minorHAnsi" w:cstheme="minorBidi"/>
    </w:rPr>
  </w:style>
  <w:style w:type="character" w:customStyle="1" w:styleId="a4">
    <w:name w:val="Верхний колонтитул Знак"/>
    <w:basedOn w:val="a0"/>
    <w:link w:val="a3"/>
    <w:uiPriority w:val="99"/>
    <w:rsid w:val="00315EB5"/>
  </w:style>
  <w:style w:type="paragraph" w:styleId="a5">
    <w:name w:val="footer"/>
    <w:basedOn w:val="a"/>
    <w:link w:val="a6"/>
    <w:uiPriority w:val="99"/>
    <w:unhideWhenUsed/>
    <w:rsid w:val="00315EB5"/>
    <w:pPr>
      <w:tabs>
        <w:tab w:val="center" w:pos="4677"/>
        <w:tab w:val="right" w:pos="9355"/>
      </w:tabs>
      <w:spacing w:after="0" w:line="240" w:lineRule="auto"/>
    </w:pPr>
    <w:rPr>
      <w:rFonts w:asciiTheme="minorHAnsi" w:eastAsiaTheme="minorHAnsi" w:hAnsiTheme="minorHAnsi" w:cstheme="minorBidi"/>
    </w:rPr>
  </w:style>
  <w:style w:type="character" w:customStyle="1" w:styleId="a6">
    <w:name w:val="Нижний колонтитул Знак"/>
    <w:basedOn w:val="a0"/>
    <w:link w:val="a5"/>
    <w:uiPriority w:val="99"/>
    <w:rsid w:val="00315EB5"/>
  </w:style>
  <w:style w:type="paragraph" w:styleId="a7">
    <w:name w:val="Balloon Text"/>
    <w:basedOn w:val="a"/>
    <w:link w:val="a8"/>
    <w:uiPriority w:val="99"/>
    <w:semiHidden/>
    <w:unhideWhenUsed/>
    <w:rsid w:val="00EA4CF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EA4CFE"/>
    <w:rPr>
      <w:rFonts w:ascii="Tahoma" w:eastAsia="Calibri" w:hAnsi="Tahoma" w:cs="Tahoma"/>
      <w:sz w:val="16"/>
      <w:szCs w:val="16"/>
    </w:rPr>
  </w:style>
  <w:style w:type="character" w:customStyle="1" w:styleId="MTConvertedEquation">
    <w:name w:val="MTConvertedEquation"/>
    <w:basedOn w:val="a0"/>
    <w:rsid w:val="00BF33FB"/>
    <w:rPr>
      <w:rFonts w:ascii="Times New Roman" w:hAnsi="Times New Roman"/>
      <w:sz w:val="20"/>
      <w:szCs w:val="20"/>
    </w:rPr>
  </w:style>
  <w:style w:type="paragraph" w:styleId="a9">
    <w:name w:val="List Paragraph"/>
    <w:basedOn w:val="a"/>
    <w:uiPriority w:val="34"/>
    <w:qFormat/>
    <w:rsid w:val="002113A3"/>
    <w:pPr>
      <w:ind w:left="720"/>
      <w:contextualSpacing/>
    </w:pPr>
  </w:style>
  <w:style w:type="paragraph" w:customStyle="1" w:styleId="theheader">
    <w:name w:val="the_header"/>
    <w:basedOn w:val="a"/>
    <w:link w:val="theheader0"/>
    <w:qFormat/>
    <w:rsid w:val="00807CB2"/>
    <w:pPr>
      <w:spacing w:before="120" w:after="120"/>
    </w:pPr>
    <w:rPr>
      <w:rFonts w:ascii="Times New Roman" w:hAnsi="Times New Roman"/>
      <w:b/>
      <w:sz w:val="20"/>
      <w:szCs w:val="20"/>
    </w:rPr>
  </w:style>
  <w:style w:type="paragraph" w:customStyle="1" w:styleId="themain">
    <w:name w:val="the_main"/>
    <w:basedOn w:val="a"/>
    <w:link w:val="themain0"/>
    <w:qFormat/>
    <w:rsid w:val="002113A3"/>
    <w:pPr>
      <w:spacing w:after="120"/>
      <w:jc w:val="both"/>
    </w:pPr>
    <w:rPr>
      <w:rFonts w:ascii="Times New Roman" w:hAnsi="Times New Roman"/>
      <w:sz w:val="20"/>
      <w:szCs w:val="20"/>
    </w:rPr>
  </w:style>
  <w:style w:type="character" w:customStyle="1" w:styleId="theheader0">
    <w:name w:val="the_header Знак"/>
    <w:basedOn w:val="a0"/>
    <w:link w:val="theheader"/>
    <w:rsid w:val="00807CB2"/>
    <w:rPr>
      <w:rFonts w:ascii="Times New Roman" w:eastAsia="Calibri" w:hAnsi="Times New Roman" w:cs="Times New Roman"/>
      <w:b/>
      <w:sz w:val="20"/>
      <w:szCs w:val="20"/>
    </w:rPr>
  </w:style>
  <w:style w:type="paragraph" w:customStyle="1" w:styleId="thesubheader">
    <w:name w:val="the_subheader"/>
    <w:basedOn w:val="a"/>
    <w:link w:val="thesubheader0"/>
    <w:qFormat/>
    <w:rsid w:val="002113A3"/>
    <w:pPr>
      <w:spacing w:after="120"/>
    </w:pPr>
    <w:rPr>
      <w:rFonts w:ascii="Times New Roman" w:hAnsi="Times New Roman"/>
      <w:b/>
      <w:i/>
      <w:sz w:val="20"/>
      <w:szCs w:val="20"/>
    </w:rPr>
  </w:style>
  <w:style w:type="character" w:customStyle="1" w:styleId="themain0">
    <w:name w:val="the_main Знак"/>
    <w:basedOn w:val="a0"/>
    <w:link w:val="themain"/>
    <w:rsid w:val="002113A3"/>
    <w:rPr>
      <w:rFonts w:ascii="Times New Roman" w:eastAsia="Calibri" w:hAnsi="Times New Roman" w:cs="Times New Roman"/>
      <w:sz w:val="20"/>
      <w:szCs w:val="20"/>
    </w:rPr>
  </w:style>
  <w:style w:type="paragraph" w:customStyle="1" w:styleId="thecode">
    <w:name w:val="the_code"/>
    <w:basedOn w:val="a"/>
    <w:link w:val="thecode0"/>
    <w:qFormat/>
    <w:rsid w:val="00676ADE"/>
    <w:pPr>
      <w:spacing w:after="0" w:line="228" w:lineRule="auto"/>
    </w:pPr>
    <w:rPr>
      <w:rFonts w:ascii="Courier New" w:hAnsi="Courier New" w:cs="Courier New"/>
      <w:sz w:val="13"/>
      <w:szCs w:val="14"/>
      <w:lang w:val="en-US"/>
    </w:rPr>
  </w:style>
  <w:style w:type="character" w:customStyle="1" w:styleId="thesubheader0">
    <w:name w:val="the_subheader Знак"/>
    <w:basedOn w:val="a0"/>
    <w:link w:val="thesubheader"/>
    <w:rsid w:val="002113A3"/>
    <w:rPr>
      <w:rFonts w:ascii="Times New Roman" w:eastAsia="Calibri" w:hAnsi="Times New Roman" w:cs="Times New Roman"/>
      <w:b/>
      <w:i/>
      <w:sz w:val="20"/>
      <w:szCs w:val="20"/>
    </w:rPr>
  </w:style>
  <w:style w:type="character" w:customStyle="1" w:styleId="thecode0">
    <w:name w:val="the_code Знак"/>
    <w:basedOn w:val="a0"/>
    <w:link w:val="thecode"/>
    <w:rsid w:val="00676ADE"/>
    <w:rPr>
      <w:rFonts w:ascii="Courier New" w:eastAsia="Calibri" w:hAnsi="Courier New" w:cs="Courier New"/>
      <w:sz w:val="13"/>
      <w:szCs w:val="14"/>
      <w:lang w:val="en-US"/>
    </w:rPr>
  </w:style>
  <w:style w:type="table" w:styleId="aa">
    <w:name w:val="Table Grid"/>
    <w:basedOn w:val="a1"/>
    <w:uiPriority w:val="59"/>
    <w:rsid w:val="008A6BE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15EB5"/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15EB5"/>
    <w:pPr>
      <w:tabs>
        <w:tab w:val="center" w:pos="4677"/>
        <w:tab w:val="right" w:pos="9355"/>
      </w:tabs>
      <w:spacing w:after="0" w:line="240" w:lineRule="auto"/>
    </w:pPr>
    <w:rPr>
      <w:rFonts w:asciiTheme="minorHAnsi" w:eastAsiaTheme="minorHAnsi" w:hAnsiTheme="minorHAnsi" w:cstheme="minorBidi"/>
    </w:rPr>
  </w:style>
  <w:style w:type="character" w:customStyle="1" w:styleId="a4">
    <w:name w:val="Верхний колонтитул Знак"/>
    <w:basedOn w:val="a0"/>
    <w:link w:val="a3"/>
    <w:uiPriority w:val="99"/>
    <w:rsid w:val="00315EB5"/>
  </w:style>
  <w:style w:type="paragraph" w:styleId="a5">
    <w:name w:val="footer"/>
    <w:basedOn w:val="a"/>
    <w:link w:val="a6"/>
    <w:uiPriority w:val="99"/>
    <w:unhideWhenUsed/>
    <w:rsid w:val="00315EB5"/>
    <w:pPr>
      <w:tabs>
        <w:tab w:val="center" w:pos="4677"/>
        <w:tab w:val="right" w:pos="9355"/>
      </w:tabs>
      <w:spacing w:after="0" w:line="240" w:lineRule="auto"/>
    </w:pPr>
    <w:rPr>
      <w:rFonts w:asciiTheme="minorHAnsi" w:eastAsiaTheme="minorHAnsi" w:hAnsiTheme="minorHAnsi" w:cstheme="minorBidi"/>
    </w:rPr>
  </w:style>
  <w:style w:type="character" w:customStyle="1" w:styleId="a6">
    <w:name w:val="Нижний колонтитул Знак"/>
    <w:basedOn w:val="a0"/>
    <w:link w:val="a5"/>
    <w:uiPriority w:val="99"/>
    <w:rsid w:val="00315EB5"/>
  </w:style>
  <w:style w:type="paragraph" w:styleId="a7">
    <w:name w:val="Balloon Text"/>
    <w:basedOn w:val="a"/>
    <w:link w:val="a8"/>
    <w:uiPriority w:val="99"/>
    <w:semiHidden/>
    <w:unhideWhenUsed/>
    <w:rsid w:val="00EA4CF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EA4CFE"/>
    <w:rPr>
      <w:rFonts w:ascii="Tahoma" w:eastAsia="Calibri" w:hAnsi="Tahoma" w:cs="Tahoma"/>
      <w:sz w:val="16"/>
      <w:szCs w:val="16"/>
    </w:rPr>
  </w:style>
  <w:style w:type="character" w:customStyle="1" w:styleId="MTConvertedEquation">
    <w:name w:val="MTConvertedEquation"/>
    <w:basedOn w:val="a0"/>
    <w:rsid w:val="00BF33FB"/>
    <w:rPr>
      <w:rFonts w:ascii="Times New Roman" w:hAnsi="Times New Roman"/>
      <w:sz w:val="20"/>
      <w:szCs w:val="20"/>
    </w:rPr>
  </w:style>
  <w:style w:type="paragraph" w:styleId="a9">
    <w:name w:val="List Paragraph"/>
    <w:basedOn w:val="a"/>
    <w:uiPriority w:val="34"/>
    <w:qFormat/>
    <w:rsid w:val="002113A3"/>
    <w:pPr>
      <w:ind w:left="720"/>
      <w:contextualSpacing/>
    </w:pPr>
  </w:style>
  <w:style w:type="paragraph" w:customStyle="1" w:styleId="theheader">
    <w:name w:val="the_header"/>
    <w:basedOn w:val="a"/>
    <w:link w:val="theheader0"/>
    <w:qFormat/>
    <w:rsid w:val="00807CB2"/>
    <w:pPr>
      <w:spacing w:before="120" w:after="120"/>
    </w:pPr>
    <w:rPr>
      <w:rFonts w:ascii="Times New Roman" w:hAnsi="Times New Roman"/>
      <w:b/>
      <w:sz w:val="20"/>
      <w:szCs w:val="20"/>
    </w:rPr>
  </w:style>
  <w:style w:type="paragraph" w:customStyle="1" w:styleId="themain">
    <w:name w:val="the_main"/>
    <w:basedOn w:val="a"/>
    <w:link w:val="themain0"/>
    <w:qFormat/>
    <w:rsid w:val="002113A3"/>
    <w:pPr>
      <w:spacing w:after="120"/>
      <w:jc w:val="both"/>
    </w:pPr>
    <w:rPr>
      <w:rFonts w:ascii="Times New Roman" w:hAnsi="Times New Roman"/>
      <w:sz w:val="20"/>
      <w:szCs w:val="20"/>
    </w:rPr>
  </w:style>
  <w:style w:type="character" w:customStyle="1" w:styleId="theheader0">
    <w:name w:val="the_header Знак"/>
    <w:basedOn w:val="a0"/>
    <w:link w:val="theheader"/>
    <w:rsid w:val="00807CB2"/>
    <w:rPr>
      <w:rFonts w:ascii="Times New Roman" w:eastAsia="Calibri" w:hAnsi="Times New Roman" w:cs="Times New Roman"/>
      <w:b/>
      <w:sz w:val="20"/>
      <w:szCs w:val="20"/>
    </w:rPr>
  </w:style>
  <w:style w:type="paragraph" w:customStyle="1" w:styleId="thesubheader">
    <w:name w:val="the_subheader"/>
    <w:basedOn w:val="a"/>
    <w:link w:val="thesubheader0"/>
    <w:qFormat/>
    <w:rsid w:val="002113A3"/>
    <w:pPr>
      <w:spacing w:after="120"/>
    </w:pPr>
    <w:rPr>
      <w:rFonts w:ascii="Times New Roman" w:hAnsi="Times New Roman"/>
      <w:b/>
      <w:i/>
      <w:sz w:val="20"/>
      <w:szCs w:val="20"/>
    </w:rPr>
  </w:style>
  <w:style w:type="character" w:customStyle="1" w:styleId="themain0">
    <w:name w:val="the_main Знак"/>
    <w:basedOn w:val="a0"/>
    <w:link w:val="themain"/>
    <w:rsid w:val="002113A3"/>
    <w:rPr>
      <w:rFonts w:ascii="Times New Roman" w:eastAsia="Calibri" w:hAnsi="Times New Roman" w:cs="Times New Roman"/>
      <w:sz w:val="20"/>
      <w:szCs w:val="20"/>
    </w:rPr>
  </w:style>
  <w:style w:type="paragraph" w:customStyle="1" w:styleId="thecode">
    <w:name w:val="the_code"/>
    <w:basedOn w:val="a"/>
    <w:link w:val="thecode0"/>
    <w:qFormat/>
    <w:rsid w:val="00676ADE"/>
    <w:pPr>
      <w:spacing w:after="0" w:line="228" w:lineRule="auto"/>
    </w:pPr>
    <w:rPr>
      <w:rFonts w:ascii="Courier New" w:hAnsi="Courier New" w:cs="Courier New"/>
      <w:sz w:val="13"/>
      <w:szCs w:val="14"/>
      <w:lang w:val="en-US"/>
    </w:rPr>
  </w:style>
  <w:style w:type="character" w:customStyle="1" w:styleId="thesubheader0">
    <w:name w:val="the_subheader Знак"/>
    <w:basedOn w:val="a0"/>
    <w:link w:val="thesubheader"/>
    <w:rsid w:val="002113A3"/>
    <w:rPr>
      <w:rFonts w:ascii="Times New Roman" w:eastAsia="Calibri" w:hAnsi="Times New Roman" w:cs="Times New Roman"/>
      <w:b/>
      <w:i/>
      <w:sz w:val="20"/>
      <w:szCs w:val="20"/>
    </w:rPr>
  </w:style>
  <w:style w:type="character" w:customStyle="1" w:styleId="thecode0">
    <w:name w:val="the_code Знак"/>
    <w:basedOn w:val="a0"/>
    <w:link w:val="thecode"/>
    <w:rsid w:val="00676ADE"/>
    <w:rPr>
      <w:rFonts w:ascii="Courier New" w:eastAsia="Calibri" w:hAnsi="Courier New" w:cs="Courier New"/>
      <w:sz w:val="13"/>
      <w:szCs w:val="14"/>
      <w:lang w:val="en-US"/>
    </w:rPr>
  </w:style>
  <w:style w:type="table" w:styleId="aa">
    <w:name w:val="Table Grid"/>
    <w:basedOn w:val="a1"/>
    <w:uiPriority w:val="59"/>
    <w:rsid w:val="008A6BE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3420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921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942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4619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750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525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907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915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105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245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240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oleObject" Target="embeddings/oleObject185.bin"/><Relationship Id="rId303" Type="http://schemas.openxmlformats.org/officeDocument/2006/relationships/oleObject" Target="embeddings/oleObject188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5.wmf"/><Relationship Id="rId324" Type="http://schemas.openxmlformats.org/officeDocument/2006/relationships/image" Target="media/image112.wmf"/><Relationship Id="rId170" Type="http://schemas.openxmlformats.org/officeDocument/2006/relationships/oleObject" Target="embeddings/oleObject82.bin"/><Relationship Id="rId191" Type="http://schemas.openxmlformats.org/officeDocument/2006/relationships/oleObject" Target="embeddings/oleObject95.bin"/><Relationship Id="rId205" Type="http://schemas.openxmlformats.org/officeDocument/2006/relationships/image" Target="media/image92.wmf"/><Relationship Id="rId226" Type="http://schemas.openxmlformats.org/officeDocument/2006/relationships/oleObject" Target="embeddings/oleObject118.bin"/><Relationship Id="rId247" Type="http://schemas.openxmlformats.org/officeDocument/2006/relationships/oleObject" Target="embeddings/oleObject136.bin"/><Relationship Id="rId107" Type="http://schemas.openxmlformats.org/officeDocument/2006/relationships/image" Target="media/image49.wmf"/><Relationship Id="rId268" Type="http://schemas.openxmlformats.org/officeDocument/2006/relationships/oleObject" Target="embeddings/oleObject154.bin"/><Relationship Id="rId289" Type="http://schemas.openxmlformats.org/officeDocument/2006/relationships/oleObject" Target="embeddings/oleObject175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0.wmf"/><Relationship Id="rId314" Type="http://schemas.openxmlformats.org/officeDocument/2006/relationships/oleObject" Target="embeddings/oleObject199.bin"/><Relationship Id="rId5" Type="http://schemas.openxmlformats.org/officeDocument/2006/relationships/settings" Target="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181" Type="http://schemas.openxmlformats.org/officeDocument/2006/relationships/image" Target="media/image86.wmf"/><Relationship Id="rId216" Type="http://schemas.openxmlformats.org/officeDocument/2006/relationships/oleObject" Target="embeddings/oleObject111.bin"/><Relationship Id="rId237" Type="http://schemas.openxmlformats.org/officeDocument/2006/relationships/oleObject" Target="embeddings/oleObject127.bin"/><Relationship Id="rId258" Type="http://schemas.openxmlformats.org/officeDocument/2006/relationships/oleObject" Target="embeddings/oleObject144.bin"/><Relationship Id="rId279" Type="http://schemas.openxmlformats.org/officeDocument/2006/relationships/oleObject" Target="embeddings/oleObject165.bin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5.wmf"/><Relationship Id="rId290" Type="http://schemas.openxmlformats.org/officeDocument/2006/relationships/oleObject" Target="embeddings/oleObject176.bin"/><Relationship Id="rId304" Type="http://schemas.openxmlformats.org/officeDocument/2006/relationships/oleObject" Target="embeddings/oleObject189.bin"/><Relationship Id="rId325" Type="http://schemas.openxmlformats.org/officeDocument/2006/relationships/oleObject" Target="embeddings/oleObject205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1.wmf"/><Relationship Id="rId192" Type="http://schemas.openxmlformats.org/officeDocument/2006/relationships/image" Target="media/image89.wmf"/><Relationship Id="rId206" Type="http://schemas.openxmlformats.org/officeDocument/2006/relationships/oleObject" Target="embeddings/oleObject106.bin"/><Relationship Id="rId227" Type="http://schemas.openxmlformats.org/officeDocument/2006/relationships/oleObject" Target="embeddings/oleObject119.bin"/><Relationship Id="rId248" Type="http://schemas.openxmlformats.org/officeDocument/2006/relationships/oleObject" Target="embeddings/oleObject137.bin"/><Relationship Id="rId269" Type="http://schemas.openxmlformats.org/officeDocument/2006/relationships/oleObject" Target="embeddings/oleObject155.bin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0.wmf"/><Relationship Id="rId280" Type="http://schemas.openxmlformats.org/officeDocument/2006/relationships/oleObject" Target="embeddings/oleObject166.bin"/><Relationship Id="rId315" Type="http://schemas.openxmlformats.org/officeDocument/2006/relationships/oleObject" Target="embeddings/oleObject200.bin"/><Relationship Id="rId54" Type="http://schemas.openxmlformats.org/officeDocument/2006/relationships/oleObject" Target="embeddings/oleObject23.bin"/><Relationship Id="rId75" Type="http://schemas.openxmlformats.org/officeDocument/2006/relationships/image" Target="media/image34.wmf"/><Relationship Id="rId96" Type="http://schemas.openxmlformats.org/officeDocument/2006/relationships/image" Target="media/image44.wmf"/><Relationship Id="rId140" Type="http://schemas.openxmlformats.org/officeDocument/2006/relationships/oleObject" Target="embeddings/oleObject67.bin"/><Relationship Id="rId161" Type="http://schemas.openxmlformats.org/officeDocument/2006/relationships/image" Target="media/image76.wmf"/><Relationship Id="rId182" Type="http://schemas.openxmlformats.org/officeDocument/2006/relationships/oleObject" Target="embeddings/oleObject88.bin"/><Relationship Id="rId217" Type="http://schemas.openxmlformats.org/officeDocument/2006/relationships/oleObject" Target="embeddings/oleObject112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8.bin"/><Relationship Id="rId259" Type="http://schemas.openxmlformats.org/officeDocument/2006/relationships/oleObject" Target="embeddings/oleObject145.bin"/><Relationship Id="rId23" Type="http://schemas.openxmlformats.org/officeDocument/2006/relationships/image" Target="media/image8.wmf"/><Relationship Id="rId119" Type="http://schemas.openxmlformats.org/officeDocument/2006/relationships/image" Target="media/image55.wmf"/><Relationship Id="rId270" Type="http://schemas.openxmlformats.org/officeDocument/2006/relationships/oleObject" Target="embeddings/oleObject156.bin"/><Relationship Id="rId291" Type="http://schemas.openxmlformats.org/officeDocument/2006/relationships/oleObject" Target="embeddings/oleObject177.bin"/><Relationship Id="rId305" Type="http://schemas.openxmlformats.org/officeDocument/2006/relationships/oleObject" Target="embeddings/oleObject190.bin"/><Relationship Id="rId326" Type="http://schemas.openxmlformats.org/officeDocument/2006/relationships/footer" Target="footer1.xml"/><Relationship Id="rId44" Type="http://schemas.openxmlformats.org/officeDocument/2006/relationships/oleObject" Target="embeddings/oleObject18.bin"/><Relationship Id="rId65" Type="http://schemas.openxmlformats.org/officeDocument/2006/relationships/image" Target="media/image29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1.wmf"/><Relationship Id="rId172" Type="http://schemas.openxmlformats.org/officeDocument/2006/relationships/oleObject" Target="embeddings/oleObject83.bin"/><Relationship Id="rId193" Type="http://schemas.openxmlformats.org/officeDocument/2006/relationships/oleObject" Target="embeddings/oleObject96.bin"/><Relationship Id="rId207" Type="http://schemas.openxmlformats.org/officeDocument/2006/relationships/image" Target="media/image93.wmf"/><Relationship Id="rId228" Type="http://schemas.openxmlformats.org/officeDocument/2006/relationships/oleObject" Target="embeddings/oleObject120.bin"/><Relationship Id="rId249" Type="http://schemas.openxmlformats.org/officeDocument/2006/relationships/oleObject" Target="embeddings/oleObject138.bin"/><Relationship Id="rId13" Type="http://schemas.openxmlformats.org/officeDocument/2006/relationships/image" Target="media/image3.wmf"/><Relationship Id="rId109" Type="http://schemas.openxmlformats.org/officeDocument/2006/relationships/image" Target="media/image50.wmf"/><Relationship Id="rId260" Type="http://schemas.openxmlformats.org/officeDocument/2006/relationships/oleObject" Target="embeddings/oleObject146.bin"/><Relationship Id="rId281" Type="http://schemas.openxmlformats.org/officeDocument/2006/relationships/oleObject" Target="embeddings/oleObject167.bin"/><Relationship Id="rId316" Type="http://schemas.openxmlformats.org/officeDocument/2006/relationships/image" Target="media/image108.wmf"/><Relationship Id="rId34" Type="http://schemas.openxmlformats.org/officeDocument/2006/relationships/oleObject" Target="embeddings/oleObject1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7.bin"/><Relationship Id="rId141" Type="http://schemas.openxmlformats.org/officeDocument/2006/relationships/image" Target="media/image66.wmf"/><Relationship Id="rId7" Type="http://schemas.openxmlformats.org/officeDocument/2006/relationships/footnotes" Target="footnotes.xml"/><Relationship Id="rId162" Type="http://schemas.openxmlformats.org/officeDocument/2006/relationships/oleObject" Target="embeddings/oleObject78.bin"/><Relationship Id="rId183" Type="http://schemas.openxmlformats.org/officeDocument/2006/relationships/oleObject" Target="embeddings/oleObject89.bin"/><Relationship Id="rId218" Type="http://schemas.openxmlformats.org/officeDocument/2006/relationships/image" Target="media/image98.wmf"/><Relationship Id="rId239" Type="http://schemas.openxmlformats.org/officeDocument/2006/relationships/image" Target="media/image103.wmf"/><Relationship Id="rId250" Type="http://schemas.openxmlformats.org/officeDocument/2006/relationships/oleObject" Target="embeddings/oleObject139.bin"/><Relationship Id="rId271" Type="http://schemas.openxmlformats.org/officeDocument/2006/relationships/oleObject" Target="embeddings/oleObject157.bin"/><Relationship Id="rId292" Type="http://schemas.openxmlformats.org/officeDocument/2006/relationships/oleObject" Target="embeddings/oleObject178.bin"/><Relationship Id="rId306" Type="http://schemas.openxmlformats.org/officeDocument/2006/relationships/oleObject" Target="embeddings/oleObject191.bin"/><Relationship Id="rId24" Type="http://schemas.openxmlformats.org/officeDocument/2006/relationships/oleObject" Target="embeddings/oleObject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1.wmf"/><Relationship Id="rId327" Type="http://schemas.openxmlformats.org/officeDocument/2006/relationships/fontTable" Target="fontTable.xml"/><Relationship Id="rId152" Type="http://schemas.openxmlformats.org/officeDocument/2006/relationships/oleObject" Target="embeddings/oleObject73.bin"/><Relationship Id="rId173" Type="http://schemas.openxmlformats.org/officeDocument/2006/relationships/image" Target="media/image82.wmf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7.bin"/><Relationship Id="rId229" Type="http://schemas.openxmlformats.org/officeDocument/2006/relationships/oleObject" Target="embeddings/oleObject121.bin"/><Relationship Id="rId240" Type="http://schemas.openxmlformats.org/officeDocument/2006/relationships/oleObject" Target="embeddings/oleObject129.bin"/><Relationship Id="rId261" Type="http://schemas.openxmlformats.org/officeDocument/2006/relationships/oleObject" Target="embeddings/oleObject147.bin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0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1.bin"/><Relationship Id="rId282" Type="http://schemas.openxmlformats.org/officeDocument/2006/relationships/oleObject" Target="embeddings/oleObject168.bin"/><Relationship Id="rId312" Type="http://schemas.openxmlformats.org/officeDocument/2006/relationships/oleObject" Target="embeddings/oleObject197.bin"/><Relationship Id="rId317" Type="http://schemas.openxmlformats.org/officeDocument/2006/relationships/oleObject" Target="embeddings/oleObject201.bin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5.wmf"/><Relationship Id="rId121" Type="http://schemas.openxmlformats.org/officeDocument/2006/relationships/image" Target="media/image56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7.wmf"/><Relationship Id="rId184" Type="http://schemas.openxmlformats.org/officeDocument/2006/relationships/image" Target="media/image87.wmf"/><Relationship Id="rId189" Type="http://schemas.openxmlformats.org/officeDocument/2006/relationships/image" Target="media/image88.wmf"/><Relationship Id="rId219" Type="http://schemas.openxmlformats.org/officeDocument/2006/relationships/oleObject" Target="embeddings/oleObject113.bin"/><Relationship Id="rId3" Type="http://schemas.openxmlformats.org/officeDocument/2006/relationships/styles" Target="styles.xml"/><Relationship Id="rId214" Type="http://schemas.openxmlformats.org/officeDocument/2006/relationships/oleObject" Target="embeddings/oleObject110.bin"/><Relationship Id="rId230" Type="http://schemas.openxmlformats.org/officeDocument/2006/relationships/oleObject" Target="embeddings/oleObject122.bin"/><Relationship Id="rId235" Type="http://schemas.openxmlformats.org/officeDocument/2006/relationships/oleObject" Target="embeddings/oleObject125.bin"/><Relationship Id="rId251" Type="http://schemas.openxmlformats.org/officeDocument/2006/relationships/oleObject" Target="embeddings/oleObject140.bin"/><Relationship Id="rId256" Type="http://schemas.openxmlformats.org/officeDocument/2006/relationships/image" Target="media/image106.wmf"/><Relationship Id="rId277" Type="http://schemas.openxmlformats.org/officeDocument/2006/relationships/oleObject" Target="embeddings/oleObject163.bin"/><Relationship Id="rId298" Type="http://schemas.openxmlformats.org/officeDocument/2006/relationships/oleObject" Target="embeddings/oleObject184.bin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6.bin"/><Relationship Id="rId272" Type="http://schemas.openxmlformats.org/officeDocument/2006/relationships/oleObject" Target="embeddings/oleObject158.bin"/><Relationship Id="rId293" Type="http://schemas.openxmlformats.org/officeDocument/2006/relationships/oleObject" Target="embeddings/oleObject179.bin"/><Relationship Id="rId302" Type="http://schemas.openxmlformats.org/officeDocument/2006/relationships/image" Target="media/image107.wmf"/><Relationship Id="rId307" Type="http://schemas.openxmlformats.org/officeDocument/2006/relationships/oleObject" Target="embeddings/oleObject192.bin"/><Relationship Id="rId323" Type="http://schemas.openxmlformats.org/officeDocument/2006/relationships/oleObject" Target="embeddings/oleObject204.bin"/><Relationship Id="rId328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5.wmf"/><Relationship Id="rId195" Type="http://schemas.openxmlformats.org/officeDocument/2006/relationships/oleObject" Target="embeddings/oleObject98.bin"/><Relationship Id="rId209" Type="http://schemas.openxmlformats.org/officeDocument/2006/relationships/image" Target="media/image94.wmf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5.bin"/><Relationship Id="rId220" Type="http://schemas.openxmlformats.org/officeDocument/2006/relationships/image" Target="media/image99.wmf"/><Relationship Id="rId225" Type="http://schemas.openxmlformats.org/officeDocument/2006/relationships/oleObject" Target="embeddings/oleObject117.bin"/><Relationship Id="rId241" Type="http://schemas.openxmlformats.org/officeDocument/2006/relationships/oleObject" Target="embeddings/oleObject130.bin"/><Relationship Id="rId246" Type="http://schemas.openxmlformats.org/officeDocument/2006/relationships/oleObject" Target="embeddings/oleObject135.bin"/><Relationship Id="rId267" Type="http://schemas.openxmlformats.org/officeDocument/2006/relationships/oleObject" Target="embeddings/oleObject153.bin"/><Relationship Id="rId288" Type="http://schemas.openxmlformats.org/officeDocument/2006/relationships/oleObject" Target="embeddings/oleObject174.bin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59.wmf"/><Relationship Id="rId262" Type="http://schemas.openxmlformats.org/officeDocument/2006/relationships/oleObject" Target="embeddings/oleObject148.bin"/><Relationship Id="rId283" Type="http://schemas.openxmlformats.org/officeDocument/2006/relationships/oleObject" Target="embeddings/oleObject169.bin"/><Relationship Id="rId313" Type="http://schemas.openxmlformats.org/officeDocument/2006/relationships/oleObject" Target="embeddings/oleObject198.bin"/><Relationship Id="rId318" Type="http://schemas.openxmlformats.org/officeDocument/2006/relationships/image" Target="media/image109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image" Target="media/image43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43" Type="http://schemas.openxmlformats.org/officeDocument/2006/relationships/image" Target="media/image67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0.wmf"/><Relationship Id="rId185" Type="http://schemas.openxmlformats.org/officeDocument/2006/relationships/oleObject" Target="embeddings/oleObject90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8.bin"/><Relationship Id="rId215" Type="http://schemas.openxmlformats.org/officeDocument/2006/relationships/image" Target="media/image97.wmf"/><Relationship Id="rId236" Type="http://schemas.openxmlformats.org/officeDocument/2006/relationships/oleObject" Target="embeddings/oleObject126.bin"/><Relationship Id="rId257" Type="http://schemas.openxmlformats.org/officeDocument/2006/relationships/oleObject" Target="embeddings/oleObject143.bin"/><Relationship Id="rId278" Type="http://schemas.openxmlformats.org/officeDocument/2006/relationships/oleObject" Target="embeddings/oleObject164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23.bin"/><Relationship Id="rId252" Type="http://schemas.openxmlformats.org/officeDocument/2006/relationships/image" Target="media/image104.wmf"/><Relationship Id="rId273" Type="http://schemas.openxmlformats.org/officeDocument/2006/relationships/oleObject" Target="embeddings/oleObject159.bin"/><Relationship Id="rId294" Type="http://schemas.openxmlformats.org/officeDocument/2006/relationships/oleObject" Target="embeddings/oleObject180.bin"/><Relationship Id="rId308" Type="http://schemas.openxmlformats.org/officeDocument/2006/relationships/oleObject" Target="embeddings/oleObject193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62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3.wmf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3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4.bin"/><Relationship Id="rId242" Type="http://schemas.openxmlformats.org/officeDocument/2006/relationships/oleObject" Target="embeddings/oleObject131.bin"/><Relationship Id="rId263" Type="http://schemas.openxmlformats.org/officeDocument/2006/relationships/oleObject" Target="embeddings/oleObject149.bin"/><Relationship Id="rId284" Type="http://schemas.openxmlformats.org/officeDocument/2006/relationships/oleObject" Target="embeddings/oleObject170.bin"/><Relationship Id="rId319" Type="http://schemas.openxmlformats.org/officeDocument/2006/relationships/oleObject" Target="embeddings/oleObject202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23" Type="http://schemas.openxmlformats.org/officeDocument/2006/relationships/image" Target="media/image57.wmf"/><Relationship Id="rId144" Type="http://schemas.openxmlformats.org/officeDocument/2006/relationships/oleObject" Target="embeddings/oleObject69.bin"/><Relationship Id="rId90" Type="http://schemas.openxmlformats.org/officeDocument/2006/relationships/image" Target="media/image41.wmf"/><Relationship Id="rId165" Type="http://schemas.openxmlformats.org/officeDocument/2006/relationships/image" Target="media/image78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95.wmf"/><Relationship Id="rId232" Type="http://schemas.openxmlformats.org/officeDocument/2006/relationships/image" Target="media/image101.wmf"/><Relationship Id="rId253" Type="http://schemas.openxmlformats.org/officeDocument/2006/relationships/oleObject" Target="embeddings/oleObject141.bin"/><Relationship Id="rId274" Type="http://schemas.openxmlformats.org/officeDocument/2006/relationships/oleObject" Target="embeddings/oleObject160.bin"/><Relationship Id="rId295" Type="http://schemas.openxmlformats.org/officeDocument/2006/relationships/oleObject" Target="embeddings/oleObject181.bin"/><Relationship Id="rId309" Type="http://schemas.openxmlformats.org/officeDocument/2006/relationships/oleObject" Target="embeddings/oleObject194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image" Target="media/image52.wmf"/><Relationship Id="rId134" Type="http://schemas.openxmlformats.org/officeDocument/2006/relationships/oleObject" Target="embeddings/oleObject64.bin"/><Relationship Id="rId320" Type="http://schemas.openxmlformats.org/officeDocument/2006/relationships/image" Target="media/image110.wmf"/><Relationship Id="rId80" Type="http://schemas.openxmlformats.org/officeDocument/2006/relationships/oleObject" Target="embeddings/oleObject36.bin"/><Relationship Id="rId155" Type="http://schemas.openxmlformats.org/officeDocument/2006/relationships/image" Target="media/image73.wmf"/><Relationship Id="rId176" Type="http://schemas.openxmlformats.org/officeDocument/2006/relationships/oleObject" Target="embeddings/oleObject85.bin"/><Relationship Id="rId197" Type="http://schemas.openxmlformats.org/officeDocument/2006/relationships/oleObject" Target="embeddings/oleObject100.bin"/><Relationship Id="rId201" Type="http://schemas.openxmlformats.org/officeDocument/2006/relationships/image" Target="media/image90.wmf"/><Relationship Id="rId222" Type="http://schemas.openxmlformats.org/officeDocument/2006/relationships/oleObject" Target="embeddings/oleObject115.bin"/><Relationship Id="rId243" Type="http://schemas.openxmlformats.org/officeDocument/2006/relationships/oleObject" Target="embeddings/oleObject132.bin"/><Relationship Id="rId264" Type="http://schemas.openxmlformats.org/officeDocument/2006/relationships/oleObject" Target="embeddings/oleObject150.bin"/><Relationship Id="rId285" Type="http://schemas.openxmlformats.org/officeDocument/2006/relationships/oleObject" Target="embeddings/oleObject171.bin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95.bin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2.bin"/><Relationship Id="rId145" Type="http://schemas.openxmlformats.org/officeDocument/2006/relationships/image" Target="media/image68.wmf"/><Relationship Id="rId166" Type="http://schemas.openxmlformats.org/officeDocument/2006/relationships/oleObject" Target="embeddings/oleObject80.bin"/><Relationship Id="rId187" Type="http://schemas.openxmlformats.org/officeDocument/2006/relationships/oleObject" Target="embeddings/oleObject92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9.bin"/><Relationship Id="rId233" Type="http://schemas.openxmlformats.org/officeDocument/2006/relationships/oleObject" Target="embeddings/oleObject124.bin"/><Relationship Id="rId254" Type="http://schemas.openxmlformats.org/officeDocument/2006/relationships/image" Target="media/image105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61.bin"/><Relationship Id="rId296" Type="http://schemas.openxmlformats.org/officeDocument/2006/relationships/oleObject" Target="embeddings/oleObject182.bin"/><Relationship Id="rId300" Type="http://schemas.openxmlformats.org/officeDocument/2006/relationships/oleObject" Target="embeddings/oleObject186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7.wmf"/><Relationship Id="rId135" Type="http://schemas.openxmlformats.org/officeDocument/2006/relationships/image" Target="media/image63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4.wmf"/><Relationship Id="rId198" Type="http://schemas.openxmlformats.org/officeDocument/2006/relationships/oleObject" Target="embeddings/oleObject101.bin"/><Relationship Id="rId321" Type="http://schemas.openxmlformats.org/officeDocument/2006/relationships/oleObject" Target="embeddings/oleObject203.bin"/><Relationship Id="rId202" Type="http://schemas.openxmlformats.org/officeDocument/2006/relationships/oleObject" Target="embeddings/oleObject104.bin"/><Relationship Id="rId223" Type="http://schemas.openxmlformats.org/officeDocument/2006/relationships/oleObject" Target="embeddings/oleObject116.bin"/><Relationship Id="rId244" Type="http://schemas.openxmlformats.org/officeDocument/2006/relationships/oleObject" Target="embeddings/oleObject133.bin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oleObject" Target="embeddings/oleObject151.bin"/><Relationship Id="rId286" Type="http://schemas.openxmlformats.org/officeDocument/2006/relationships/oleObject" Target="embeddings/oleObject172.bin"/><Relationship Id="rId50" Type="http://schemas.openxmlformats.org/officeDocument/2006/relationships/oleObject" Target="embeddings/oleObject21.bin"/><Relationship Id="rId104" Type="http://schemas.openxmlformats.org/officeDocument/2006/relationships/image" Target="media/image48.wmf"/><Relationship Id="rId125" Type="http://schemas.openxmlformats.org/officeDocument/2006/relationships/image" Target="media/image58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3.bin"/><Relationship Id="rId311" Type="http://schemas.openxmlformats.org/officeDocument/2006/relationships/oleObject" Target="embeddings/oleObject196.bin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213" Type="http://schemas.openxmlformats.org/officeDocument/2006/relationships/image" Target="media/image96.wmf"/><Relationship Id="rId234" Type="http://schemas.openxmlformats.org/officeDocument/2006/relationships/image" Target="media/image102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42.bin"/><Relationship Id="rId276" Type="http://schemas.openxmlformats.org/officeDocument/2006/relationships/oleObject" Target="embeddings/oleObject162.bin"/><Relationship Id="rId297" Type="http://schemas.openxmlformats.org/officeDocument/2006/relationships/oleObject" Target="embeddings/oleObject183.bin"/><Relationship Id="rId40" Type="http://schemas.openxmlformats.org/officeDocument/2006/relationships/oleObject" Target="embeddings/oleObject16.bin"/><Relationship Id="rId115" Type="http://schemas.openxmlformats.org/officeDocument/2006/relationships/image" Target="media/image53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87.bin"/><Relationship Id="rId322" Type="http://schemas.openxmlformats.org/officeDocument/2006/relationships/image" Target="media/image111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102.bin"/><Relationship Id="rId203" Type="http://schemas.openxmlformats.org/officeDocument/2006/relationships/image" Target="media/image91.wmf"/><Relationship Id="rId19" Type="http://schemas.openxmlformats.org/officeDocument/2006/relationships/image" Target="media/image6.wmf"/><Relationship Id="rId224" Type="http://schemas.openxmlformats.org/officeDocument/2006/relationships/image" Target="media/image100.wmf"/><Relationship Id="rId245" Type="http://schemas.openxmlformats.org/officeDocument/2006/relationships/oleObject" Target="embeddings/oleObject134.bin"/><Relationship Id="rId266" Type="http://schemas.openxmlformats.org/officeDocument/2006/relationships/oleObject" Target="embeddings/oleObject152.bin"/><Relationship Id="rId287" Type="http://schemas.openxmlformats.org/officeDocument/2006/relationships/oleObject" Target="embeddings/oleObject17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43A8C0E-36E3-40A7-949D-54678CA086B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60</TotalTime>
  <Pages>14</Pages>
  <Words>11144</Words>
  <Characters>63527</Characters>
  <Application>Microsoft Office Word</Application>
  <DocSecurity>0</DocSecurity>
  <Lines>529</Lines>
  <Paragraphs>14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5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eter</dc:creator>
  <cp:keywords/>
  <dc:description/>
  <cp:lastModifiedBy>Peter</cp:lastModifiedBy>
  <cp:revision>61</cp:revision>
  <dcterms:created xsi:type="dcterms:W3CDTF">2013-03-23T17:00:00Z</dcterms:created>
  <dcterms:modified xsi:type="dcterms:W3CDTF">2013-05-06T01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